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ma" ContentType="audio/x-ms-wma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11"/>
  </p:notesMasterIdLst>
  <p:handoutMasterIdLst>
    <p:handoutMasterId r:id="rId12"/>
  </p:handoutMasterIdLst>
  <p:sldIdLst>
    <p:sldId id="407" r:id="rId2"/>
    <p:sldId id="413" r:id="rId3"/>
    <p:sldId id="398" r:id="rId4"/>
    <p:sldId id="399" r:id="rId5"/>
    <p:sldId id="396" r:id="rId6"/>
    <p:sldId id="397" r:id="rId7"/>
    <p:sldId id="412" r:id="rId8"/>
    <p:sldId id="411" r:id="rId9"/>
    <p:sldId id="400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00"/>
    <a:srgbClr val="0000FF"/>
    <a:srgbClr val="008000"/>
    <a:srgbClr val="FF0000"/>
    <a:srgbClr val="0033CC"/>
    <a:srgbClr val="FF99CC"/>
    <a:srgbClr val="C0C0C0"/>
    <a:srgbClr val="FF6600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750" autoAdjust="0"/>
    <p:restoredTop sz="89735" autoAdjust="0"/>
  </p:normalViewPr>
  <p:slideViewPr>
    <p:cSldViewPr>
      <p:cViewPr>
        <p:scale>
          <a:sx n="70" d="100"/>
          <a:sy n="70" d="100"/>
        </p:scale>
        <p:origin x="-66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defTabSz="914327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5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algn="r" defTabSz="914327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defTabSz="914327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5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algn="r" defTabSz="914327">
              <a:defRPr sz="1100"/>
            </a:lvl1pPr>
          </a:lstStyle>
          <a:p>
            <a:pPr>
              <a:defRPr/>
            </a:pPr>
            <a:fld id="{B48A60BF-FC40-49EA-B729-833CD8D0F5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68409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l">
              <a:defRPr sz="11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5" y="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r">
              <a:defRPr sz="1100"/>
            </a:lvl1pPr>
          </a:lstStyle>
          <a:p>
            <a:pPr>
              <a:defRPr/>
            </a:pPr>
            <a:fld id="{4888254D-FA50-4638-B111-4CAEF857967F}" type="datetimeFigureOut">
              <a:rPr lang="en-CA"/>
              <a:pPr>
                <a:defRPr/>
              </a:pPr>
              <a:t>2020-05-3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4213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9720" tIns="44859" rIns="89720" bIns="44859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099" y="4343704"/>
            <a:ext cx="5485805" cy="4115405"/>
          </a:xfrm>
          <a:prstGeom prst="rect">
            <a:avLst/>
          </a:prstGeom>
        </p:spPr>
        <p:txBody>
          <a:bodyPr vert="horz" lIns="89720" tIns="44859" rIns="89720" bIns="4485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684382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5" y="8684382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r">
              <a:defRPr sz="1100"/>
            </a:lvl1pPr>
          </a:lstStyle>
          <a:p>
            <a:pPr>
              <a:defRPr/>
            </a:pPr>
            <a:fld id="{0239EF32-D060-4EB2-8B68-425A666F228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09104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465FEFB-3D28-4B2E-8AFF-2EFCA8FBBDCC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18788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465FEFB-3D28-4B2E-8AFF-2EFCA8FBBDC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18788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0378300-B1DD-48E5-BDAA-7B6059BF23D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61796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C0F29-3C5B-44AC-9DE3-5AFD5D2764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649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BB538-B6D6-4EB3-AC86-771702503D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429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1606C-E626-484F-A24C-03EFFBEEB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39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D0372-A0F8-4AF2-B60D-0AC6433D2F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713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171E02-F2FA-4B5A-BF64-598DDFDA61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831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2D93B-1E25-4D1C-8226-CB0507FB74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4506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F8012-FF56-4589-BB8F-49B579648D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710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A07CCF-9287-44DE-B228-56EE36CE54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730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9EC8F-52F0-4774-859C-AF2BBBF035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extBox 4"/>
          <p:cNvSpPr txBox="1"/>
          <p:nvPr userDrawn="1"/>
        </p:nvSpPr>
        <p:spPr>
          <a:xfrm rot="16200000">
            <a:off x="8309312" y="6016289"/>
            <a:ext cx="13367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an Alavi-2020</a:t>
            </a:r>
            <a:endParaRPr lang="en-CA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316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0AA1D-139B-429A-AAB5-CB1A2FA85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001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60B75-DCAF-4D2B-A519-958ABA3F6B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381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83BBF48-3038-4930-B38F-92862A473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7" r:id="rId2"/>
    <p:sldLayoutId id="2147483676" r:id="rId3"/>
    <p:sldLayoutId id="2147483675" r:id="rId4"/>
    <p:sldLayoutId id="2147483674" r:id="rId5"/>
    <p:sldLayoutId id="2147483673" r:id="rId6"/>
    <p:sldLayoutId id="2147483672" r:id="rId7"/>
    <p:sldLayoutId id="2147483671" r:id="rId8"/>
    <p:sldLayoutId id="2147483670" r:id="rId9"/>
    <p:sldLayoutId id="2147483669" r:id="rId10"/>
    <p:sldLayoutId id="214748366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1.wma"/><Relationship Id="rId7" Type="http://schemas.openxmlformats.org/officeDocument/2006/relationships/image" Target="../media/image1.wmf"/><Relationship Id="rId12" Type="http://schemas.openxmlformats.org/officeDocument/2006/relationships/image" Target="../media/image4.png"/><Relationship Id="rId2" Type="http://schemas.microsoft.com/office/2007/relationships/media" Target="../media/media1.wm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notesSlide" Target="../notesSlides/notesSlide1.xml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audio" Target="../media/media2.wma"/><Relationship Id="rId7" Type="http://schemas.openxmlformats.org/officeDocument/2006/relationships/image" Target="../media/image7.jpeg"/><Relationship Id="rId2" Type="http://schemas.microsoft.com/office/2007/relationships/media" Target="../media/media2.wma"/><Relationship Id="rId1" Type="http://schemas.openxmlformats.org/officeDocument/2006/relationships/tags" Target="../tags/tag1.xml"/><Relationship Id="rId6" Type="http://schemas.openxmlformats.org/officeDocument/2006/relationships/image" Target="../media/image6.gif"/><Relationship Id="rId11" Type="http://schemas.openxmlformats.org/officeDocument/2006/relationships/image" Target="../media/image4.png"/><Relationship Id="rId5" Type="http://schemas.openxmlformats.org/officeDocument/2006/relationships/image" Target="../media/image5.tiff"/><Relationship Id="rId10" Type="http://schemas.openxmlformats.org/officeDocument/2006/relationships/image" Target="../media/image10.gi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hyperlink" Target="file:///\\upload.wikimedia.org\wikipedia\commons\6\6d\Particle2D.svg" TargetMode="External"/><Relationship Id="rId3" Type="http://schemas.microsoft.com/office/2007/relationships/media" Target="../media/media3.wma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17" Type="http://schemas.openxmlformats.org/officeDocument/2006/relationships/image" Target="../media/image4.png"/><Relationship Id="rId2" Type="http://schemas.openxmlformats.org/officeDocument/2006/relationships/tags" Target="../tags/tag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6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audio" Target="../media/media3.wma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1.wmf"/><Relationship Id="rId3" Type="http://schemas.microsoft.com/office/2007/relationships/media" Target="../media/media4.wma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3.bin"/><Relationship Id="rId2" Type="http://schemas.openxmlformats.org/officeDocument/2006/relationships/tags" Target="../tags/tag3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10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19" Type="http://schemas.openxmlformats.org/officeDocument/2006/relationships/image" Target="../media/image22.png"/><Relationship Id="rId4" Type="http://schemas.openxmlformats.org/officeDocument/2006/relationships/audio" Target="../media/media4.wma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3" Type="http://schemas.microsoft.com/office/2007/relationships/media" Target="../media/media5.wma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6.bin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hyperlink" Target="http://hyperphysics.phy-astr.gsu.edu/hbase/quantum/hosc5.html#c1" TargetMode="External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6.gif"/><Relationship Id="rId4" Type="http://schemas.openxmlformats.org/officeDocument/2006/relationships/audio" Target="../media/media5.wma"/><Relationship Id="rId9" Type="http://schemas.openxmlformats.org/officeDocument/2006/relationships/image" Target="../media/image24.wmf"/><Relationship Id="rId1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6.wma"/><Relationship Id="rId7" Type="http://schemas.openxmlformats.org/officeDocument/2006/relationships/image" Target="../media/image27.wmf"/><Relationship Id="rId2" Type="http://schemas.microsoft.com/office/2007/relationships/media" Target="../media/media6.wma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gif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microsoft.com/office/2007/relationships/media" Target="../media/media7.wma"/><Relationship Id="rId7" Type="http://schemas.openxmlformats.org/officeDocument/2006/relationships/image" Target="../media/image29.wmf"/><Relationship Id="rId12" Type="http://schemas.openxmlformats.org/officeDocument/2006/relationships/image" Target="../media/image4.png"/><Relationship Id="rId2" Type="http://schemas.openxmlformats.org/officeDocument/2006/relationships/tags" Target="../tags/tag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1.png"/><Relationship Id="rId4" Type="http://schemas.openxmlformats.org/officeDocument/2006/relationships/audio" Target="../media/media7.wma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8.wma"/><Relationship Id="rId7" Type="http://schemas.openxmlformats.org/officeDocument/2006/relationships/image" Target="../media/image34.png"/><Relationship Id="rId2" Type="http://schemas.microsoft.com/office/2007/relationships/media" Target="../media/media8.wma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ma"/><Relationship Id="rId7" Type="http://schemas.openxmlformats.org/officeDocument/2006/relationships/image" Target="../media/image4.png"/><Relationship Id="rId2" Type="http://schemas.microsoft.com/office/2007/relationships/media" Target="../media/media9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55" name="Text Box 4"/>
          <p:cNvSpPr txBox="1">
            <a:spLocks noChangeArrowheads="1"/>
          </p:cNvSpPr>
          <p:nvPr/>
        </p:nvSpPr>
        <p:spPr bwMode="auto">
          <a:xfrm>
            <a:off x="503238" y="44624"/>
            <a:ext cx="80645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Quantum mechanical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treatment of simple systems: 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  <a:p>
            <a:pPr algn="ctr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The time-independent Schrödinger equation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8051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44255"/>
              </p:ext>
            </p:extLst>
          </p:nvPr>
        </p:nvGraphicFramePr>
        <p:xfrm>
          <a:off x="611560" y="2072989"/>
          <a:ext cx="7384096" cy="101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" name="Équation" r:id="rId6" imgW="3720960" imgH="507960" progId="Equation.3">
                  <p:embed/>
                </p:oleObj>
              </mc:Choice>
              <mc:Fallback>
                <p:oleObj name="Équation" r:id="rId6" imgW="3720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72989"/>
                        <a:ext cx="7384096" cy="10142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58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7010400" y="6373813"/>
            <a:ext cx="2133600" cy="476250"/>
          </a:xfrm>
          <a:noFill/>
        </p:spPr>
        <p:txBody>
          <a:bodyPr/>
          <a:lstStyle/>
          <a:p>
            <a:fld id="{177CFB29-7C2C-43EC-8FA8-A36CF624416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8063" name="Text Box 26"/>
          <p:cNvSpPr txBox="1">
            <a:spLocks noChangeArrowheads="1"/>
          </p:cNvSpPr>
          <p:nvPr/>
        </p:nvSpPr>
        <p:spPr bwMode="auto">
          <a:xfrm>
            <a:off x="171490" y="1133745"/>
            <a:ext cx="87209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ime-independent Schrödinger </a:t>
            </a:r>
            <a:r>
              <a:rPr lang="en-US" sz="2000" dirty="0" smtClean="0">
                <a:latin typeface="Times New Roman" pitchFamily="18" charset="0"/>
              </a:rPr>
              <a:t>equation give allowed stationary wave-like quantum states in a system. For a one-particle, three dimensional system:</a:t>
            </a: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71490" y="3153109"/>
            <a:ext cx="8720990" cy="508501"/>
            <a:chOff x="171490" y="2933945"/>
            <a:chExt cx="8720990" cy="508501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171490" y="2995895"/>
              <a:ext cx="87209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CA" dirty="0" smtClean="0">
                  <a:latin typeface="Times New Roman" pitchFamily="18" charset="0"/>
                </a:rPr>
                <a:t>States characterized by the wave function                          are obtained</a:t>
              </a:r>
              <a:endParaRPr lang="en-CA" dirty="0">
                <a:latin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402573"/>
                </p:ext>
              </p:extLst>
            </p:nvPr>
          </p:nvGraphicFramePr>
          <p:xfrm>
            <a:off x="4256965" y="2933945"/>
            <a:ext cx="1170130" cy="508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9" name="Equation" r:id="rId8" imgW="647640" imgH="279360" progId="Equation.DSMT4">
                    <p:embed/>
                  </p:oleObj>
                </mc:Choice>
                <mc:Fallback>
                  <p:oleObj name="Equation" r:id="rId8" imgW="647640" imgH="279360" progId="Equation.DSMT4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6965" y="2933945"/>
                          <a:ext cx="1170130" cy="508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61510" y="3590214"/>
            <a:ext cx="5445605" cy="508000"/>
            <a:chOff x="251520" y="3441900"/>
            <a:chExt cx="5445605" cy="508000"/>
          </a:xfrm>
        </p:grpSpPr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251520" y="3509718"/>
              <a:ext cx="544560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CA" dirty="0" smtClean="0">
                  <a:latin typeface="Times New Roman" pitchFamily="18" charset="0"/>
                </a:rPr>
                <a:t>Only discrete energies                            are allowed</a:t>
              </a:r>
              <a:endParaRPr lang="en-CA" dirty="0">
                <a:latin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077727"/>
                </p:ext>
              </p:extLst>
            </p:nvPr>
          </p:nvGraphicFramePr>
          <p:xfrm>
            <a:off x="2591780" y="3441900"/>
            <a:ext cx="112395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0" name="Equation" r:id="rId10" imgW="622080" imgH="279360" progId="Equation.DSMT4">
                    <p:embed/>
                  </p:oleObj>
                </mc:Choice>
                <mc:Fallback>
                  <p:oleObj name="Equation" r:id="rId10" imgW="622080" imgH="2793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1780" y="3441900"/>
                          <a:ext cx="112395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36887" y="4188224"/>
            <a:ext cx="896317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The time-independent Schrödinger equation is a “wave equation” which gives all possible stable (stationary waves) for a given syst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Based on the de Broglie idea that matter can be described by particles and waves, the same way as light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971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2691"/>
    </mc:Choice>
    <mc:Fallback xmlns="">
      <p:transition spd="slow" advTm="2526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9490" x="3313113" y="3027363"/>
          <p14:tracePt t="90026" x="3286125" y="3009900"/>
          <p14:tracePt t="90040" x="3268663" y="2990850"/>
          <p14:tracePt t="90049" x="3241675" y="2955925"/>
          <p14:tracePt t="90062" x="3205163" y="2928938"/>
          <p14:tracePt t="90075" x="3170238" y="2884488"/>
          <p14:tracePt t="90086" x="3143250" y="2857500"/>
          <p14:tracePt t="90100" x="3062288" y="2751138"/>
          <p14:tracePt t="90122" x="2990850" y="2697163"/>
          <p14:tracePt t="90135" x="2884488" y="2625725"/>
          <p14:tracePt t="90168" x="2822575" y="2616200"/>
          <p14:tracePt t="90169" x="2679700" y="2608263"/>
          <p14:tracePt t="90185" x="2643188" y="2608263"/>
          <p14:tracePt t="90208" x="2608263" y="2608263"/>
          <p14:tracePt t="90220" x="2554288" y="2608263"/>
          <p14:tracePt t="90233" x="2536825" y="2608263"/>
          <p14:tracePt t="90256" x="2527300" y="2616200"/>
          <p14:tracePt t="90282" x="2517775" y="2625725"/>
          <p14:tracePt t="90295" x="2517775" y="2633663"/>
          <p14:tracePt t="90305" x="2509838" y="2643188"/>
          <p14:tracePt t="90318" x="2509838" y="2660650"/>
          <p14:tracePt t="90694" x="2509838" y="2670175"/>
          <p14:tracePt t="90710" x="2490788" y="2670175"/>
          <p14:tracePt t="90720" x="2482850" y="2679700"/>
          <p14:tracePt t="90731" x="2455863" y="2679700"/>
          <p14:tracePt t="90743" x="2419350" y="2679700"/>
          <p14:tracePt t="90755" x="2347913" y="2679700"/>
          <p14:tracePt t="90779" x="2312988" y="2679700"/>
          <p14:tracePt t="90793" x="2224088" y="2679700"/>
          <p14:tracePt t="90804" x="2187575" y="2679700"/>
          <p14:tracePt t="90823" x="2152650" y="2670175"/>
          <p14:tracePt t="90841" x="2098675" y="2652713"/>
          <p14:tracePt t="90864" x="2081213" y="2643188"/>
          <p14:tracePt t="90878" x="2062163" y="2643188"/>
          <p14:tracePt t="90889" x="2054225" y="2633663"/>
          <p14:tracePt t="90921" x="2044700" y="2633663"/>
          <p14:tracePt t="90963" x="2044700" y="2616200"/>
          <p14:tracePt t="90974" x="2062163" y="2616200"/>
          <p14:tracePt t="90986" x="2081213" y="2616200"/>
          <p14:tracePt t="90998" x="2116138" y="2608263"/>
          <p14:tracePt t="91010" x="2152650" y="2608263"/>
          <p14:tracePt t="91024" x="2224088" y="2608263"/>
          <p14:tracePt t="91403" x="2241550" y="2598738"/>
          <p14:tracePt t="91415" x="2259013" y="2589213"/>
          <p14:tracePt t="91425" x="2312988" y="2571750"/>
          <p14:tracePt t="91437" x="2393950" y="2544763"/>
          <p14:tracePt t="91449" x="2517775" y="2517775"/>
          <p14:tracePt t="91463" x="2847975" y="2490788"/>
          <p14:tracePt t="91486" x="3000375" y="2490788"/>
          <p14:tracePt t="91497" x="3295650" y="2589213"/>
          <p14:tracePt t="91531" x="3536950" y="2697163"/>
          <p14:tracePt t="91546" x="3652838" y="2751138"/>
          <p14:tracePt t="91559" x="3759200" y="2813050"/>
          <p14:tracePt t="91571" x="3956050" y="2911475"/>
          <p14:tracePt t="91598" x="4037013" y="2946400"/>
          <p14:tracePt t="91606" x="4116388" y="2982913"/>
          <p14:tracePt t="91619" x="4170363" y="3000375"/>
          <p14:tracePt t="91631" x="4286250" y="3036888"/>
          <p14:tracePt t="91987" x="4313238" y="3036888"/>
          <p14:tracePt t="91996" x="4340225" y="3036888"/>
          <p14:tracePt t="92008" x="4375150" y="3027363"/>
          <p14:tracePt t="92022" x="4545013" y="2965450"/>
          <p14:tracePt t="92034" x="4643438" y="2938463"/>
          <p14:tracePt t="92048" x="4732338" y="2919413"/>
          <p14:tracePt t="92069" x="4875213" y="2911475"/>
          <p14:tracePt t="92093" x="4938713" y="2911475"/>
          <p14:tracePt t="92104" x="4983163" y="2911475"/>
          <p14:tracePt t="92117" x="5018088" y="2911475"/>
          <p14:tracePt t="92130" x="5072063" y="2938463"/>
          <p14:tracePt t="92154" x="5089525" y="2982913"/>
          <p14:tracePt t="92168" x="5108575" y="3017838"/>
          <p14:tracePt t="92462" x="5133975" y="3017838"/>
          <p14:tracePt t="92472" x="5170488" y="3009900"/>
          <p14:tracePt t="92484" x="5232400" y="3000375"/>
          <p14:tracePt t="92496" x="5330825" y="2982913"/>
          <p14:tracePt t="92510" x="5419725" y="2982913"/>
          <p14:tracePt t="92519" x="5545138" y="2982913"/>
          <p14:tracePt t="92544" x="5589588" y="2982913"/>
          <p14:tracePt t="92556" x="5634038" y="2982913"/>
          <p14:tracePt t="92569" x="5724525" y="2982913"/>
          <p14:tracePt t="92592" x="5751513" y="2982913"/>
          <p14:tracePt t="92605" x="5786438" y="2982913"/>
          <p14:tracePt t="93312" x="5795963" y="2982913"/>
          <p14:tracePt t="93396" x="5803900" y="2982913"/>
          <p14:tracePt t="94150" x="5803900" y="2973388"/>
          <p14:tracePt t="94213" x="5813425" y="2973388"/>
          <p14:tracePt t="94224" x="5822950" y="2973388"/>
          <p14:tracePt t="94235" x="5830888" y="2973388"/>
          <p14:tracePt t="94247" x="5840413" y="2973388"/>
          <p14:tracePt t="94260" x="5848350" y="2973388"/>
          <p14:tracePt t="94271" x="5867400" y="2973388"/>
          <p14:tracePt t="94285" x="5884863" y="2973388"/>
          <p14:tracePt t="94307" x="5894388" y="2973388"/>
          <p14:tracePt t="94321" x="5929313" y="2973388"/>
          <p14:tracePt t="94346" x="5938838" y="2982913"/>
          <p14:tracePt t="94358" x="5965825" y="3000375"/>
          <p14:tracePt t="94369" x="5983288" y="3009900"/>
          <p14:tracePt t="95063" x="5973763" y="3009900"/>
          <p14:tracePt t="95074" x="5956300" y="3000375"/>
          <p14:tracePt t="95092" x="5946775" y="2982913"/>
          <p14:tracePt t="95107" x="5919788" y="2965450"/>
          <p14:tracePt t="95110" x="5803900" y="2938463"/>
          <p14:tracePt t="95141" x="5697538" y="2938463"/>
          <p14:tracePt t="95148" x="5562600" y="2938463"/>
          <p14:tracePt t="95160" x="5187950" y="2938463"/>
          <p14:tracePt t="95175" x="4830763" y="2982913"/>
          <p14:tracePt t="95198" x="4714875" y="3009900"/>
          <p14:tracePt t="95210" x="4589463" y="3027363"/>
          <p14:tracePt t="95233" x="4510088" y="3044825"/>
          <p14:tracePt t="95246" x="4402138" y="3044825"/>
          <p14:tracePt t="95269" x="4367213" y="3044825"/>
          <p14:tracePt t="95804" x="4348163" y="3044825"/>
          <p14:tracePt t="95809" x="4340225" y="3044825"/>
          <p14:tracePt t="95830" x="4322763" y="3044825"/>
          <p14:tracePt t="95840" x="4286250" y="3044825"/>
          <p14:tracePt t="95853" x="4241800" y="3044825"/>
          <p14:tracePt t="95866" x="4071938" y="3017838"/>
          <p14:tracePt t="95890" x="3946525" y="2990850"/>
          <p14:tracePt t="95903" x="3687763" y="2973388"/>
          <p14:tracePt t="95934" x="3581400" y="2973388"/>
          <p14:tracePt t="95939" x="3482975" y="2973388"/>
          <p14:tracePt t="95950" x="3340100" y="2990850"/>
          <p14:tracePt t="95981" x="3303588" y="3000375"/>
          <p14:tracePt t="95986" x="3268663" y="3009900"/>
          <p14:tracePt t="95999" x="3224213" y="3036888"/>
          <p14:tracePt t="96342" x="3197225" y="3036888"/>
          <p14:tracePt t="96356" x="3170238" y="3036888"/>
          <p14:tracePt t="96364" x="3143250" y="3027363"/>
          <p14:tracePt t="96375" x="3098800" y="3009900"/>
          <p14:tracePt t="96388" x="2965450" y="2973388"/>
          <p14:tracePt t="96418" x="2884488" y="2965450"/>
          <p14:tracePt t="96425" x="2813050" y="2955925"/>
          <p14:tracePt t="96437" x="2643188" y="2955925"/>
          <p14:tracePt t="96463" x="2554288" y="2955925"/>
          <p14:tracePt t="96487" x="2347913" y="2955925"/>
          <p14:tracePt t="96500" x="2259013" y="2955925"/>
          <p14:tracePt t="96511" x="2214563" y="2955925"/>
          <p14:tracePt t="96522" x="2152650" y="2965450"/>
          <p14:tracePt t="96546" x="2125663" y="2973388"/>
          <p14:tracePt t="96888" x="2089150" y="2973388"/>
          <p14:tracePt t="96899" x="2071688" y="2973388"/>
          <p14:tracePt t="96908" x="1973263" y="2946400"/>
          <p14:tracePt t="96938" x="1901825" y="2919413"/>
          <p14:tracePt t="96949" x="1822450" y="2911475"/>
          <p14:tracePt t="96960" x="1704975" y="2911475"/>
          <p14:tracePt t="96974" x="1643063" y="2911475"/>
          <p14:tracePt t="96997" x="1589088" y="2911475"/>
          <p14:tracePt t="97008" x="1517650" y="2928938"/>
          <p14:tracePt t="97042" x="1490663" y="2946400"/>
          <p14:tracePt t="97049" x="1465263" y="2955925"/>
          <p14:tracePt t="97059" x="1438275" y="2982913"/>
          <p14:tracePt t="97082" x="1438275" y="2990850"/>
          <p14:tracePt t="97350" x="1419225" y="2990850"/>
          <p14:tracePt t="97362" x="1393825" y="2990850"/>
          <p14:tracePt t="97374" x="1357313" y="2982913"/>
          <p14:tracePt t="97386" x="1339850" y="2965450"/>
          <p14:tracePt t="97398" x="1303338" y="2965450"/>
          <p14:tracePt t="97411" x="1258888" y="2965450"/>
          <p14:tracePt t="97434" x="1241425" y="2965450"/>
          <p14:tracePt t="97449" x="1187450" y="2965450"/>
          <p14:tracePt t="97472" x="1160463" y="2965450"/>
          <p14:tracePt t="97483" x="1152525" y="2965450"/>
          <p14:tracePt t="97496" x="1143000" y="2965450"/>
          <p14:tracePt t="97521" x="1133475" y="2965450"/>
          <p14:tracePt t="97666" x="1133475" y="2955925"/>
          <p14:tracePt t="97702" x="1143000" y="2955925"/>
          <p14:tracePt t="97727" x="1152525" y="2946400"/>
          <p14:tracePt t="97799" x="1169988" y="2946400"/>
          <p14:tracePt t="97813" x="1179513" y="2946400"/>
          <p14:tracePt t="97825" x="1187450" y="2946400"/>
          <p14:tracePt t="97837" x="1204913" y="2946400"/>
          <p14:tracePt t="97872" x="1214438" y="2946400"/>
          <p14:tracePt t="97885" x="1223963" y="2946400"/>
          <p14:tracePt t="97897" x="1231900" y="2946400"/>
          <p14:tracePt t="97914" x="1241425" y="2946400"/>
          <p14:tracePt t="97921" x="1250950" y="2946400"/>
          <p14:tracePt t="97934" x="1258888" y="2946400"/>
          <p14:tracePt t="97958" x="1268413" y="2938463"/>
          <p14:tracePt t="97971" x="1276350" y="2938463"/>
          <p14:tracePt t="97984" x="1295400" y="2938463"/>
          <p14:tracePt t="98006" x="1312863" y="2938463"/>
          <p14:tracePt t="98019" x="1347788" y="2938463"/>
          <p14:tracePt t="98372" x="1366838" y="2938463"/>
          <p14:tracePt t="98389" x="1384300" y="2938463"/>
          <p14:tracePt t="98401" x="1419225" y="2928938"/>
          <p14:tracePt t="98409" x="1490663" y="2911475"/>
          <p14:tracePt t="98421" x="1616075" y="2901950"/>
          <p14:tracePt t="98444" x="1679575" y="2901950"/>
          <p14:tracePt t="98457" x="1751013" y="2901950"/>
          <p14:tracePt t="98470" x="1955800" y="2901950"/>
          <p14:tracePt t="98493" x="2044700" y="2901950"/>
          <p14:tracePt t="98505" x="2197100" y="2911475"/>
          <p14:tracePt t="98530" x="2268538" y="2928938"/>
          <p14:tracePt t="98543" x="2303463" y="2946400"/>
          <p14:tracePt t="98554" x="2384425" y="2955925"/>
          <p14:tracePt t="98579" x="2428875" y="2955925"/>
          <p14:tracePt t="98895" x="2455863" y="2955925"/>
          <p14:tracePt t="98906" x="2482850" y="2955925"/>
          <p14:tracePt t="98919" x="2517775" y="2946400"/>
          <p14:tracePt t="98929" x="2562225" y="2946400"/>
          <p14:tracePt t="98944" x="2732088" y="2938463"/>
          <p14:tracePt t="98968" x="2822575" y="2938463"/>
          <p14:tracePt t="98982" x="2901950" y="2938463"/>
          <p14:tracePt t="98993" x="3044825" y="2938463"/>
          <p14:tracePt t="99018" x="3089275" y="2938463"/>
          <p14:tracePt t="99030" x="3187700" y="2938463"/>
          <p14:tracePt t="99063" x="3322638" y="2938463"/>
          <p14:tracePt t="99077" x="3384550" y="2946400"/>
          <p14:tracePt t="99087" x="3465513" y="2955925"/>
          <p14:tracePt t="99102" x="3544888" y="2973388"/>
          <p14:tracePt t="99456" x="3562350" y="2973388"/>
          <p14:tracePt t="99467" x="3598863" y="2973388"/>
          <p14:tracePt t="99479" x="3643313" y="2973388"/>
          <p14:tracePt t="99493" x="3687763" y="2973388"/>
          <p14:tracePt t="99503" x="3732213" y="2973388"/>
          <p14:tracePt t="99517" x="3786188" y="2973388"/>
          <p14:tracePt t="99530" x="3803650" y="2973388"/>
          <p14:tracePt t="99551" x="3822700" y="2973388"/>
          <p14:tracePt t="99564" x="3875088" y="2973388"/>
          <p14:tracePt t="99588" x="3884613" y="2973388"/>
          <p14:tracePt t="99600" x="3919538" y="2982913"/>
          <p14:tracePt t="99614" x="3929063" y="2990850"/>
          <p14:tracePt t="99942" x="3919538" y="2990850"/>
          <p14:tracePt t="99954" x="3894138" y="2990850"/>
          <p14:tracePt t="99965" x="3830638" y="2973388"/>
          <p14:tracePt t="99982" x="3724275" y="2938463"/>
          <p14:tracePt t="99990" x="3589338" y="2874963"/>
          <p14:tracePt t="100001" x="3116263" y="2732088"/>
          <p14:tracePt t="100016" x="2901950" y="2670175"/>
          <p14:tracePt t="100040" x="2714625" y="2625725"/>
          <p14:tracePt t="100051" x="2393950" y="2598738"/>
          <p14:tracePt t="100075" x="2286000" y="2598738"/>
          <p14:tracePt t="100088" x="2170113" y="2625725"/>
          <p14:tracePt t="100111" x="2133600" y="2643188"/>
          <p14:tracePt t="100124" x="2108200" y="2652713"/>
          <p14:tracePt t="100136" x="2071688" y="2670175"/>
          <p14:tracePt t="100152" x="2062163" y="2687638"/>
          <p14:tracePt t="100453" x="2044700" y="2679700"/>
          <p14:tracePt t="100463" x="1990725" y="2660650"/>
          <p14:tracePt t="100471" x="1928813" y="2652713"/>
          <p14:tracePt t="100489" x="1768475" y="2625725"/>
          <p14:tracePt t="100513" x="1697038" y="2625725"/>
          <p14:tracePt t="100527" x="1500188" y="2625725"/>
          <p14:tracePt t="100551" x="1401763" y="2643188"/>
          <p14:tracePt t="100563" x="1322388" y="2670175"/>
          <p14:tracePt t="100575" x="1169988" y="2724150"/>
          <p14:tracePt t="100605" x="1125538" y="2732088"/>
          <p14:tracePt t="100611" x="1054100" y="2759075"/>
          <p14:tracePt t="100623" x="1036638" y="2768600"/>
          <p14:tracePt t="100647" x="1017588" y="2768600"/>
          <p14:tracePt t="100659" x="1000125" y="2786063"/>
          <p14:tracePt t="100673" x="982663" y="2786063"/>
          <p14:tracePt t="100707" x="973138" y="2786063"/>
          <p14:tracePt t="100733" x="965200" y="2786063"/>
          <p14:tracePt t="100952" x="990600" y="2786063"/>
          <p14:tracePt t="100965" x="1009650" y="2786063"/>
          <p14:tracePt t="100979" x="1054100" y="2786063"/>
          <p14:tracePt t="100988" x="1125538" y="2776538"/>
          <p14:tracePt t="100999" x="1196975" y="2768600"/>
          <p14:tracePt t="101012" x="1295400" y="2759075"/>
          <p14:tracePt t="101025" x="1527175" y="2741613"/>
          <p14:tracePt t="101050" x="1625600" y="2741613"/>
          <p14:tracePt t="101062" x="1847850" y="2813050"/>
          <p14:tracePt t="101085" x="1973263" y="2884488"/>
          <p14:tracePt t="101098" x="2089150" y="2965450"/>
          <p14:tracePt t="101110" x="2286000" y="3071813"/>
          <p14:tracePt t="101125" x="2357438" y="3108325"/>
          <p14:tracePt t="101146" x="2455863" y="3143250"/>
          <p14:tracePt t="101161" x="2490788" y="3170238"/>
          <p14:tracePt t="101181" x="2527300" y="3170238"/>
          <p14:tracePt t="101195" x="2571750" y="3179763"/>
          <p14:tracePt t="101583" x="2598738" y="3170238"/>
          <p14:tracePt t="101596" x="2625725" y="3160713"/>
          <p14:tracePt t="101609" x="2670175" y="3116263"/>
          <p14:tracePt t="101619" x="2741613" y="3062288"/>
          <p14:tracePt t="101633" x="2965450" y="2938463"/>
          <p14:tracePt t="101656" x="3062288" y="2884488"/>
          <p14:tracePt t="101670" x="3160713" y="2847975"/>
          <p14:tracePt t="101683" x="3259138" y="2830513"/>
          <p14:tracePt t="101707" x="3295650" y="2830513"/>
          <p14:tracePt t="101718" x="3322638" y="2830513"/>
          <p14:tracePt t="101732" x="3367088" y="2830513"/>
          <p14:tracePt t="101755" x="3402013" y="2830513"/>
          <p14:tracePt t="101765" x="3482975" y="2884488"/>
          <p14:tracePt t="101791" x="3509963" y="2911475"/>
          <p14:tracePt t="103263" x="3527425" y="2901950"/>
          <p14:tracePt t="103275" x="3562350" y="2901950"/>
          <p14:tracePt t="103287" x="3608388" y="2874963"/>
          <p14:tracePt t="103301" x="3830638" y="2840038"/>
          <p14:tracePt t="103312" x="3946525" y="2830513"/>
          <p14:tracePt t="103328" x="4071938" y="2803525"/>
          <p14:tracePt t="103348" x="4251325" y="2776538"/>
          <p14:tracePt t="103373" x="4295775" y="2768600"/>
          <p14:tracePt t="103384" x="4322763" y="2759075"/>
          <p14:tracePt t="103397" x="4340225" y="2759075"/>
          <p14:tracePt t="103421" x="4367213" y="2759075"/>
          <p14:tracePt t="103433" x="4384675" y="2751138"/>
          <p14:tracePt t="103447" x="4419600" y="2732088"/>
          <p14:tracePt t="103470" x="4446588" y="2732088"/>
          <p14:tracePt t="103481" x="4473575" y="2724150"/>
          <p14:tracePt t="103822" x="4456113" y="2724150"/>
          <p14:tracePt t="103837" x="4429125" y="2724150"/>
          <p14:tracePt t="103848" x="4394200" y="2724150"/>
          <p14:tracePt t="103860" x="4330700" y="2724150"/>
          <p14:tracePt t="103874" x="4259263" y="2732088"/>
          <p14:tracePt t="103885" x="4108450" y="2741613"/>
          <p14:tracePt t="103908" x="4062413" y="2741613"/>
          <p14:tracePt t="103921" x="3965575" y="2741613"/>
          <p14:tracePt t="103951" x="3929063" y="2741613"/>
          <p14:tracePt t="103967" x="3902075" y="2741613"/>
          <p14:tracePt t="103969" x="3884613" y="2741613"/>
          <p14:tracePt t="104018" x="3875088" y="2741613"/>
          <p14:tracePt t="104189" x="3894138" y="2741613"/>
          <p14:tracePt t="104200" x="3929063" y="2741613"/>
          <p14:tracePt t="104211" x="3973513" y="2741613"/>
          <p14:tracePt t="104236" x="4071938" y="2741613"/>
          <p14:tracePt t="104239" x="4133850" y="2741613"/>
          <p14:tracePt t="104261" x="4197350" y="2741613"/>
          <p14:tracePt t="104274" x="4322763" y="2768600"/>
          <p14:tracePt t="104297" x="4375150" y="2776538"/>
          <p14:tracePt t="104310" x="4411663" y="2795588"/>
          <p14:tracePt t="104322" x="4483100" y="2813050"/>
          <p14:tracePt t="104345" x="4510088" y="2822575"/>
          <p14:tracePt t="104359" x="4527550" y="2822575"/>
          <p14:tracePt t="104371" x="4589463" y="2822575"/>
          <p14:tracePt t="104835" x="4572000" y="2822575"/>
          <p14:tracePt t="104847" x="4537075" y="2822575"/>
          <p14:tracePt t="104857" x="4500563" y="2813050"/>
          <p14:tracePt t="104871" x="4446588" y="2803525"/>
          <p14:tracePt t="104882" x="4402138" y="2803525"/>
          <p14:tracePt t="104894" x="4303713" y="2786063"/>
          <p14:tracePt t="104918" x="4259263" y="2786063"/>
          <p14:tracePt t="104931" x="4205288" y="2786063"/>
          <p14:tracePt t="104943" x="4197350" y="2786063"/>
          <p14:tracePt t="104966" x="4187825" y="2786063"/>
          <p14:tracePt t="104978" x="4179888" y="2786063"/>
          <p14:tracePt t="105003" x="4170363" y="2786063"/>
          <p14:tracePt t="105197" x="4179888" y="2786063"/>
          <p14:tracePt t="105216" x="4187825" y="2786063"/>
          <p14:tracePt t="105234" x="4197350" y="2786063"/>
          <p14:tracePt t="105258" x="4205288" y="2786063"/>
          <p14:tracePt t="105271" x="4214813" y="2786063"/>
          <p14:tracePt t="105307" x="4224338" y="2786063"/>
          <p14:tracePt t="105319" x="4232275" y="2786063"/>
          <p14:tracePt t="105332" x="4241800" y="2786063"/>
          <p14:tracePt t="105358" x="4251325" y="2786063"/>
          <p14:tracePt t="105370" x="4259263" y="2786063"/>
          <p14:tracePt t="106100" x="4276725" y="2776538"/>
          <p14:tracePt t="106110" x="4295775" y="2759075"/>
          <p14:tracePt t="106123" x="4322763" y="2751138"/>
          <p14:tracePt t="106135" x="4357688" y="2741613"/>
          <p14:tracePt t="106156" x="4419600" y="2724150"/>
          <p14:tracePt t="106173" x="4545013" y="2714625"/>
          <p14:tracePt t="106183" x="4625975" y="2697163"/>
          <p14:tracePt t="106196" x="4670425" y="2697163"/>
          <p14:tracePt t="106209" x="4751388" y="2697163"/>
          <p14:tracePt t="106232" x="4786313" y="2697163"/>
          <p14:tracePt t="106244" x="4822825" y="2697163"/>
          <p14:tracePt t="106257" x="4884738" y="2697163"/>
          <p14:tracePt t="106282" x="4929188" y="2697163"/>
          <p14:tracePt t="106294" x="4946650" y="2697163"/>
          <p14:tracePt t="106306" x="5010150" y="2697163"/>
          <p14:tracePt t="106634" x="5018088" y="2697163"/>
          <p14:tracePt t="106645" x="5045075" y="2697163"/>
          <p14:tracePt t="106662" x="5081588" y="2687638"/>
          <p14:tracePt t="106664" x="5143500" y="2687638"/>
          <p14:tracePt t="106681" x="5224463" y="2687638"/>
          <p14:tracePt t="106694" x="5330825" y="2687638"/>
          <p14:tracePt t="106720" x="5375275" y="2687638"/>
          <p14:tracePt t="106732" x="5402263" y="2697163"/>
          <p14:tracePt t="106745" x="5456238" y="2724150"/>
          <p14:tracePt t="106766" x="5483225" y="2732088"/>
          <p14:tracePt t="106779" x="5518150" y="2768600"/>
          <p14:tracePt t="106812" x="5537200" y="2776538"/>
          <p14:tracePt t="106825" x="5554663" y="2795588"/>
          <p14:tracePt t="106828" x="5572125" y="2830513"/>
          <p14:tracePt t="107180" x="5562600" y="2830513"/>
          <p14:tracePt t="107199" x="5545138" y="2830513"/>
          <p14:tracePt t="107207" x="5510213" y="2830513"/>
          <p14:tracePt t="107217" x="5465763" y="2822575"/>
          <p14:tracePt t="107230" x="5357813" y="2822575"/>
          <p14:tracePt t="107254" x="5303838" y="2822575"/>
          <p14:tracePt t="107266" x="5214938" y="2822575"/>
          <p14:tracePt t="107278" x="5180013" y="2822575"/>
          <p14:tracePt t="107301" x="5143500" y="2830513"/>
          <p14:tracePt t="107311" x="5089525" y="2847975"/>
          <p14:tracePt t="107338" x="5081588" y="2857500"/>
          <p14:tracePt t="107345" x="5072063" y="2857500"/>
          <p14:tracePt t="107460" x="5099050" y="2857500"/>
          <p14:tracePt t="107475" x="5133975" y="2857500"/>
          <p14:tracePt t="107484" x="5160963" y="2857500"/>
          <p14:tracePt t="107496" x="5197475" y="2857500"/>
          <p14:tracePt t="107509" x="5214938" y="2857500"/>
          <p14:tracePt t="107520" x="5251450" y="2857500"/>
          <p14:tracePt t="107533" x="5295900" y="2857500"/>
          <p14:tracePt t="107547" x="5303838" y="2857500"/>
          <p14:tracePt t="107570" x="5348288" y="2857500"/>
          <p14:tracePt t="107593" x="5357813" y="2867025"/>
          <p14:tracePt t="107607" x="5367338" y="2867025"/>
          <p14:tracePt t="107619" x="5402263" y="2867025"/>
          <p14:tracePt t="107642" x="5429250" y="2867025"/>
          <p14:tracePt t="107654" x="5456238" y="2867025"/>
          <p14:tracePt t="107667" x="5537200" y="2857500"/>
          <p14:tracePt t="108130" x="5545138" y="2857500"/>
          <p14:tracePt t="108142" x="5554663" y="2857500"/>
          <p14:tracePt t="108155" x="5581650" y="2857500"/>
          <p14:tracePt t="108167" x="5616575" y="2847975"/>
          <p14:tracePt t="108177" x="5661025" y="2847975"/>
          <p14:tracePt t="108190" x="5776913" y="2847975"/>
          <p14:tracePt t="108205" x="5840413" y="2840038"/>
          <p14:tracePt t="108227" x="5911850" y="2840038"/>
          <p14:tracePt t="108239" x="6000750" y="2840038"/>
          <p14:tracePt t="108264" x="6054725" y="2840038"/>
          <p14:tracePt t="108276" x="6072188" y="2840038"/>
          <p14:tracePt t="108311" x="6081713" y="2840038"/>
          <p14:tracePt t="108323" x="6089650" y="2840038"/>
          <p14:tracePt t="108340" x="6099175" y="2840038"/>
          <p14:tracePt t="108374" x="6108700" y="2840038"/>
          <p14:tracePt t="108386" x="6116638" y="2840038"/>
          <p14:tracePt t="108414" x="6126163" y="2840038"/>
          <p14:tracePt t="108630" x="6108700" y="2840038"/>
          <p14:tracePt t="108640" x="6081713" y="2830513"/>
          <p14:tracePt t="108653" x="6062663" y="2830513"/>
          <p14:tracePt t="108665" x="6037263" y="2822575"/>
          <p14:tracePt t="108673" x="5983288" y="2822575"/>
          <p14:tracePt t="108701" x="5919788" y="2813050"/>
          <p14:tracePt t="108725" x="5884863" y="2813050"/>
          <p14:tracePt t="108737" x="5848350" y="2813050"/>
          <p14:tracePt t="108751" x="5813425" y="2813050"/>
          <p14:tracePt t="108762" x="5768975" y="2813050"/>
          <p14:tracePt t="108791" x="5741988" y="2813050"/>
          <p14:tracePt t="108799" x="5715000" y="2813050"/>
          <p14:tracePt t="108808" x="5688013" y="2813050"/>
          <p14:tracePt t="108827" x="5653088" y="2822575"/>
          <p14:tracePt t="108858" x="5634038" y="2822575"/>
          <p14:tracePt t="108883" x="5626100" y="2822575"/>
          <p14:tracePt t="108897" x="5616575" y="2822575"/>
          <p14:tracePt t="108913" x="5608638" y="2822575"/>
          <p14:tracePt t="108934" x="5599113" y="2822575"/>
          <p14:tracePt t="109041" x="5589588" y="2822575"/>
          <p14:tracePt t="109078" x="5581650" y="2822575"/>
          <p14:tracePt t="109114" x="5572125" y="2822575"/>
          <p14:tracePt t="109603" x="5581650" y="2813050"/>
          <p14:tracePt t="109627" x="5608638" y="2803525"/>
          <p14:tracePt t="109639" x="5634038" y="2803525"/>
          <p14:tracePt t="109650" x="5697538" y="2795588"/>
          <p14:tracePt t="109670" x="5751513" y="2786063"/>
          <p14:tracePt t="109686" x="5795963" y="2776538"/>
          <p14:tracePt t="109700" x="5875338" y="2768600"/>
          <p14:tracePt t="109721" x="5919788" y="2751138"/>
          <p14:tracePt t="109735" x="5983288" y="2732088"/>
          <p14:tracePt t="109751" x="6018213" y="2724150"/>
          <p14:tracePt t="109771" x="6072188" y="2705100"/>
          <p14:tracePt t="109788" x="6143625" y="2697163"/>
          <p14:tracePt t="109810" x="6180138" y="2697163"/>
          <p14:tracePt t="109821" x="6224588" y="2714625"/>
          <p14:tracePt t="109847" x="6242050" y="2732088"/>
          <p14:tracePt t="109858" x="6251575" y="2741613"/>
          <p14:tracePt t="109869" x="6259513" y="2751138"/>
          <p14:tracePt t="110163" x="6269038" y="2751138"/>
          <p14:tracePt t="110176" x="6296025" y="2751138"/>
          <p14:tracePt t="110186" x="6323013" y="2751138"/>
          <p14:tracePt t="110198" x="6330950" y="2751138"/>
          <p14:tracePt t="110210" x="6357938" y="2751138"/>
          <p14:tracePt t="110224" x="6402388" y="2751138"/>
          <p14:tracePt t="110248" x="6411913" y="2751138"/>
          <p14:tracePt t="110259" x="6438900" y="2751138"/>
          <p14:tracePt t="110272" x="6465888" y="2751138"/>
          <p14:tracePt t="110295" x="6473825" y="2751138"/>
          <p14:tracePt t="110308" x="6500813" y="2759075"/>
          <p14:tracePt t="110332" x="6518275" y="2768600"/>
          <p14:tracePt t="110346" x="6537325" y="2776538"/>
          <p14:tracePt t="110356" x="6545263" y="2776538"/>
          <p14:tracePt t="111027" x="6545263" y="2786063"/>
          <p14:tracePt t="111033" x="6554788" y="2795588"/>
          <p14:tracePt t="111061" x="6562725" y="2803525"/>
          <p14:tracePt t="111073" x="6562725" y="2813050"/>
          <p14:tracePt t="111084" x="6572250" y="2813050"/>
          <p14:tracePt t="111108" x="6581775" y="2822575"/>
          <p14:tracePt t="111111" x="6589713" y="2830513"/>
          <p14:tracePt t="111550" x="6616700" y="2830513"/>
          <p14:tracePt t="111561" x="6626225" y="2830513"/>
          <p14:tracePt t="111573" x="6653213" y="2830513"/>
          <p14:tracePt t="111586" x="6705600" y="2830513"/>
          <p14:tracePt t="111609" x="6715125" y="2830513"/>
          <p14:tracePt t="111622" x="6732588" y="2830513"/>
          <p14:tracePt t="111636" x="6759575" y="2830513"/>
          <p14:tracePt t="111658" x="6777038" y="2830513"/>
          <p14:tracePt t="111666" x="6804025" y="2830513"/>
          <p14:tracePt t="111694" x="6813550" y="2830513"/>
          <p14:tracePt t="111707" x="6823075" y="2830513"/>
          <p14:tracePt t="111719" x="6858000" y="2830513"/>
          <p14:tracePt t="112050" x="6875463" y="2813050"/>
          <p14:tracePt t="112059" x="6875463" y="2803525"/>
          <p14:tracePt t="112072" x="6894513" y="2795588"/>
          <p14:tracePt t="112085" x="6911975" y="2795588"/>
          <p14:tracePt t="112099" x="6946900" y="2795588"/>
          <p14:tracePt t="112121" x="6983413" y="2795588"/>
          <p14:tracePt t="112131" x="7018338" y="2795588"/>
          <p14:tracePt t="112144" x="7054850" y="2795588"/>
          <p14:tracePt t="112156" x="7116763" y="2795588"/>
          <p14:tracePt t="112171" x="7170738" y="2795588"/>
          <p14:tracePt t="112206" x="7188200" y="2795588"/>
          <p14:tracePt t="112218" x="7205663" y="2795588"/>
          <p14:tracePt t="112230" x="7224713" y="2795588"/>
          <p14:tracePt t="112242" x="7269163" y="2813050"/>
          <p14:tracePt t="112268" x="7296150" y="2830513"/>
          <p14:tracePt t="112280" x="7313613" y="2847975"/>
          <p14:tracePt t="112290" x="7358063" y="2857500"/>
          <p14:tracePt t="112305" x="7367588" y="2867025"/>
          <p14:tracePt t="112328" x="7394575" y="2874963"/>
          <p14:tracePt t="112779" x="7419975" y="2874963"/>
          <p14:tracePt t="112790" x="7446963" y="2857500"/>
          <p14:tracePt t="112810" x="7510463" y="2830513"/>
          <p14:tracePt t="112812" x="7581900" y="2822575"/>
          <p14:tracePt t="112830" x="7804150" y="2786063"/>
          <p14:tracePt t="112844" x="7894638" y="2786063"/>
          <p14:tracePt t="112863" x="8001000" y="2786063"/>
          <p14:tracePt t="112888" x="8037513" y="2786063"/>
          <p14:tracePt t="112899" x="8054975" y="2795588"/>
          <p14:tracePt t="112911" x="8072438" y="2795588"/>
          <p14:tracePt t="113265" x="8054975" y="2795588"/>
          <p14:tracePt t="113289" x="8037513" y="2803525"/>
          <p14:tracePt t="113300" x="8018463" y="2803525"/>
          <p14:tracePt t="113315" x="8010525" y="2803525"/>
          <p14:tracePt t="113327" x="7991475" y="2803525"/>
          <p14:tracePt t="113336" x="7956550" y="2803525"/>
          <p14:tracePt t="113348" x="7939088" y="2803525"/>
          <p14:tracePt t="113374" x="7912100" y="2803525"/>
          <p14:tracePt t="113386" x="7885113" y="2795588"/>
          <p14:tracePt t="113398" x="7831138" y="2795588"/>
          <p14:tracePt t="113423" x="7804150" y="2795588"/>
          <p14:tracePt t="113434" x="7769225" y="2795588"/>
          <p14:tracePt t="113470" x="7759700" y="2795588"/>
          <p14:tracePt t="113479" x="7742238" y="2795588"/>
          <p14:tracePt t="113753" x="7732713" y="2786063"/>
          <p14:tracePt t="113763" x="7705725" y="2776538"/>
          <p14:tracePt t="113774" x="7653338" y="2759075"/>
          <p14:tracePt t="113787" x="7510463" y="2741613"/>
          <p14:tracePt t="113803" x="7419975" y="2741613"/>
          <p14:tracePt t="113824" x="7331075" y="2741613"/>
          <p14:tracePt t="113837" x="7099300" y="2768600"/>
          <p14:tracePt t="113860" x="6991350" y="2795588"/>
          <p14:tracePt t="113873" x="6894513" y="2813050"/>
          <p14:tracePt t="113890" x="6777038" y="2847975"/>
          <p14:tracePt t="113918" x="6724650" y="2857500"/>
          <p14:tracePt t="113933" x="6697663" y="2857500"/>
          <p14:tracePt t="113949" x="6680200" y="2867025"/>
          <p14:tracePt t="113957" x="6661150" y="2867025"/>
          <p14:tracePt t="114312" x="6634163" y="2867025"/>
          <p14:tracePt t="114326" x="6608763" y="2884488"/>
          <p14:tracePt t="114340" x="6572250" y="2894013"/>
          <p14:tracePt t="114355" x="6510338" y="2928938"/>
          <p14:tracePt t="114359" x="6367463" y="2965450"/>
          <p14:tracePt t="114390" x="6296025" y="2982913"/>
          <p14:tracePt t="114396" x="6188075" y="2990850"/>
          <p14:tracePt t="114423" x="6143625" y="2990850"/>
          <p14:tracePt t="114433" x="6116638" y="2990850"/>
          <p14:tracePt t="114444" x="6089650" y="2990850"/>
          <p14:tracePt t="114458" x="6062663" y="2990850"/>
          <p14:tracePt t="114481" x="6054725" y="3000375"/>
          <p14:tracePt t="114505" x="6045200" y="3000375"/>
          <p14:tracePt t="114630" x="6054725" y="3000375"/>
          <p14:tracePt t="114641" x="6062663" y="3000375"/>
          <p14:tracePt t="114653" x="6099175" y="3000375"/>
          <p14:tracePt t="114678" x="6108700" y="3000375"/>
          <p14:tracePt t="114689" x="6134100" y="3000375"/>
          <p14:tracePt t="114700" x="6170613" y="2982913"/>
          <p14:tracePt t="114712" x="6232525" y="2965450"/>
          <p14:tracePt t="114742" x="6269038" y="2955925"/>
          <p14:tracePt t="114749" x="6313488" y="2946400"/>
          <p14:tracePt t="114760" x="6367463" y="2938463"/>
          <p14:tracePt t="114793" x="6394450" y="2928938"/>
          <p14:tracePt t="114797" x="6429375" y="2928938"/>
          <p14:tracePt t="114810" x="6456363" y="2928938"/>
          <p14:tracePt t="114833" x="6483350" y="2928938"/>
          <p14:tracePt t="114847" x="6527800" y="2938463"/>
          <p14:tracePt t="114883" x="6545263" y="2938463"/>
          <p14:tracePt t="114890" x="6581775" y="2938463"/>
          <p14:tracePt t="114899" x="6599238" y="2938463"/>
          <p14:tracePt t="115322" x="6572250" y="2938463"/>
          <p14:tracePt t="115336" x="6545263" y="2928938"/>
          <p14:tracePt t="115346" x="6510338" y="2919413"/>
          <p14:tracePt t="115356" x="6473825" y="2911475"/>
          <p14:tracePt t="115370" x="6429375" y="2894013"/>
          <p14:tracePt t="115382" x="6411913" y="2894013"/>
          <p14:tracePt t="115406" x="6394450" y="2894013"/>
          <p14:tracePt t="115417" x="6367463" y="2894013"/>
          <p14:tracePt t="115449" x="6357938" y="2894013"/>
          <p14:tracePt t="115469" x="6348413" y="2894013"/>
          <p14:tracePt t="115649" x="6357938" y="2894013"/>
          <p14:tracePt t="115666" x="6375400" y="2884488"/>
          <p14:tracePt t="115668" x="6384925" y="2884488"/>
          <p14:tracePt t="115687" x="6402388" y="2884488"/>
          <p14:tracePt t="115699" x="6429375" y="2874963"/>
          <p14:tracePt t="115721" x="6446838" y="2874963"/>
          <p14:tracePt t="115733" x="6465888" y="2867025"/>
          <p14:tracePt t="115758" x="6483350" y="2867025"/>
          <p14:tracePt t="115769" x="6510338" y="2867025"/>
          <p14:tracePt t="115795" x="6527800" y="2867025"/>
          <p14:tracePt t="116123" x="6537325" y="2867025"/>
          <p14:tracePt t="116136" x="6554788" y="2867025"/>
          <p14:tracePt t="116147" x="6581775" y="2867025"/>
          <p14:tracePt t="116161" x="6608763" y="2857500"/>
          <p14:tracePt t="116166" x="6634163" y="2857500"/>
          <p14:tracePt t="116185" x="6688138" y="2857500"/>
          <p14:tracePt t="116211" x="6715125" y="2857500"/>
          <p14:tracePt t="116225" x="6732588" y="2857500"/>
          <p14:tracePt t="116234" x="6759575" y="2857500"/>
          <p14:tracePt t="116245" x="6786563" y="2867025"/>
          <p14:tracePt t="116257" x="6823075" y="2874963"/>
          <p14:tracePt t="116282" x="6840538" y="2884488"/>
          <p14:tracePt t="116294" x="6858000" y="2884488"/>
          <p14:tracePt t="116303" x="6867525" y="2884488"/>
          <p14:tracePt t="116747" x="6848475" y="2884488"/>
          <p14:tracePt t="116765" x="6840538" y="2884488"/>
          <p14:tracePt t="116768" x="6823075" y="2884488"/>
          <p14:tracePt t="116780" x="6777038" y="2884488"/>
          <p14:tracePt t="116806" x="6759575" y="2884488"/>
          <p14:tracePt t="116813" x="6732588" y="2884488"/>
          <p14:tracePt t="116829" x="6705600" y="2884488"/>
          <p14:tracePt t="116842" x="6670675" y="2884488"/>
          <p14:tracePt t="116874" x="6634163" y="2884488"/>
          <p14:tracePt t="116876" x="6599238" y="2884488"/>
          <p14:tracePt t="116901" x="6581775" y="2884488"/>
          <p14:tracePt t="116913" x="6562725" y="2884488"/>
          <p14:tracePt t="116938" x="6545263" y="2884488"/>
          <p14:tracePt t="116966" x="6537325" y="2884488"/>
          <p14:tracePt t="117975" x="6527800" y="2884488"/>
          <p14:tracePt t="117985" x="6510338" y="2874963"/>
          <p14:tracePt t="117996" x="6500813" y="2874963"/>
          <p14:tracePt t="118009" x="6473825" y="2867025"/>
          <p14:tracePt t="118023" x="6394450" y="2857500"/>
          <p14:tracePt t="118047" x="6323013" y="2847975"/>
          <p14:tracePt t="118058" x="6170613" y="2840038"/>
          <p14:tracePt t="118092" x="5956300" y="2840038"/>
          <p14:tracePt t="118106" x="5840413" y="2840038"/>
          <p14:tracePt t="118124" x="5732463" y="2840038"/>
          <p14:tracePt t="118133" x="5572125" y="2840038"/>
          <p14:tracePt t="118145" x="5545138" y="2840038"/>
          <p14:tracePt t="118156" x="5518150" y="2840038"/>
          <p14:tracePt t="118172" x="5491163" y="2840038"/>
          <p14:tracePt t="118204" x="5483225" y="2840038"/>
          <p14:tracePt t="118218" x="5473700" y="2840038"/>
          <p14:tracePt t="118232" x="5465763" y="2840038"/>
          <p14:tracePt t="118253" x="5456238" y="2847975"/>
          <p14:tracePt t="118266" x="5446713" y="2847975"/>
          <p14:tracePt t="118278" x="5446713" y="2857500"/>
          <p14:tracePt t="118630" x="5429250" y="2857500"/>
          <p14:tracePt t="118644" x="5402263" y="2857500"/>
          <p14:tracePt t="118656" x="5357813" y="2857500"/>
          <p14:tracePt t="118668" x="5303838" y="2840038"/>
          <p14:tracePt t="118679" x="5224463" y="2830513"/>
          <p14:tracePt t="118704" x="5187950" y="2822575"/>
          <p14:tracePt t="118716" x="5116513" y="2813050"/>
          <p14:tracePt t="118728" x="5089525" y="2813050"/>
          <p14:tracePt t="118752" x="5054600" y="2803525"/>
          <p14:tracePt t="118763" x="5010150" y="2803525"/>
          <p14:tracePt t="118794" x="4991100" y="2803525"/>
          <p14:tracePt t="118799" x="4973638" y="2803525"/>
          <p14:tracePt t="118828" x="4956175" y="2803525"/>
          <p14:tracePt t="118849" x="4938713" y="2803525"/>
          <p14:tracePt t="118876" x="4929188" y="2803525"/>
          <p14:tracePt t="119239" x="4965700" y="2803525"/>
          <p14:tracePt t="119251" x="5018088" y="2803525"/>
          <p14:tracePt t="119264" x="5062538" y="2803525"/>
          <p14:tracePt t="119277" x="5108575" y="2803525"/>
          <p14:tracePt t="119288" x="5170488" y="2803525"/>
          <p14:tracePt t="119300" x="5276850" y="2803525"/>
          <p14:tracePt t="119315" x="5330825" y="2803525"/>
          <p14:tracePt t="119337" x="5411788" y="2803525"/>
          <p14:tracePt t="119360" x="5456238" y="2803525"/>
          <p14:tracePt t="119372" x="5483225" y="2803525"/>
          <p14:tracePt t="119387" x="5518150" y="2803525"/>
          <p14:tracePt t="119408" x="5537200" y="2803525"/>
          <p14:tracePt t="119713" x="5554663" y="2803525"/>
          <p14:tracePt t="119726" x="5581650" y="2803525"/>
          <p14:tracePt t="119737" x="5608638" y="2803525"/>
          <p14:tracePt t="119752" x="5634038" y="2803525"/>
          <p14:tracePt t="119764" x="5688013" y="2803525"/>
          <p14:tracePt t="119791" x="5724525" y="2803525"/>
          <p14:tracePt t="119800" x="5751513" y="2813050"/>
          <p14:tracePt t="119807" x="5776913" y="2822575"/>
          <p14:tracePt t="119822" x="5822950" y="2822575"/>
          <p14:tracePt t="119846" x="5840413" y="2822575"/>
          <p14:tracePt t="119860" x="5848350" y="2822575"/>
          <p14:tracePt t="119871" x="5894388" y="2822575"/>
          <p14:tracePt t="120166" x="5929313" y="2822575"/>
          <p14:tracePt t="120175" x="5973763" y="2822575"/>
          <p14:tracePt t="120188" x="6018213" y="2813050"/>
          <p14:tracePt t="120198" x="6089650" y="2786063"/>
          <p14:tracePt t="120219" x="6170613" y="2768600"/>
          <p14:tracePt t="120222" x="6313488" y="2732088"/>
          <p14:tracePt t="120248" x="6375400" y="2724150"/>
          <p14:tracePt t="120261" x="6500813" y="2697163"/>
          <p14:tracePt t="120294" x="6616700" y="2679700"/>
          <p14:tracePt t="120309" x="6661150" y="2679700"/>
          <p14:tracePt t="120324" x="6715125" y="2679700"/>
          <p14:tracePt t="120334" x="6732588" y="2679700"/>
          <p14:tracePt t="120346" x="6777038" y="2679700"/>
          <p14:tracePt t="120359" x="6804025" y="2697163"/>
          <p14:tracePt t="122036" x="6813550" y="2697163"/>
          <p14:tracePt t="122048" x="6823075" y="2697163"/>
          <p14:tracePt t="122060" x="6840538" y="2687638"/>
          <p14:tracePt t="122074" x="6894513" y="2660650"/>
          <p14:tracePt t="122106" x="6956425" y="2625725"/>
          <p14:tracePt t="122109" x="6991350" y="2616200"/>
          <p14:tracePt t="122133" x="7010400" y="2616200"/>
          <p14:tracePt t="122156" x="7045325" y="2608263"/>
          <p14:tracePt t="122159" x="7062788" y="2608263"/>
          <p14:tracePt t="122182" x="7081838" y="2608263"/>
          <p14:tracePt t="122194" x="7108825" y="2608263"/>
          <p14:tracePt t="122218" x="7126288" y="2608263"/>
          <p14:tracePt t="122232" x="7153275" y="2608263"/>
          <p14:tracePt t="122243" x="7170738" y="2608263"/>
          <p14:tracePt t="122584" x="7197725" y="2608263"/>
          <p14:tracePt t="122595" x="7224713" y="2616200"/>
          <p14:tracePt t="122607" x="7251700" y="2616200"/>
          <p14:tracePt t="122620" x="7269163" y="2625725"/>
          <p14:tracePt t="122631" x="7277100" y="2643188"/>
          <p14:tracePt t="122646" x="7304088" y="2660650"/>
          <p14:tracePt t="122661" x="7313613" y="2660650"/>
          <p14:tracePt t="122681" x="7340600" y="2670175"/>
          <p14:tracePt t="122704" x="7348538" y="2670175"/>
          <p14:tracePt t="122717" x="7375525" y="2679700"/>
          <p14:tracePt t="122728" x="7385050" y="2679700"/>
          <p14:tracePt t="122761" x="7394575" y="2687638"/>
          <p14:tracePt t="123083" x="7412038" y="2687638"/>
          <p14:tracePt t="123095" x="7439025" y="2705100"/>
          <p14:tracePt t="123108" x="7446963" y="2724150"/>
          <p14:tracePt t="123119" x="7483475" y="2751138"/>
          <p14:tracePt t="123132" x="7500938" y="2776538"/>
          <p14:tracePt t="123155" x="7518400" y="2795588"/>
          <p14:tracePt t="123169" x="7545388" y="2830513"/>
          <p14:tracePt t="123199" x="7572375" y="2847975"/>
          <p14:tracePt t="123204" x="7599363" y="2874963"/>
          <p14:tracePt t="123233" x="7616825" y="2884488"/>
          <p14:tracePt t="123690" x="7616825" y="2901950"/>
          <p14:tracePt t="123704" x="7616825" y="2919413"/>
          <p14:tracePt t="123715" x="7616825" y="2938463"/>
          <p14:tracePt t="123728" x="7626350" y="2955925"/>
          <p14:tracePt t="123739" x="7626350" y="2982913"/>
          <p14:tracePt t="123763" x="7626350" y="2990850"/>
          <p14:tracePt t="123775" x="7634288" y="3000375"/>
          <p14:tracePt t="123799" x="7643813" y="3009900"/>
          <p14:tracePt t="123824" x="7653338" y="3009900"/>
          <p14:tracePt t="135307" x="7643813" y="3009900"/>
          <p14:tracePt t="135329" x="7634288" y="3000375"/>
          <p14:tracePt t="135357" x="7634288" y="2990850"/>
          <p14:tracePt t="135373" x="7626350" y="2990850"/>
          <p14:tracePt t="135386" x="7616825" y="2990850"/>
          <p14:tracePt t="135390" x="7608888" y="2982913"/>
          <p14:tracePt t="135420" x="7589838" y="2982913"/>
          <p14:tracePt t="135427" x="7581900" y="2982913"/>
          <p14:tracePt t="135440" x="7572375" y="2982913"/>
          <p14:tracePt t="135462" x="7572375" y="2973388"/>
          <p14:tracePt t="135477" x="7562850" y="2965450"/>
          <p14:tracePt t="135513" x="7554913" y="2965450"/>
          <p14:tracePt t="135526" x="7554913" y="2955925"/>
          <p14:tracePt t="135890" x="7554913" y="2946400"/>
          <p14:tracePt t="135903" x="7545388" y="2938463"/>
          <p14:tracePt t="135930" x="7537450" y="2938463"/>
          <p14:tracePt t="135951" x="7527925" y="2928938"/>
          <p14:tracePt t="135964" x="7510463" y="2919413"/>
          <p14:tracePt t="135980" x="7500938" y="2919413"/>
          <p14:tracePt t="135988" x="7491413" y="2911475"/>
          <p14:tracePt t="135999" x="7483475" y="2911475"/>
          <p14:tracePt t="136013" x="7473950" y="2911475"/>
          <p14:tracePt t="136042" x="7466013" y="2911475"/>
          <p14:tracePt t="136047" x="7456488" y="2901950"/>
          <p14:tracePt t="136060" x="7446963" y="2901950"/>
          <p14:tracePt t="136099" x="7439025" y="2901950"/>
          <p14:tracePt t="136108" x="7429500" y="2901950"/>
          <p14:tracePt t="136120" x="7419975" y="2901950"/>
          <p14:tracePt t="136136" x="7412038" y="2901950"/>
          <p14:tracePt t="136147" x="7402513" y="2901950"/>
          <p14:tracePt t="136230" x="7394575" y="2901950"/>
          <p14:tracePt t="136291" x="7385050" y="2901950"/>
          <p14:tracePt t="136305" x="7375525" y="2901950"/>
          <p14:tracePt t="136308" x="7367588" y="2901950"/>
          <p14:tracePt t="136339" x="7358063" y="2901950"/>
          <p14:tracePt t="136376" x="7348538" y="2901950"/>
          <p14:tracePt t="137094" x="7348538" y="2884488"/>
          <p14:tracePt t="137123" x="7367588" y="2874963"/>
          <p14:tracePt t="137135" x="7375525" y="2867025"/>
          <p14:tracePt t="137143" x="7385050" y="2857500"/>
          <p14:tracePt t="137155" x="7412038" y="2847975"/>
          <p14:tracePt t="137171" x="7419975" y="2847975"/>
          <p14:tracePt t="137206" x="7429500" y="2847975"/>
          <p14:tracePt t="137216" x="7439025" y="2847975"/>
          <p14:tracePt t="137239" x="7446963" y="2847975"/>
          <p14:tracePt t="137264" x="7466013" y="2847975"/>
          <p14:tracePt t="137289" x="7473950" y="2847975"/>
          <p14:tracePt t="137306" x="7491413" y="2847975"/>
          <p14:tracePt t="137325" x="7500938" y="2847975"/>
          <p14:tracePt t="137337" x="7510463" y="2847975"/>
          <p14:tracePt t="137362" x="7518400" y="2847975"/>
          <p14:tracePt t="137399" x="7527925" y="2857500"/>
          <p14:tracePt t="137411" x="7527925" y="2867025"/>
          <p14:tracePt t="137422" x="7527925" y="2884488"/>
          <p14:tracePt t="137436" x="7537450" y="2894013"/>
          <p14:tracePt t="137727" x="7545388" y="2894013"/>
          <p14:tracePt t="137739" x="7572375" y="2894013"/>
          <p14:tracePt t="137750" x="7599363" y="2894013"/>
          <p14:tracePt t="137763" x="7608888" y="2894013"/>
          <p14:tracePt t="137776" x="7643813" y="2894013"/>
          <p14:tracePt t="137811" x="7653338" y="2894013"/>
          <p14:tracePt t="137823" x="7661275" y="2894013"/>
          <p14:tracePt t="137837" x="7670800" y="2894013"/>
          <p14:tracePt t="137858" x="7680325" y="2901950"/>
          <p14:tracePt t="137874" x="7688263" y="2911475"/>
          <p14:tracePt t="137892" x="7697788" y="2919413"/>
          <p14:tracePt t="137897" x="7705725" y="2928938"/>
          <p14:tracePt t="137911" x="7724775" y="2946400"/>
          <p14:tracePt t="138614" x="7724775" y="2928938"/>
          <p14:tracePt t="138638" x="7724775" y="2919413"/>
          <p14:tracePt t="138652" x="7724775" y="2901950"/>
          <p14:tracePt t="138682" x="7715250" y="2894013"/>
          <p14:tracePt t="138692" x="7680325" y="2874963"/>
          <p14:tracePt t="138699" x="7626350" y="2867025"/>
          <p14:tracePt t="138714" x="7545388" y="2830513"/>
          <p14:tracePt t="138724" x="7446963" y="2776538"/>
          <p14:tracePt t="138736" x="7143750" y="2660650"/>
          <p14:tracePt t="138750" x="6929438" y="2598738"/>
          <p14:tracePt t="138775" x="6742113" y="2544763"/>
          <p14:tracePt t="138796" x="6411913" y="2517775"/>
          <p14:tracePt t="138797" x="6296025" y="2517775"/>
          <p14:tracePt t="138813" x="6197600" y="2517775"/>
          <p14:tracePt t="138833" x="6089650" y="2517775"/>
          <p14:tracePt t="138859" x="6054725" y="2527300"/>
          <p14:tracePt t="138871" x="6010275" y="2544763"/>
          <p14:tracePt t="139202" x="5983288" y="2536825"/>
          <p14:tracePt t="139210" x="5956300" y="2517775"/>
          <p14:tracePt t="139226" x="5894388" y="2490788"/>
          <p14:tracePt t="139235" x="5813425" y="2473325"/>
          <p14:tracePt t="139248" x="5715000" y="2446338"/>
          <p14:tracePt t="139260" x="5608638" y="2438400"/>
          <p14:tracePt t="139271" x="5384800" y="2419350"/>
          <p14:tracePt t="139297" x="5241925" y="2419350"/>
          <p14:tracePt t="139313" x="5045075" y="2473325"/>
          <p14:tracePt t="139322" x="4589463" y="2633663"/>
          <p14:tracePt t="139346" x="4446588" y="2714625"/>
          <p14:tracePt t="139357" x="4251325" y="2813050"/>
          <p14:tracePt t="139381" x="4205288" y="2840038"/>
          <p14:tracePt t="139393" x="4160838" y="2867025"/>
          <p14:tracePt t="139406" x="4133850" y="2884488"/>
          <p14:tracePt t="139759" x="4089400" y="2867025"/>
          <p14:tracePt t="139771" x="4000500" y="2822575"/>
          <p14:tracePt t="139784" x="3875088" y="2786063"/>
          <p14:tracePt t="139795" x="3411538" y="2697163"/>
          <p14:tracePt t="139809" x="3133725" y="2697163"/>
          <p14:tracePt t="139841" x="2822575" y="2697163"/>
          <p14:tracePt t="139844" x="2393950" y="2776538"/>
          <p14:tracePt t="139869" x="2259013" y="2830513"/>
          <p14:tracePt t="139881" x="2116138" y="2894013"/>
          <p14:tracePt t="139906" x="2098675" y="2911475"/>
          <p14:tracePt t="139930" x="2098675" y="2919413"/>
          <p14:tracePt t="139947" x="2098675" y="2928938"/>
          <p14:tracePt t="140294" x="2081213" y="2928938"/>
          <p14:tracePt t="140309" x="2044700" y="2928938"/>
          <p14:tracePt t="140311" x="1973263" y="2911475"/>
          <p14:tracePt t="140342" x="1928813" y="2911475"/>
          <p14:tracePt t="140356" x="1866900" y="2911475"/>
          <p14:tracePt t="140369" x="1758950" y="2911475"/>
          <p14:tracePt t="140390" x="1687513" y="2938463"/>
          <p14:tracePt t="140404" x="1625600" y="2955925"/>
          <p14:tracePt t="140416" x="1562100" y="2973388"/>
          <p14:tracePt t="140441" x="1527175" y="2990850"/>
          <p14:tracePt t="140465" x="1509713" y="3000375"/>
          <p14:tracePt t="140480" x="1500188" y="3000375"/>
          <p14:tracePt t="140490" x="1490663" y="3000375"/>
          <p14:tracePt t="140575" x="1500188" y="3000375"/>
          <p14:tracePt t="140587" x="1517650" y="3000375"/>
          <p14:tracePt t="140603" x="1544638" y="3000375"/>
          <p14:tracePt t="140610" x="1589088" y="2982913"/>
          <p14:tracePt t="140619" x="1633538" y="2965450"/>
          <p14:tracePt t="140636" x="1758950" y="2911475"/>
          <p14:tracePt t="140649" x="1822450" y="2894013"/>
          <p14:tracePt t="140666" x="1874838" y="2884488"/>
          <p14:tracePt t="140685" x="1955800" y="2867025"/>
          <p14:tracePt t="140708" x="1990725" y="2857500"/>
          <p14:tracePt t="140722" x="2071688" y="2847975"/>
          <p14:tracePt t="140733" x="2116138" y="2847975"/>
          <p14:tracePt t="140758" x="2179638" y="2847975"/>
          <p14:tracePt t="140769" x="2295525" y="2847975"/>
          <p14:tracePt t="140794" x="2357438" y="2847975"/>
          <p14:tracePt t="140800" x="2500313" y="2867025"/>
          <p14:tracePt t="140817" x="2562225" y="2894013"/>
          <p14:tracePt t="140842" x="2598738" y="2911475"/>
          <p14:tracePt t="140853" x="2687638" y="2946400"/>
          <p14:tracePt t="140888" x="2732088" y="2982913"/>
          <p14:tracePt t="140893" x="2776538" y="3017838"/>
          <p14:tracePt t="140904" x="2847975" y="3116263"/>
          <p14:tracePt t="140927" x="2894013" y="3170238"/>
          <p14:tracePt t="140938" x="2990850" y="3268663"/>
          <p14:tracePt t="140953" x="3017838" y="3303588"/>
          <p14:tracePt t="140984" x="3054350" y="3357563"/>
          <p14:tracePt t="141279" x="3054350" y="3340100"/>
          <p14:tracePt t="141291" x="3071813" y="3313113"/>
          <p14:tracePt t="141308" x="3152775" y="3232150"/>
          <p14:tracePt t="141309" x="3276600" y="3125788"/>
          <p14:tracePt t="141330" x="3446463" y="2990850"/>
          <p14:tracePt t="141340" x="3724275" y="2840038"/>
          <p14:tracePt t="141367" x="3848100" y="2795588"/>
          <p14:tracePt t="141377" x="3956050" y="2759075"/>
          <p14:tracePt t="141391" x="4125913" y="2741613"/>
          <p14:tracePt t="141421" x="4179888" y="2741613"/>
          <p14:tracePt t="141429" x="4286250" y="2751138"/>
          <p14:tracePt t="141439" x="4367213" y="2759075"/>
          <p14:tracePt t="141462" x="4429125" y="2776538"/>
          <p14:tracePt t="141474" x="4483100" y="2786063"/>
          <p14:tracePt t="141486" x="4572000" y="2830513"/>
          <p14:tracePt t="141511" x="4625975" y="2874963"/>
          <p14:tracePt t="141522" x="4714875" y="2965450"/>
          <p14:tracePt t="141547" x="4751388" y="3009900"/>
          <p14:tracePt t="141790" x="4803775" y="3000375"/>
          <p14:tracePt t="141803" x="4973638" y="2982913"/>
          <p14:tracePt t="141829" x="5081588" y="2982913"/>
          <p14:tracePt t="141840" x="5187950" y="2982913"/>
          <p14:tracePt t="141852" x="5295900" y="2982913"/>
          <p14:tracePt t="141865" x="5473700" y="2982913"/>
          <p14:tracePt t="141889" x="5537200" y="2982913"/>
          <p14:tracePt t="141902" x="5589588" y="2990850"/>
          <p14:tracePt t="141912" x="5680075" y="2990850"/>
          <p14:tracePt t="141936" x="5732463" y="2990850"/>
          <p14:tracePt t="142205" x="5741988" y="2990850"/>
          <p14:tracePt t="142217" x="5768975" y="2990850"/>
          <p14:tracePt t="142231" x="5786438" y="2982913"/>
          <p14:tracePt t="142241" x="5822950" y="2973388"/>
          <p14:tracePt t="142252" x="5848350" y="2973388"/>
          <p14:tracePt t="142268" x="5884863" y="2965450"/>
          <p14:tracePt t="142280" x="5902325" y="2955925"/>
          <p14:tracePt t="142303" x="5911850" y="2955925"/>
          <p14:tracePt t="142312" x="5938838" y="2955925"/>
          <p14:tracePt t="142352" x="5946775" y="2955925"/>
          <p14:tracePt t="142363" x="5965825" y="2955925"/>
          <p14:tracePt t="142386" x="5973763" y="2955925"/>
          <p14:tracePt t="142399" x="5991225" y="2955925"/>
          <p14:tracePt t="142417" x="5991225" y="2965450"/>
          <p14:tracePt t="142423" x="6000750" y="2965450"/>
          <p14:tracePt t="142437" x="6018213" y="2965450"/>
          <p14:tracePt t="143807" x="0" y="0"/>
        </p14:tracePtLst>
        <p14:tracePtLst>
          <p14:tracePt t="156127" x="6018213" y="2965450"/>
          <p14:tracePt t="156432" x="6010275" y="2965450"/>
          <p14:tracePt t="156447" x="5973763" y="2928938"/>
          <p14:tracePt t="156455" x="5902325" y="2901950"/>
          <p14:tracePt t="156468" x="5803900" y="2847975"/>
          <p14:tracePt t="156479" x="5680075" y="2795588"/>
          <p14:tracePt t="156491" x="5545138" y="2751138"/>
          <p14:tracePt t="156504" x="5197475" y="2652713"/>
          <p14:tracePt t="156528" x="4983163" y="2589213"/>
          <p14:tracePt t="156541" x="4705350" y="2536825"/>
          <p14:tracePt t="156554" x="4232275" y="2527300"/>
          <p14:tracePt t="156576" x="4044950" y="2527300"/>
          <p14:tracePt t="156588" x="3759200" y="2527300"/>
          <p14:tracePt t="156612" x="3660775" y="2527300"/>
          <p14:tracePt t="156626" x="3589338" y="2527300"/>
          <p14:tracePt t="156637" x="3527425" y="2527300"/>
          <p14:tracePt t="156670" x="3509963" y="2536825"/>
          <p14:tracePt t="156688" x="3509963" y="2554288"/>
          <p14:tracePt t="156697" x="3509963" y="2562225"/>
          <p14:tracePt t="156953" x="3509963" y="2571750"/>
          <p14:tracePt t="156965" x="3509963" y="2581275"/>
          <p14:tracePt t="156980" x="3490913" y="2589213"/>
          <p14:tracePt t="156991" x="3419475" y="2598738"/>
          <p14:tracePt t="157014" x="3357563" y="2598738"/>
          <p14:tracePt t="157026" x="3251200" y="2608263"/>
          <p14:tracePt t="157039" x="2982913" y="2608263"/>
          <p14:tracePt t="157064" x="2813050" y="2616200"/>
          <p14:tracePt t="157075" x="2509838" y="2643188"/>
          <p14:tracePt t="157105" x="2401888" y="2643188"/>
          <p14:tracePt t="157113" x="2295525" y="2643188"/>
          <p14:tracePt t="157124" x="2125663" y="2670175"/>
          <p14:tracePt t="157157" x="2009775" y="2687638"/>
          <p14:tracePt t="157163" x="1955800" y="2697163"/>
          <p14:tracePt t="157174" x="1938338" y="2705100"/>
          <p14:tracePt t="157198" x="1911350" y="2724150"/>
          <p14:tracePt t="157211" x="1901825" y="2724150"/>
          <p14:tracePt t="157452" x="1874838" y="2724150"/>
          <p14:tracePt t="157465" x="1857375" y="2724150"/>
          <p14:tracePt t="157479" x="1822450" y="2724150"/>
          <p14:tracePt t="157490" x="1776413" y="2724150"/>
          <p14:tracePt t="157500" x="1687513" y="2724150"/>
          <p14:tracePt t="157514" x="1500188" y="2724150"/>
          <p14:tracePt t="157526" x="1374775" y="2724150"/>
          <p14:tracePt t="157550" x="1268413" y="2724150"/>
          <p14:tracePt t="157561" x="1054100" y="2732088"/>
          <p14:tracePt t="157586" x="982663" y="2751138"/>
          <p14:tracePt t="157595" x="847725" y="2776538"/>
          <p14:tracePt t="157623" x="822325" y="2786063"/>
          <p14:tracePt t="157636" x="812800" y="2786063"/>
          <p14:tracePt t="157648" x="785813" y="2795588"/>
          <p14:tracePt t="157780" x="803275" y="2795588"/>
          <p14:tracePt t="157792" x="830263" y="2786063"/>
          <p14:tracePt t="157812" x="847725" y="2786063"/>
          <p14:tracePt t="157817" x="874713" y="2776538"/>
          <p14:tracePt t="157832" x="919163" y="2776538"/>
          <p14:tracePt t="157854" x="938213" y="2776538"/>
          <p14:tracePt t="157866" x="973138" y="2776538"/>
          <p14:tracePt t="157880" x="1017588" y="2776538"/>
          <p14:tracePt t="157903" x="1054100" y="2776538"/>
          <p14:tracePt t="157915" x="1108075" y="2776538"/>
          <p14:tracePt t="157939" x="1143000" y="2776538"/>
          <p14:tracePt t="157951" x="1204913" y="2776538"/>
          <p14:tracePt t="157964" x="1241425" y="2776538"/>
          <p14:tracePt t="157987" x="1268413" y="2776538"/>
          <p14:tracePt t="158001" x="1339850" y="2776538"/>
          <p14:tracePt t="158015" x="1384300" y="2776538"/>
          <p14:tracePt t="158043" x="1419225" y="2776538"/>
          <p14:tracePt t="158047" x="1490663" y="2776538"/>
          <p14:tracePt t="158077" x="1500188" y="2776538"/>
          <p14:tracePt t="158084" x="1544638" y="2776538"/>
          <p14:tracePt t="158109" x="1571625" y="2776538"/>
          <p14:tracePt t="158121" x="1581150" y="2776538"/>
          <p14:tracePt t="158450" x="1633538" y="2751138"/>
          <p14:tracePt t="158464" x="1714500" y="2714625"/>
          <p14:tracePt t="158475" x="1839913" y="2697163"/>
          <p14:tracePt t="158486" x="2116138" y="2643188"/>
          <p14:tracePt t="158513" x="2276475" y="2643188"/>
          <p14:tracePt t="158525" x="2428875" y="2643188"/>
          <p14:tracePt t="158536" x="2705100" y="2660650"/>
          <p14:tracePt t="158560" x="2813050" y="2687638"/>
          <p14:tracePt t="158576" x="2911475" y="2705100"/>
          <p14:tracePt t="158585" x="3071813" y="2776538"/>
          <p14:tracePt t="158608" x="3143250" y="2813050"/>
          <p14:tracePt t="158621" x="3276600" y="2867025"/>
          <p14:tracePt t="158645" x="3357563" y="2894013"/>
          <p14:tracePt t="158924" x="3375025" y="2894013"/>
          <p14:tracePt t="158937" x="3429000" y="2874963"/>
          <p14:tracePt t="158949" x="3490913" y="2847975"/>
          <p14:tracePt t="158961" x="3616325" y="2840038"/>
          <p14:tracePt t="158974" x="3679825" y="2830513"/>
          <p14:tracePt t="158998" x="3741738" y="2830513"/>
          <p14:tracePt t="159010" x="3776663" y="2830513"/>
          <p14:tracePt t="159024" x="3848100" y="2822575"/>
          <p14:tracePt t="159046" x="3884613" y="2822575"/>
          <p14:tracePt t="159058" x="3929063" y="2822575"/>
          <p14:tracePt t="159400" x="3956050" y="2813050"/>
          <p14:tracePt t="159413" x="3990975" y="2813050"/>
          <p14:tracePt t="159425" x="4027488" y="2813050"/>
          <p14:tracePt t="159436" x="4116388" y="2813050"/>
          <p14:tracePt t="159461" x="4170363" y="2803525"/>
          <p14:tracePt t="159473" x="4214813" y="2803525"/>
          <p14:tracePt t="159483" x="4251325" y="2803525"/>
          <p14:tracePt t="159496" x="4276725" y="2795588"/>
          <p14:tracePt t="159508" x="4322763" y="2786063"/>
          <p14:tracePt t="159542" x="4340225" y="2786063"/>
          <p14:tracePt t="159545" x="4348163" y="2776538"/>
          <p14:tracePt t="160460" x="4357688" y="2776538"/>
          <p14:tracePt t="160470" x="4375150" y="2776538"/>
          <p14:tracePt t="160498" x="4384675" y="2776538"/>
          <p14:tracePt t="160507" x="4402138" y="2776538"/>
          <p14:tracePt t="160532" x="4419600" y="2776538"/>
          <p14:tracePt t="160543" x="4438650" y="2776538"/>
          <p14:tracePt t="160553" x="4510088" y="2776538"/>
          <p14:tracePt t="160566" x="4554538" y="2776538"/>
          <p14:tracePt t="160591" x="4598988" y="2776538"/>
          <p14:tracePt t="160602" x="4633913" y="2776538"/>
          <p14:tracePt t="161774" x="4616450" y="2776538"/>
          <p14:tracePt t="161784" x="4608513" y="2776538"/>
          <p14:tracePt t="161797" x="4581525" y="2776538"/>
          <p14:tracePt t="161812" x="4545013" y="2786063"/>
          <p14:tracePt t="161820" x="4491038" y="2803525"/>
          <p14:tracePt t="161834" x="4367213" y="2840038"/>
          <p14:tracePt t="161856" x="4295775" y="2857500"/>
          <p14:tracePt t="161873" x="4232275" y="2884488"/>
          <p14:tracePt t="161882" x="4116388" y="2901950"/>
          <p14:tracePt t="161906" x="4081463" y="2911475"/>
          <p14:tracePt t="161919" x="4054475" y="2911475"/>
          <p14:tracePt t="161932" x="4044950" y="2911475"/>
          <p14:tracePt t="162003" x="4054475" y="2911475"/>
          <p14:tracePt t="162015" x="4081463" y="2911475"/>
          <p14:tracePt t="165169" x="4071938" y="2911475"/>
          <p14:tracePt t="165183" x="4062413" y="2911475"/>
          <p14:tracePt t="165196" x="4044950" y="2928938"/>
          <p14:tracePt t="165213" x="4037013" y="2946400"/>
          <p14:tracePt t="165218" x="4017963" y="2965450"/>
          <p14:tracePt t="165231" x="3965575" y="3027363"/>
          <p14:tracePt t="165243" x="3919538" y="3062288"/>
          <p14:tracePt t="165266" x="3894138" y="3098800"/>
          <p14:tracePt t="165279" x="3822700" y="3179763"/>
          <p14:tracePt t="165294" x="3795713" y="3197225"/>
          <p14:tracePt t="165310" x="3776663" y="3214688"/>
          <p14:tracePt t="165328" x="3768725" y="3224213"/>
          <p14:tracePt t="165791" x="3759200" y="3232150"/>
          <p14:tracePt t="165803" x="3751263" y="3251200"/>
          <p14:tracePt t="165815" x="3741738" y="3259138"/>
          <p14:tracePt t="165829" x="3732213" y="3276600"/>
          <p14:tracePt t="165840" x="3724275" y="3303588"/>
          <p14:tracePt t="165851" x="3705225" y="3340100"/>
          <p14:tracePt t="165886" x="3687763" y="3367088"/>
          <p14:tracePt t="165900" x="3687763" y="3375025"/>
          <p14:tracePt t="165916" x="3687763" y="3384550"/>
          <p14:tracePt t="166288" x="3679825" y="3384550"/>
          <p14:tracePt t="166314" x="3679825" y="3402013"/>
          <p14:tracePt t="166327" x="3679825" y="3419475"/>
          <p14:tracePt t="166338" x="3687763" y="3429000"/>
          <p14:tracePt t="166351" x="3697288" y="3446463"/>
          <p14:tracePt t="166362" x="3705225" y="3455988"/>
          <p14:tracePt t="166375" x="3705225" y="3465513"/>
          <p14:tracePt t="166386" x="3724275" y="3465513"/>
          <p14:tracePt t="166421" x="3741738" y="3473450"/>
          <p14:tracePt t="167091" x="3751263" y="3473450"/>
          <p14:tracePt t="167178" x="3759200" y="3473450"/>
          <p14:tracePt t="167191" x="3768725" y="3473450"/>
          <p14:tracePt t="167202" x="3776663" y="3473450"/>
          <p14:tracePt t="167214" x="3776663" y="3465513"/>
          <p14:tracePt t="167228" x="3786188" y="3465513"/>
          <p14:tracePt t="167749" x="3803650" y="3465513"/>
          <p14:tracePt t="167761" x="3813175" y="3455988"/>
          <p14:tracePt t="167774" x="3830638" y="3446463"/>
          <p14:tracePt t="167786" x="3840163" y="3446463"/>
          <p14:tracePt t="167849" x="3857625" y="3446463"/>
          <p14:tracePt t="167860" x="3867150" y="3446463"/>
          <p14:tracePt t="167871" x="3875088" y="3446463"/>
          <p14:tracePt t="167884" x="3894138" y="3446463"/>
          <p14:tracePt t="167907" x="3902075" y="3446463"/>
          <p14:tracePt t="167920" x="3929063" y="3446463"/>
          <p14:tracePt t="168214" x="3938588" y="3438525"/>
          <p14:tracePt t="168225" x="3956050" y="3438525"/>
          <p14:tracePt t="168237" x="3973513" y="3429000"/>
          <p14:tracePt t="168250" x="3990975" y="3429000"/>
          <p14:tracePt t="168260" x="4010025" y="3429000"/>
          <p14:tracePt t="168274" x="4037013" y="3429000"/>
          <p14:tracePt t="168287" x="4081463" y="3429000"/>
          <p14:tracePt t="168309" x="4098925" y="3429000"/>
          <p14:tracePt t="168326" x="4108450" y="3429000"/>
          <p14:tracePt t="168336" x="4160838" y="3438525"/>
          <p14:tracePt t="168357" x="4197350" y="3438525"/>
          <p14:tracePt t="168370" x="4224338" y="3446463"/>
          <p14:tracePt t="168401" x="4241800" y="3446463"/>
          <p14:tracePt t="168406" x="4276725" y="3446463"/>
          <p14:tracePt t="168421" x="4295775" y="3446463"/>
          <p14:tracePt t="168712" x="4340225" y="3446463"/>
          <p14:tracePt t="168727" x="4375150" y="3446463"/>
          <p14:tracePt t="168735" x="4402138" y="3455988"/>
          <p14:tracePt t="168747" x="4419600" y="3455988"/>
          <p14:tracePt t="168759" x="4446588" y="3473450"/>
          <p14:tracePt t="168783" x="4456113" y="3473450"/>
          <p14:tracePt t="168796" x="4473575" y="3482975"/>
          <p14:tracePt t="168807" x="4491038" y="3490913"/>
          <p14:tracePt t="169504" x="4510088" y="3490913"/>
          <p14:tracePt t="169513" x="4518025" y="3490913"/>
          <p14:tracePt t="169528" x="4527550" y="3490913"/>
          <p14:tracePt t="169539" x="4545013" y="3490913"/>
          <p14:tracePt t="169550" x="4562475" y="3490913"/>
          <p14:tracePt t="169563" x="4598988" y="3490913"/>
          <p14:tracePt t="169588" x="4608513" y="3490913"/>
          <p14:tracePt t="169599" x="4625975" y="3490913"/>
          <p14:tracePt t="169613" x="4643438" y="3490913"/>
          <p14:tracePt t="169651" x="4652963" y="3490913"/>
          <p14:tracePt t="169663" x="4660900" y="3490913"/>
          <p14:tracePt t="169665" x="4679950" y="3490913"/>
          <p14:tracePt t="169700" x="4687888" y="3500438"/>
          <p14:tracePt t="169713" x="4705350" y="3517900"/>
          <p14:tracePt t="169976" x="4714875" y="3517900"/>
          <p14:tracePt t="169988" x="4741863" y="3517900"/>
          <p14:tracePt t="170002" x="4768850" y="3517900"/>
          <p14:tracePt t="170013" x="4795838" y="3517900"/>
          <p14:tracePt t="170024" x="4813300" y="3517900"/>
          <p14:tracePt t="170037" x="4875213" y="3517900"/>
          <p14:tracePt t="170050" x="4884738" y="3517900"/>
          <p14:tracePt t="170074" x="4911725" y="3517900"/>
          <p14:tracePt t="170086" x="4938713" y="3517900"/>
          <p14:tracePt t="170111" x="4965700" y="3517900"/>
          <p14:tracePt t="170123" x="4991100" y="3517900"/>
          <p14:tracePt t="170135" x="5018088" y="3527425"/>
          <p14:tracePt t="170167" x="5037138" y="3536950"/>
          <p14:tracePt t="170169" x="5054600" y="3536950"/>
          <p14:tracePt t="170476" x="5081588" y="3536950"/>
          <p14:tracePt t="170488" x="5099050" y="3536950"/>
          <p14:tracePt t="170500" x="5126038" y="3536950"/>
          <p14:tracePt t="170512" x="5153025" y="3536950"/>
          <p14:tracePt t="170525" x="5180013" y="3536950"/>
          <p14:tracePt t="170547" x="5197475" y="3536950"/>
          <p14:tracePt t="170576" x="5214938" y="3536950"/>
          <p14:tracePt t="170585" x="5224463" y="3536950"/>
          <p14:tracePt t="170611" x="5241925" y="3536950"/>
          <p14:tracePt t="170621" x="5259388" y="3536950"/>
          <p14:tracePt t="170632" x="5268913" y="3536950"/>
          <p14:tracePt t="170645" x="5286375" y="3536950"/>
          <p14:tracePt t="170673" x="5295900" y="3536950"/>
          <p14:tracePt t="171670" x="5303838" y="3536950"/>
          <p14:tracePt t="171680" x="5313363" y="3536950"/>
          <p14:tracePt t="171728" x="5322888" y="3536950"/>
          <p14:tracePt t="171743" x="5330825" y="3544888"/>
          <p14:tracePt t="171765" x="5303838" y="3536950"/>
          <p14:tracePt t="172472" x="5295900" y="3536950"/>
          <p14:tracePt t="172486" x="5276850" y="3536950"/>
          <p14:tracePt t="172509" x="5268913" y="3527425"/>
          <p14:tracePt t="172628" x="5286375" y="3527425"/>
          <p14:tracePt t="172643" x="5303838" y="3527425"/>
          <p14:tracePt t="172653" x="5313363" y="3527425"/>
          <p14:tracePt t="172665" x="5322888" y="3527425"/>
          <p14:tracePt t="172678" x="5340350" y="3527425"/>
          <p14:tracePt t="172716" x="5348288" y="3536950"/>
          <p14:tracePt t="172728" x="5357813" y="3544888"/>
          <p14:tracePt t="172752" x="5367338" y="3544888"/>
          <p14:tracePt t="172765" x="5375275" y="3554413"/>
          <p14:tracePt t="172776" x="5384800" y="3554413"/>
          <p14:tracePt t="172798" x="5394325" y="3554413"/>
          <p14:tracePt t="172812" x="5411788" y="3554413"/>
          <p14:tracePt t="172823" x="5419725" y="3554413"/>
          <p14:tracePt t="173165" x="5429250" y="3554413"/>
          <p14:tracePt t="173176" x="5438775" y="3554413"/>
          <p14:tracePt t="173191" x="5446713" y="3554413"/>
          <p14:tracePt t="173216" x="5456238" y="3554413"/>
          <p14:tracePt t="173228" x="5465763" y="3554413"/>
          <p14:tracePt t="173250" x="5483225" y="3554413"/>
          <p14:tracePt t="173261" x="5500688" y="3562350"/>
          <p14:tracePt t="173275" x="5510213" y="3581400"/>
          <p14:tracePt t="173288" x="5510213" y="3598863"/>
          <p14:tracePt t="173299" x="5527675" y="3616325"/>
          <p14:tracePt t="173312" x="5537200" y="3625850"/>
          <p14:tracePt t="173329" x="5545138" y="3633788"/>
          <p14:tracePt t="177462" x="5545138" y="3625850"/>
          <p14:tracePt t="177475" x="5545138" y="3616325"/>
          <p14:tracePt t="177513" x="5545138" y="3608388"/>
          <p14:tracePt t="177521" x="5545138" y="3598863"/>
          <p14:tracePt t="177535" x="5537200" y="3589338"/>
          <p14:tracePt t="177571" x="5527675" y="3589338"/>
          <p14:tracePt t="178055" x="5527675" y="3581400"/>
          <p14:tracePt t="178081" x="5518150" y="3581400"/>
          <p14:tracePt t="178094" x="5510213" y="3571875"/>
          <p14:tracePt t="178104" x="5500688" y="3571875"/>
          <p14:tracePt t="178214" x="5491163" y="3571875"/>
          <p14:tracePt t="178239" x="5483225" y="3571875"/>
          <p14:tracePt t="178324" x="5473700" y="3571875"/>
          <p14:tracePt t="178387" x="5465763" y="3571875"/>
          <p14:tracePt t="178409" x="5456238" y="3571875"/>
          <p14:tracePt t="178873" x="5446713" y="3571875"/>
          <p14:tracePt t="178883" x="5429250" y="3554413"/>
          <p14:tracePt t="178896" x="5411788" y="3554413"/>
          <p14:tracePt t="178913" x="5394325" y="3544888"/>
          <p14:tracePt t="178921" x="5295900" y="3544888"/>
          <p14:tracePt t="178932" x="5205413" y="3544888"/>
          <p14:tracePt t="178944" x="5081588" y="3562350"/>
          <p14:tracePt t="178969" x="4902200" y="3608388"/>
          <p14:tracePt t="178981" x="4527550" y="3660775"/>
          <p14:tracePt t="179005" x="4313238" y="3687763"/>
          <p14:tracePt t="179017" x="4232275" y="3697288"/>
          <p14:tracePt t="179029" x="4197350" y="3705225"/>
          <p14:tracePt t="179053" x="4160838" y="3714750"/>
          <p14:tracePt t="179065" x="4133850" y="3724275"/>
          <p14:tracePt t="179080" x="4116388" y="3741738"/>
          <p14:tracePt t="179419" x="4098925" y="3741738"/>
          <p14:tracePt t="179436" x="4062413" y="3724275"/>
          <p14:tracePt t="179442" x="4010025" y="3697288"/>
          <p14:tracePt t="179454" x="3929063" y="3679825"/>
          <p14:tracePt t="179468" x="3759200" y="3670300"/>
          <p14:tracePt t="179497" x="3687763" y="3670300"/>
          <p14:tracePt t="179515" x="3554413" y="3679825"/>
          <p14:tracePt t="179528" x="3490913" y="3697288"/>
          <p14:tracePt t="179541" x="3419475" y="3724275"/>
          <p14:tracePt t="179554" x="3330575" y="3776663"/>
          <p14:tracePt t="179578" x="3295650" y="3795713"/>
          <p14:tracePt t="179589" x="3251200" y="3822700"/>
          <p14:tracePt t="179601" x="3241675" y="3840163"/>
          <p14:tracePt t="179894" x="3232150" y="3848100"/>
          <p14:tracePt t="179905" x="3214688" y="3867150"/>
          <p14:tracePt t="179919" x="3197225" y="3884613"/>
          <p14:tracePt t="179930" x="3170238" y="3894138"/>
          <p14:tracePt t="179942" x="3125788" y="3929063"/>
          <p14:tracePt t="179955" x="3062288" y="3983038"/>
          <p14:tracePt t="179980" x="3036888" y="4000500"/>
          <p14:tracePt t="179991" x="3017838" y="4010025"/>
          <p14:tracePt t="180004" x="3000375" y="4027488"/>
          <p14:tracePt t="180027" x="2982913" y="4044950"/>
          <p14:tracePt t="180039" x="2965450" y="4062413"/>
          <p14:tracePt t="180369" x="2938463" y="4062413"/>
          <p14:tracePt t="180379" x="2919413" y="4062413"/>
          <p14:tracePt t="180396" x="2901950" y="4062413"/>
          <p14:tracePt t="180405" x="2884488" y="4062413"/>
          <p14:tracePt t="180424" x="2857500" y="4054475"/>
          <p14:tracePt t="180435" x="2822575" y="4044950"/>
          <p14:tracePt t="180445" x="2795588" y="4044950"/>
          <p14:tracePt t="180465" x="2776538" y="4044950"/>
          <p14:tracePt t="180477" x="2732088" y="4044950"/>
          <p14:tracePt t="180502" x="2705100" y="4044950"/>
          <p14:tracePt t="180513" x="2679700" y="4044950"/>
          <p14:tracePt t="180529" x="2652713" y="4044950"/>
          <p14:tracePt t="180552" x="2643188" y="4054475"/>
          <p14:tracePt t="180574" x="2633663" y="4054475"/>
          <p14:tracePt t="180591" x="2633663" y="4062413"/>
          <p14:tracePt t="180867" x="2616200" y="4062413"/>
          <p14:tracePt t="180892" x="2598738" y="4062413"/>
          <p14:tracePt t="180902" x="2581275" y="4054475"/>
          <p14:tracePt t="180917" x="2571750" y="4044950"/>
          <p14:tracePt t="180927" x="2554288" y="4044950"/>
          <p14:tracePt t="180938" x="2544763" y="4037013"/>
          <p14:tracePt t="180965" x="2527300" y="4027488"/>
          <p14:tracePt t="180982" x="2517775" y="4017963"/>
          <p14:tracePt t="181001" x="2509838" y="4017963"/>
          <p14:tracePt t="181585" x="2509838" y="4010025"/>
          <p14:tracePt t="181603" x="2509838" y="4000500"/>
          <p14:tracePt t="181609" x="2509838" y="3990975"/>
          <p14:tracePt t="181633" x="2509838" y="3983038"/>
          <p14:tracePt t="181819" x="2500313" y="3983038"/>
          <p14:tracePt t="181877" x="2490788" y="3983038"/>
          <p14:tracePt t="182512" x="2500313" y="3973513"/>
          <p14:tracePt t="182528" x="2527300" y="3965575"/>
          <p14:tracePt t="182535" x="2536825" y="3956050"/>
          <p14:tracePt t="182546" x="2562225" y="3946525"/>
          <p14:tracePt t="182558" x="2625725" y="3938588"/>
          <p14:tracePt t="182591" x="2652713" y="3929063"/>
          <p14:tracePt t="182594" x="2660650" y="3929063"/>
          <p14:tracePt t="182609" x="2670175" y="3929063"/>
          <p14:tracePt t="182694" x="2697163" y="3919538"/>
          <p14:tracePt t="182704" x="2714625" y="3911600"/>
          <p14:tracePt t="182715" x="2732088" y="3902075"/>
          <p14:tracePt t="182728" x="2768600" y="3902075"/>
          <p14:tracePt t="183058" x="2768600" y="3894138"/>
          <p14:tracePt t="183069" x="2786063" y="3884613"/>
          <p14:tracePt t="183363" x="2803525" y="3884613"/>
          <p14:tracePt t="183374" x="2813050" y="3884613"/>
          <p14:tracePt t="183386" x="2847975" y="3875088"/>
          <p14:tracePt t="183419" x="2857500" y="3867150"/>
          <p14:tracePt t="183423" x="2874963" y="3857625"/>
          <p14:tracePt t="183434" x="2894013" y="3857625"/>
          <p14:tracePt t="183465" x="2919413" y="3848100"/>
          <p14:tracePt t="183483" x="2955925" y="3840163"/>
          <p14:tracePt t="183495" x="2973388" y="3840163"/>
          <p14:tracePt t="183510" x="2990850" y="3840163"/>
          <p14:tracePt t="183823" x="3000375" y="3830638"/>
          <p14:tracePt t="183840" x="3017838" y="3822700"/>
          <p14:tracePt t="183856" x="3036888" y="3813175"/>
          <p14:tracePt t="183860" x="3062288" y="3803650"/>
          <p14:tracePt t="183874" x="3089275" y="3795713"/>
          <p14:tracePt t="183902" x="3098800" y="3795713"/>
          <p14:tracePt t="184140" x="3098800" y="3813175"/>
          <p14:tracePt t="184396" x="3108325" y="3803650"/>
          <p14:tracePt t="184408" x="3133725" y="3786188"/>
          <p14:tracePt t="184420" x="3170238" y="3768725"/>
          <p14:tracePt t="184433" x="3251200" y="3751263"/>
          <p14:tracePt t="184444" x="3438525" y="3679825"/>
          <p14:tracePt t="184458" x="3554413" y="3625850"/>
          <p14:tracePt t="184481" x="3652838" y="3581400"/>
          <p14:tracePt t="184493" x="3840163" y="3509963"/>
          <p14:tracePt t="184524" x="3919538" y="3473450"/>
          <p14:tracePt t="184531" x="3973513" y="3455988"/>
          <p14:tracePt t="184543" x="4071938" y="3429000"/>
          <p14:tracePt t="184575" x="4108450" y="3419475"/>
          <p14:tracePt t="184580" x="4187825" y="3402013"/>
          <p14:tracePt t="184593" x="4259263" y="3394075"/>
          <p14:tracePt t="184615" x="4303713" y="3384550"/>
          <p14:tracePt t="184629" x="4375150" y="3384550"/>
          <p14:tracePt t="184651" x="4394200" y="3384550"/>
          <p14:tracePt t="184659" x="4429125" y="3384550"/>
          <p14:tracePt t="185053" x="4411663" y="3384550"/>
          <p14:tracePt t="185064" x="4384675" y="3384550"/>
          <p14:tracePt t="185076" x="4357688" y="3384550"/>
          <p14:tracePt t="185088" x="4313238" y="3384550"/>
          <p14:tracePt t="185101" x="4268788" y="3384550"/>
          <p14:tracePt t="185117" x="4108450" y="3340100"/>
          <p14:tracePt t="185138" x="4037013" y="3313113"/>
          <p14:tracePt t="185150" x="3973513" y="3313113"/>
          <p14:tracePt t="185165" x="3875088" y="3313113"/>
          <p14:tracePt t="185187" x="3857625" y="3313113"/>
          <p14:tracePt t="185200" x="3813175" y="3313113"/>
          <p14:tracePt t="185230" x="3795713" y="3313113"/>
          <p14:tracePt t="185235" x="3751263" y="3340100"/>
          <p14:tracePt t="185248" x="3732213" y="3348038"/>
          <p14:tracePt t="185273" x="3714750" y="3367088"/>
          <p14:tracePt t="185282" x="3697288" y="3394075"/>
          <p14:tracePt t="186537" x="3705225" y="3394075"/>
          <p14:tracePt t="186550" x="3714750" y="3394075"/>
          <p14:tracePt t="186563" x="3724275" y="3384550"/>
          <p14:tracePt t="186575" x="3732213" y="3384550"/>
          <p14:tracePt t="186587" x="3741738" y="3375025"/>
          <p14:tracePt t="186599" x="3759200" y="3375025"/>
          <p14:tracePt t="186611" x="3776663" y="3375025"/>
          <p14:tracePt t="186635" x="3786188" y="3375025"/>
          <p14:tracePt t="186647" x="3803650" y="3375025"/>
          <p14:tracePt t="186672" x="3830638" y="3375025"/>
          <p14:tracePt t="186684" x="3840163" y="3375025"/>
          <p14:tracePt t="187074" x="3840163" y="3367088"/>
          <p14:tracePt t="187085" x="3857625" y="3357563"/>
          <p14:tracePt t="187102" x="3875088" y="3340100"/>
          <p14:tracePt t="187109" x="3894138" y="3330575"/>
          <p14:tracePt t="187121" x="3902075" y="3322638"/>
          <p14:tracePt t="187133" x="3929063" y="3322638"/>
          <p14:tracePt t="187158" x="3929063" y="3313113"/>
          <p14:tracePt t="187168" x="3965575" y="3295650"/>
          <p14:tracePt t="187199" x="3983038" y="3286125"/>
          <p14:tracePt t="187219" x="4000500" y="3286125"/>
          <p14:tracePt t="187231" x="4010025" y="3286125"/>
          <p14:tracePt t="187249" x="4010025" y="3276600"/>
          <p14:tracePt t="187258" x="4027488" y="3276600"/>
          <p14:tracePt t="187268" x="4037013" y="3276600"/>
          <p14:tracePt t="187293" x="4044950" y="3276600"/>
          <p14:tracePt t="191208" x="4044950" y="3268663"/>
          <p14:tracePt t="191269" x="4044950" y="3259138"/>
          <p14:tracePt t="191474" x="4037013" y="3259138"/>
          <p14:tracePt t="191501" x="4017963" y="3259138"/>
          <p14:tracePt t="191512" x="3983038" y="3286125"/>
          <p14:tracePt t="191538" x="3956050" y="3303588"/>
          <p14:tracePt t="191548" x="3902075" y="3330575"/>
          <p14:tracePt t="191560" x="3848100" y="3375025"/>
          <p14:tracePt t="191573" x="3697288" y="3482975"/>
          <p14:tracePt t="191602" x="3643313" y="3517900"/>
          <p14:tracePt t="191609" x="3598863" y="3544888"/>
          <p14:tracePt t="191621" x="3554413" y="3589338"/>
          <p14:tracePt t="191647" x="3536950" y="3598863"/>
          <p14:tracePt t="191963" x="3517900" y="3598863"/>
          <p14:tracePt t="191977" x="3500438" y="3616325"/>
          <p14:tracePt t="191986" x="3473450" y="3633788"/>
          <p14:tracePt t="191999" x="3419475" y="3679825"/>
          <p14:tracePt t="192013" x="3286125" y="3795713"/>
          <p14:tracePt t="192023" x="3224213" y="3840163"/>
          <p14:tracePt t="192047" x="3187700" y="3884613"/>
          <p14:tracePt t="192060" x="3152775" y="3919538"/>
          <p14:tracePt t="192091" x="3133725" y="3919538"/>
          <p14:tracePt t="192108" x="3116263" y="3956050"/>
          <p14:tracePt t="192119" x="3098800" y="3983038"/>
          <p14:tracePt t="192133" x="3081338" y="4000500"/>
          <p14:tracePt t="192144" x="3071813" y="4010025"/>
          <p14:tracePt t="193349" x="3081338" y="4010025"/>
          <p14:tracePt t="193362" x="3098800" y="3983038"/>
          <p14:tracePt t="193372" x="3125788" y="3946525"/>
          <p14:tracePt t="193385" x="3179763" y="3884613"/>
          <p14:tracePt t="193414" x="3197225" y="3857625"/>
          <p14:tracePt t="193421" x="3268663" y="3822700"/>
          <p14:tracePt t="193435" x="3295650" y="3795713"/>
          <p14:tracePt t="193459" x="3340100" y="3776663"/>
          <p14:tracePt t="193485" x="3429000" y="3724275"/>
          <p14:tracePt t="193495" x="3482975" y="3697288"/>
          <p14:tracePt t="193507" x="3571875" y="3652838"/>
          <p14:tracePt t="193520" x="3598863" y="3633788"/>
          <p14:tracePt t="193544" x="3633788" y="3633788"/>
          <p14:tracePt t="193557" x="3732213" y="3608388"/>
          <p14:tracePt t="193570" x="3776663" y="3608388"/>
          <p14:tracePt t="193592" x="3840163" y="3589338"/>
          <p14:tracePt t="193605" x="3902075" y="3571875"/>
          <p14:tracePt t="193622" x="3990975" y="3544888"/>
          <p14:tracePt t="193642" x="4044950" y="3536950"/>
          <p14:tracePt t="193654" x="4054475" y="3536950"/>
          <p14:tracePt t="193670" x="4098925" y="3536950"/>
          <p14:tracePt t="193691" x="4108450" y="3536950"/>
          <p14:tracePt t="193703" x="4125913" y="3536950"/>
          <p14:tracePt t="193728" x="4133850" y="3536950"/>
          <p14:tracePt t="194202" x="4143375" y="3517900"/>
          <p14:tracePt t="194212" x="4160838" y="3500438"/>
          <p14:tracePt t="194228" x="4179888" y="3482975"/>
          <p14:tracePt t="194238" x="4205288" y="3455988"/>
          <p14:tracePt t="194275" x="4224338" y="3438525"/>
          <p14:tracePt t="194287" x="4232275" y="3419475"/>
          <p14:tracePt t="194299" x="4241800" y="3411538"/>
          <p14:tracePt t="194311" x="4251325" y="3402013"/>
          <p14:tracePt t="194325" x="4251325" y="3394075"/>
          <p14:tracePt t="194337" x="4268788" y="3384550"/>
          <p14:tracePt t="194348" x="4276725" y="3384550"/>
          <p14:tracePt t="194360" x="4286250" y="3375025"/>
          <p14:tracePt t="194385" x="4295775" y="3357563"/>
          <p14:tracePt t="194396" x="4303713" y="3357563"/>
          <p14:tracePt t="194421" x="4313238" y="3348038"/>
          <p14:tracePt t="194433" x="4322763" y="3340100"/>
          <p14:tracePt t="194443" x="4330700" y="3330575"/>
          <p14:tracePt t="195347" x="4313238" y="3330575"/>
          <p14:tracePt t="195357" x="4286250" y="3340100"/>
          <p14:tracePt t="195370" x="4251325" y="3367088"/>
          <p14:tracePt t="195385" x="4170363" y="3402013"/>
          <p14:tracePt t="195394" x="4044950" y="3465513"/>
          <p14:tracePt t="195407" x="3687763" y="3598863"/>
          <p14:tracePt t="195420" x="3517900" y="3660775"/>
          <p14:tracePt t="195443" x="3384550" y="3705225"/>
          <p14:tracePt t="195456" x="3179763" y="3741738"/>
          <p14:tracePt t="195470" x="3116263" y="3751263"/>
          <p14:tracePt t="195491" x="3036888" y="3759200"/>
          <p14:tracePt t="195504" x="3017838" y="3759200"/>
          <p14:tracePt t="195528" x="3000375" y="3768725"/>
          <p14:tracePt t="195542" x="2955925" y="3776663"/>
          <p14:tracePt t="195553" x="2955925" y="3795713"/>
          <p14:tracePt t="195578" x="2946400" y="3795713"/>
          <p14:tracePt t="195588" x="2938463" y="3795713"/>
          <p14:tracePt t="197163" x="2928938" y="3813175"/>
          <p14:tracePt t="197171" x="2919413" y="3830638"/>
          <p14:tracePt t="197182" x="2919413" y="3840163"/>
          <p14:tracePt t="197195" x="2911475" y="3857625"/>
          <p14:tracePt t="197208" x="2901950" y="3875088"/>
          <p14:tracePt t="197219" x="2894013" y="3919538"/>
          <p14:tracePt t="197234" x="2894013" y="3946525"/>
          <p14:tracePt t="197255" x="2894013" y="3965575"/>
          <p14:tracePt t="197269" x="2894013" y="4010025"/>
          <p14:tracePt t="197292" x="2894013" y="4037013"/>
          <p14:tracePt t="197306" x="2894013" y="4062413"/>
          <p14:tracePt t="197319" x="2894013" y="4089400"/>
          <p14:tracePt t="197718" x="2884488" y="4108450"/>
          <p14:tracePt t="197730" x="2857500" y="4152900"/>
          <p14:tracePt t="197743" x="2840038" y="4187825"/>
          <p14:tracePt t="197755" x="2813050" y="4241800"/>
          <p14:tracePt t="197767" x="2795588" y="4286250"/>
          <p14:tracePt t="197779" x="2786063" y="4367213"/>
          <p14:tracePt t="197794" x="2786063" y="4491038"/>
          <p14:tracePt t="197807" x="2786063" y="4537075"/>
          <p14:tracePt t="197828" x="2786063" y="4562475"/>
          <p14:tracePt t="201145" x="2795588" y="4562475"/>
          <p14:tracePt t="201157" x="2803525" y="4562475"/>
          <p14:tracePt t="201173" x="2830513" y="4554538"/>
          <p14:tracePt t="201183" x="2867025" y="4554538"/>
          <p14:tracePt t="201195" x="2911475" y="4554538"/>
          <p14:tracePt t="201205" x="2955925" y="4545013"/>
          <p14:tracePt t="201221" x="3054350" y="4545013"/>
          <p14:tracePt t="201242" x="3116263" y="4545013"/>
          <p14:tracePt t="201256" x="3241675" y="4545013"/>
          <p14:tracePt t="201279" x="3322638" y="4545013"/>
          <p14:tracePt t="201292" x="3411538" y="4572000"/>
          <p14:tracePt t="201304" x="3616325" y="4643438"/>
          <p14:tracePt t="201329" x="3714750" y="4697413"/>
          <p14:tracePt t="201340" x="3875088" y="4813300"/>
          <p14:tracePt t="201353" x="3946525" y="4911725"/>
          <p14:tracePt t="201660" x="3965575" y="4902200"/>
          <p14:tracePt t="201670" x="3973513" y="4894263"/>
          <p14:tracePt t="201681" x="4000500" y="4884738"/>
          <p14:tracePt t="201692" x="4027488" y="4875213"/>
          <p14:tracePt t="201707" x="4098925" y="4857750"/>
          <p14:tracePt t="201729" x="4125913" y="4857750"/>
          <p14:tracePt t="201741" x="4152900" y="4857750"/>
          <p14:tracePt t="201758" x="4197350" y="4857750"/>
          <p14:tracePt t="201777" x="4251325" y="4857750"/>
          <p14:tracePt t="201810" x="4276725" y="4848225"/>
          <p14:tracePt t="201812" x="4303713" y="4840288"/>
          <p14:tracePt t="201828" x="4402138" y="4813300"/>
          <p14:tracePt t="201840" x="4438650" y="4813300"/>
          <p14:tracePt t="201863" x="4554538" y="4786313"/>
          <p14:tracePt t="201888" x="4581525" y="4786313"/>
          <p14:tracePt t="202229" x="4589463" y="4768850"/>
          <p14:tracePt t="202241" x="4714875" y="4670425"/>
          <p14:tracePt t="202266" x="4813300" y="4598988"/>
          <p14:tracePt t="202278" x="4911725" y="4527550"/>
          <p14:tracePt t="202293" x="4983163" y="4483100"/>
          <p14:tracePt t="202302" x="5037138" y="4446588"/>
          <p14:tracePt t="202311" x="5153025" y="4384675"/>
          <p14:tracePt t="202338" x="5205413" y="4357688"/>
          <p14:tracePt t="202351" x="5241925" y="4330700"/>
          <p14:tracePt t="202361" x="5313363" y="4303713"/>
          <p14:tracePt t="202389" x="5322888" y="4295775"/>
          <p14:tracePt t="202436" x="5322888" y="4313238"/>
          <p14:tracePt t="202449" x="5322888" y="4330700"/>
          <p14:tracePt t="202874" x="5330825" y="4330700"/>
          <p14:tracePt t="202904" x="5348288" y="4330700"/>
          <p14:tracePt t="202913" x="5357813" y="4340225"/>
          <p14:tracePt t="202923" x="5367338" y="4348163"/>
          <p14:tracePt t="202935" x="5402263" y="4375150"/>
          <p14:tracePt t="202957" x="5419725" y="4375150"/>
          <p14:tracePt t="202969" x="5419725" y="4384675"/>
          <p14:tracePt t="202983" x="5456238" y="4411663"/>
          <p14:tracePt t="203014" x="5483225" y="4429125"/>
          <p14:tracePt t="203017" x="5510213" y="4456113"/>
          <p14:tracePt t="203044" x="5518150" y="4483100"/>
          <p14:tracePt t="203482" x="5545138" y="4483100"/>
          <p14:tracePt t="203495" x="5562600" y="4483100"/>
          <p14:tracePt t="203506" x="5581650" y="4483100"/>
          <p14:tracePt t="203525" x="5599113" y="4483100"/>
          <p14:tracePt t="203530" x="5616575" y="4473575"/>
          <p14:tracePt t="203542" x="5653088" y="4473575"/>
          <p14:tracePt t="203556" x="5670550" y="4473575"/>
          <p14:tracePt t="203579" x="5680075" y="4473575"/>
          <p14:tracePt t="203590" x="5724525" y="4473575"/>
          <p14:tracePt t="203615" x="5741988" y="4473575"/>
          <p14:tracePt t="203640" x="5768975" y="4473575"/>
          <p14:tracePt t="203653" x="5786438" y="4473575"/>
          <p14:tracePt t="203678" x="5795963" y="4473575"/>
          <p14:tracePt t="204116" x="5803900" y="4500563"/>
          <p14:tracePt t="204127" x="5813425" y="4518025"/>
          <p14:tracePt t="204141" x="5830888" y="4537075"/>
          <p14:tracePt t="204165" x="5830888" y="4545013"/>
          <p14:tracePt t="204167" x="5840413" y="4554538"/>
          <p14:tracePt t="204203" x="5840413" y="4562475"/>
          <p14:tracePt t="204213" x="5848350" y="4562475"/>
          <p14:tracePt t="204444" x="5840413" y="4562475"/>
          <p14:tracePt t="204457" x="5830888" y="4562475"/>
          <p14:tracePt t="204468" x="5795963" y="4562475"/>
          <p14:tracePt t="204480" x="5759450" y="4562475"/>
          <p14:tracePt t="204491" x="5705475" y="4562475"/>
          <p14:tracePt t="204504" x="5653088" y="4554538"/>
          <p14:tracePt t="204518" x="5554663" y="4545013"/>
          <p14:tracePt t="204530" x="5518150" y="4537075"/>
          <p14:tracePt t="204554" x="5473700" y="4537075"/>
          <p14:tracePt t="204565" x="5367338" y="4537075"/>
          <p14:tracePt t="204589" x="5313363" y="4537075"/>
          <p14:tracePt t="204602" x="5259388" y="4545013"/>
          <p14:tracePt t="204635" x="5232400" y="4554538"/>
          <p14:tracePt t="204639" x="5205413" y="4562475"/>
          <p14:tracePt t="204650" x="5143500" y="4616450"/>
          <p14:tracePt t="204967" x="5126038" y="4616450"/>
          <p14:tracePt t="204978" x="5108575" y="4616450"/>
          <p14:tracePt t="204991" x="5072063" y="4616450"/>
          <p14:tracePt t="205003" x="4991100" y="4616450"/>
          <p14:tracePt t="205027" x="4946650" y="4616450"/>
          <p14:tracePt t="205040" x="4875213" y="4633913"/>
          <p14:tracePt t="205052" x="4741863" y="4679950"/>
          <p14:tracePt t="205077" x="4697413" y="4687888"/>
          <p14:tracePt t="205088" x="4616450" y="4732338"/>
          <p14:tracePt t="205113" x="4581525" y="4741863"/>
          <p14:tracePt t="205125" x="4562475" y="4751388"/>
          <p14:tracePt t="205136" x="4510088" y="4786313"/>
          <p14:tracePt t="205168" x="4500563" y="4795838"/>
          <p14:tracePt t="205170" x="4491038" y="4813300"/>
          <p14:tracePt t="205505" x="4465638" y="4813300"/>
          <p14:tracePt t="205513" x="4429125" y="4813300"/>
          <p14:tracePt t="205526" x="4402138" y="4803775"/>
          <p14:tracePt t="205543" x="4367213" y="4795838"/>
          <p14:tracePt t="205551" x="4330700" y="4786313"/>
          <p14:tracePt t="205564" x="4313238" y="4776788"/>
          <p14:tracePt t="205575" x="4295775" y="4768850"/>
          <p14:tracePt t="205604" x="4286250" y="4768850"/>
          <p14:tracePt t="205613" x="4276725" y="4768850"/>
          <p14:tracePt t="205624" x="4259263" y="4768850"/>
          <p14:tracePt t="205648" x="4251325" y="4768850"/>
          <p14:tracePt t="205659" x="4224338" y="4768850"/>
          <p14:tracePt t="205697" x="4214813" y="4768850"/>
          <p14:tracePt t="205709" x="4205288" y="4768850"/>
          <p14:tracePt t="205729" x="4197350" y="4768850"/>
          <p14:tracePt t="205734" x="4187825" y="4768850"/>
          <p14:tracePt t="205745" x="4179888" y="4768850"/>
          <p14:tracePt t="205758" x="4170363" y="4776788"/>
          <p14:tracePt t="206147" x="4160838" y="4776788"/>
          <p14:tracePt t="206171" x="4152900" y="4776788"/>
          <p14:tracePt t="206184" x="4143375" y="4776788"/>
          <p14:tracePt t="206197" x="4143375" y="4768850"/>
          <p14:tracePt t="206209" x="4125913" y="4768850"/>
          <p14:tracePt t="206219" x="4116388" y="4759325"/>
          <p14:tracePt t="206233" x="4108450" y="4741863"/>
          <p14:tracePt t="206245" x="4098925" y="4741863"/>
          <p14:tracePt t="206269" x="4089400" y="4732338"/>
          <p14:tracePt t="206281" x="4089400" y="4724400"/>
          <p14:tracePt t="207498" x="4089400" y="4714875"/>
          <p14:tracePt t="207510" x="4089400" y="4705350"/>
          <p14:tracePt t="207527" x="4098925" y="4705350"/>
          <p14:tracePt t="207536" x="4116388" y="4687888"/>
          <p14:tracePt t="207546" x="4143375" y="4670425"/>
          <p14:tracePt t="207559" x="4224338" y="4625975"/>
          <p14:tracePt t="207583" x="4259263" y="4598988"/>
          <p14:tracePt t="207596" x="4295775" y="4581525"/>
          <p14:tracePt t="207644" x="4303713" y="4581525"/>
          <p14:tracePt t="207669" x="4322763" y="4581525"/>
          <p14:tracePt t="207680" x="4340225" y="4581525"/>
          <p14:tracePt t="207692" x="4357688" y="4581525"/>
          <p14:tracePt t="207706" x="4367213" y="4581525"/>
          <p14:tracePt t="207717" x="4375150" y="4581525"/>
          <p14:tracePt t="207729" x="4394200" y="4581525"/>
          <p14:tracePt t="207741" x="4394200" y="4589463"/>
          <p14:tracePt t="207767" x="4402138" y="4608513"/>
          <p14:tracePt t="207790" x="4402138" y="4625975"/>
          <p14:tracePt t="207801" x="4402138" y="4633913"/>
          <p14:tracePt t="207807" x="4411663" y="4633913"/>
          <p14:tracePt t="207825" x="4429125" y="4660900"/>
          <p14:tracePt t="208228" x="4446588" y="4660900"/>
          <p14:tracePt t="208241" x="4465638" y="4660900"/>
          <p14:tracePt t="208261" x="4483100" y="4652963"/>
          <p14:tracePt t="208264" x="4537075" y="4652963"/>
          <p14:tracePt t="208294" x="4572000" y="4652963"/>
          <p14:tracePt t="208300" x="4608513" y="4652963"/>
          <p14:tracePt t="208313" x="4633913" y="4652963"/>
          <p14:tracePt t="208337" x="4660900" y="4652963"/>
          <p14:tracePt t="208350" x="4697413" y="4652963"/>
          <p14:tracePt t="208374" x="4724400" y="4652963"/>
          <p14:tracePt t="208386" x="4759325" y="4660900"/>
          <p14:tracePt t="208398" x="4803775" y="4679950"/>
          <p14:tracePt t="208423" x="4822825" y="4687888"/>
          <p14:tracePt t="208436" x="4840288" y="4687888"/>
          <p14:tracePt t="208448" x="4857750" y="4705350"/>
          <p14:tracePt t="208812" x="4848225" y="4687888"/>
          <p14:tracePt t="208824" x="4813300" y="4643438"/>
          <p14:tracePt t="208839" x="4786313" y="4589463"/>
          <p14:tracePt t="208854" x="4714875" y="4518025"/>
          <p14:tracePt t="208860" x="4643438" y="4429125"/>
          <p14:tracePt t="208874" x="4537075" y="4303713"/>
          <p14:tracePt t="208886" x="4295775" y="3956050"/>
          <p14:tracePt t="208916" x="4197350" y="3795713"/>
          <p14:tracePt t="208922" x="4044950" y="3571875"/>
          <p14:tracePt t="208935" x="4000500" y="3490913"/>
          <p14:tracePt t="208968" x="3946525" y="3357563"/>
          <p14:tracePt t="208971" x="3946525" y="3322638"/>
          <p14:tracePt t="208985" x="3946525" y="3295650"/>
          <p14:tracePt t="209008" x="3965575" y="3259138"/>
          <p14:tracePt t="209372" x="3965575" y="3187700"/>
          <p14:tracePt t="209385" x="3965575" y="3044825"/>
          <p14:tracePt t="209397" x="3983038" y="2928938"/>
          <p14:tracePt t="209408" x="4000500" y="2830513"/>
          <p14:tracePt t="209421" x="4010025" y="2768600"/>
          <p14:tracePt t="209432" x="4017963" y="2732088"/>
          <p14:tracePt t="209445" x="4027488" y="2714625"/>
          <p14:tracePt t="209458" x="4044950" y="2687638"/>
          <p14:tracePt t="209481" x="4054475" y="2679700"/>
          <p14:tracePt t="209496" x="4071938" y="2670175"/>
          <p14:tracePt t="209523" x="4071938" y="2660650"/>
          <p14:tracePt t="209543" x="4089400" y="2660650"/>
          <p14:tracePt t="209546" x="4089400" y="2652713"/>
          <p14:tracePt t="209567" x="4098925" y="2652713"/>
          <p14:tracePt t="209577" x="4108450" y="2652713"/>
          <p14:tracePt t="209592" x="4116388" y="2652713"/>
          <p14:tracePt t="209850" x="4125913" y="2652713"/>
          <p14:tracePt t="209945" x="4133850" y="2652713"/>
          <p14:tracePt t="209981" x="4143375" y="2652713"/>
          <p14:tracePt t="210456" x="4152900" y="2652713"/>
          <p14:tracePt t="210467" x="4170363" y="2652713"/>
          <p14:tracePt t="210492" x="4179888" y="2652713"/>
          <p14:tracePt t="210504" x="4187825" y="2652713"/>
          <p14:tracePt t="210528" x="4197350" y="2652713"/>
          <p14:tracePt t="210541" x="4205288" y="2660650"/>
          <p14:tracePt t="210554" x="4224338" y="2670175"/>
          <p14:tracePt t="210565" x="4224338" y="2679700"/>
          <p14:tracePt t="210578" x="4241800" y="2687638"/>
          <p14:tracePt t="210589" x="4251325" y="2705100"/>
          <p14:tracePt t="210604" x="4286250" y="2751138"/>
          <p14:tracePt t="210625" x="4303713" y="2776538"/>
          <p14:tracePt t="211259" x="4303713" y="2751138"/>
          <p14:tracePt t="211270" x="4303713" y="2732088"/>
          <p14:tracePt t="211295" x="4303713" y="2751138"/>
          <p14:tracePt t="211299" x="4303713" y="2803525"/>
          <p14:tracePt t="211320" x="4295775" y="2867025"/>
          <p14:tracePt t="211330" x="4295775" y="2946400"/>
          <p14:tracePt t="211355" x="4330700" y="3152775"/>
          <p14:tracePt t="211357" x="4394200" y="3276600"/>
          <p14:tracePt t="211379" x="4446588" y="3419475"/>
          <p14:tracePt t="211392" x="4616450" y="3840163"/>
          <p14:tracePt t="211405" x="4705350" y="4017963"/>
          <p14:tracePt t="211429" x="4786313" y="4160838"/>
          <p14:tracePt t="211441" x="4848225" y="4295775"/>
          <p14:tracePt t="211784" x="4867275" y="4295775"/>
          <p14:tracePt t="211794" x="4884738" y="4303713"/>
          <p14:tracePt t="211808" x="4894263" y="4313238"/>
          <p14:tracePt t="211810" x="4911725" y="4330700"/>
          <p14:tracePt t="211832" x="4946650" y="4357688"/>
          <p14:tracePt t="211843" x="4956175" y="4367213"/>
          <p14:tracePt t="211867" x="4965700" y="4367213"/>
          <p14:tracePt t="211883" x="4983163" y="4384675"/>
          <p14:tracePt t="211904" x="4991100" y="4394200"/>
          <p14:tracePt t="211915" x="5027613" y="4411663"/>
          <p14:tracePt t="211927" x="5045075" y="4429125"/>
          <p14:tracePt t="211952" x="5072063" y="4446588"/>
          <p14:tracePt t="211963" x="5133975" y="4500563"/>
          <p14:tracePt t="212257" x="5143500" y="4500563"/>
          <p14:tracePt t="212269" x="5180013" y="4491038"/>
          <p14:tracePt t="212282" x="5251450" y="4483100"/>
          <p14:tracePt t="212294" x="5303838" y="4483100"/>
          <p14:tracePt t="212305" x="5367338" y="4483100"/>
          <p14:tracePt t="212312" x="5456238" y="4483100"/>
          <p14:tracePt t="212342" x="5483225" y="4483100"/>
          <p14:tracePt t="212353" x="5518150" y="4483100"/>
          <p14:tracePt t="212367" x="5581650" y="4500563"/>
          <p14:tracePt t="212390" x="5616575" y="4527550"/>
          <p14:tracePt t="212402" x="5670550" y="4572000"/>
          <p14:tracePt t="212417" x="5759450" y="4652963"/>
          <p14:tracePt t="212439" x="5803900" y="4714875"/>
          <p14:tracePt t="212864" x="5813425" y="4714875"/>
          <p14:tracePt t="212876" x="5830888" y="4697413"/>
          <p14:tracePt t="212889" x="5867400" y="4670425"/>
          <p14:tracePt t="212901" x="5938838" y="4608513"/>
          <p14:tracePt t="212920" x="6010275" y="4554538"/>
          <p14:tracePt t="212926" x="6081713" y="4491038"/>
          <p14:tracePt t="212941" x="6161088" y="4419600"/>
          <p14:tracePt t="212952" x="6188075" y="4402138"/>
          <p14:tracePt t="212969" x="6232525" y="4384675"/>
          <p14:tracePt t="212987" x="6242050" y="4375150"/>
          <p14:tracePt t="213011" x="6269038" y="4375150"/>
          <p14:tracePt t="213023" x="6276975" y="4375150"/>
          <p14:tracePt t="213049" x="6286500" y="4375150"/>
          <p14:tracePt t="213448" x="6286500" y="4394200"/>
          <p14:tracePt t="213460" x="6286500" y="4411663"/>
          <p14:tracePt t="213478" x="6286500" y="4419600"/>
          <p14:tracePt t="213486" x="6286500" y="4438650"/>
          <p14:tracePt t="213497" x="6286500" y="4446588"/>
          <p14:tracePt t="213509" x="6286500" y="4465638"/>
          <p14:tracePt t="213541" x="6296025" y="4473575"/>
          <p14:tracePt t="213571" x="6296025" y="4483100"/>
          <p14:tracePt t="214033" x="6296025" y="4500563"/>
          <p14:tracePt t="214045" x="6296025" y="4510088"/>
          <p14:tracePt t="214057" x="6296025" y="4527550"/>
          <p14:tracePt t="214071" x="6296025" y="4537075"/>
          <p14:tracePt t="214106" x="6296025" y="4545013"/>
          <p14:tracePt t="214143" x="6296025" y="4562475"/>
          <p14:tracePt t="214167" x="6296025" y="4572000"/>
          <p14:tracePt t="214180" x="6296025" y="4581525"/>
          <p14:tracePt t="219814" x="6286500" y="4589463"/>
          <p14:tracePt t="219826" x="6276975" y="4589463"/>
          <p14:tracePt t="219852" x="6259513" y="4589463"/>
          <p14:tracePt t="219862" x="6242050" y="4598988"/>
          <p14:tracePt t="219875" x="6224588" y="4608513"/>
          <p14:tracePt t="219887" x="6180138" y="4625975"/>
          <p14:tracePt t="219897" x="6126163" y="4660900"/>
          <p14:tracePt t="219910" x="5938838" y="4732338"/>
          <p14:tracePt t="219935" x="5830888" y="4768850"/>
          <p14:tracePt t="219947" x="5500688" y="4894263"/>
          <p14:tracePt t="219973" x="5330825" y="4956175"/>
          <p14:tracePt t="219985" x="5170488" y="5027613"/>
          <p14:tracePt t="219997" x="4929188" y="5116513"/>
          <p14:tracePt t="220021" x="4848225" y="5143500"/>
          <p14:tracePt t="220046" x="4776788" y="5170488"/>
          <p14:tracePt t="220062" x="4751388" y="5180013"/>
          <p14:tracePt t="220072" x="4732338" y="5187950"/>
          <p14:tracePt t="220082" x="4724400" y="5187950"/>
          <p14:tracePt t="220569" x="4697413" y="5187950"/>
          <p14:tracePt t="220581" x="4679950" y="5187950"/>
          <p14:tracePt t="220606" x="4633913" y="5187950"/>
          <p14:tracePt t="220622" x="4608513" y="5187950"/>
          <p14:tracePt t="220634" x="4581525" y="5187950"/>
          <p14:tracePt t="220640" x="4562475" y="5187950"/>
          <p14:tracePt t="220653" x="4510088" y="5187950"/>
          <p14:tracePt t="220668" x="4473575" y="5187950"/>
          <p14:tracePt t="220689" x="4446588" y="5187950"/>
          <p14:tracePt t="220703" x="4348163" y="5205413"/>
          <p14:tracePt t="220718" x="4313238" y="5214938"/>
          <p14:tracePt t="220740" x="4268788" y="5232400"/>
          <p14:tracePt t="220764" x="4259263" y="5232400"/>
          <p14:tracePt t="220776" x="4241800" y="5241925"/>
          <p14:tracePt t="220787" x="4224338" y="5259388"/>
          <p14:tracePt t="220813" x="4224338" y="5268913"/>
          <p14:tracePt t="221164" x="4205288" y="5268913"/>
          <p14:tracePt t="221178" x="4197350" y="5268913"/>
          <p14:tracePt t="221188" x="4179888" y="5268913"/>
          <p14:tracePt t="221201" x="4160838" y="5259388"/>
          <p14:tracePt t="221213" x="4125913" y="5259388"/>
          <p14:tracePt t="221226" x="4071938" y="5232400"/>
          <p14:tracePt t="221240" x="4044950" y="5224463"/>
          <p14:tracePt t="221262" x="3983038" y="5224463"/>
          <p14:tracePt t="221295" x="3956050" y="5224463"/>
          <p14:tracePt t="221298" x="3938588" y="5224463"/>
          <p14:tracePt t="221311" x="3884613" y="5224463"/>
          <p14:tracePt t="221326" x="3875088" y="5224463"/>
          <p14:tracePt t="221354" x="3857625" y="5232400"/>
          <p14:tracePt t="221359" x="3840163" y="5241925"/>
          <p14:tracePt t="221373" x="3822700" y="5251450"/>
          <p14:tracePt t="221397" x="3813175" y="5268913"/>
          <p14:tracePt t="221738" x="3803650" y="5268913"/>
          <p14:tracePt t="221748" x="3786188" y="5259388"/>
          <p14:tracePt t="221760" x="3759200" y="5251450"/>
          <p14:tracePt t="221775" x="3724275" y="5241925"/>
          <p14:tracePt t="221785" x="3670300" y="5232400"/>
          <p14:tracePt t="221797" x="3598863" y="5214938"/>
          <p14:tracePt t="221822" x="3581400" y="5214938"/>
          <p14:tracePt t="221828" x="3554413" y="5214938"/>
          <p14:tracePt t="221847" x="3527425" y="5214938"/>
          <p14:tracePt t="221871" x="3500438" y="5214938"/>
          <p14:tracePt t="221884" x="3455988" y="5224463"/>
          <p14:tracePt t="221897" x="3446463" y="5232400"/>
          <p14:tracePt t="221920" x="3429000" y="5241925"/>
          <p14:tracePt t="221931" x="3402013" y="5268913"/>
          <p14:tracePt t="221962" x="3394075" y="5268913"/>
          <p14:tracePt t="221968" x="3394075" y="5276850"/>
          <p14:tracePt t="222333" x="3384550" y="5276850"/>
          <p14:tracePt t="222347" x="3357563" y="5276850"/>
          <p14:tracePt t="222357" x="3322638" y="5276850"/>
          <p14:tracePt t="222370" x="3286125" y="5276850"/>
          <p14:tracePt t="222393" x="3259138" y="5276850"/>
          <p14:tracePt t="222411" x="3224213" y="5276850"/>
          <p14:tracePt t="222431" x="3205163" y="5276850"/>
          <p14:tracePt t="222443" x="3197225" y="5276850"/>
          <p14:tracePt t="222457" x="3179763" y="5276850"/>
          <p14:tracePt t="222469" x="3170238" y="5276850"/>
          <p14:tracePt t="222484" x="3160713" y="5276850"/>
          <p14:tracePt t="222503" x="3143250" y="5276850"/>
          <p14:tracePt t="223867" x="3143250" y="5268913"/>
          <p14:tracePt t="223884" x="3160713" y="5259388"/>
          <p14:tracePt t="223890" x="3205163" y="5241925"/>
          <p14:tracePt t="223916" x="3232150" y="5224463"/>
          <p14:tracePt t="223926" x="3259138" y="5214938"/>
          <p14:tracePt t="223940" x="3286125" y="5205413"/>
          <p14:tracePt t="223951" x="3340100" y="5180013"/>
          <p14:tracePt t="223963" x="3367088" y="5170488"/>
          <p14:tracePt t="223989" x="3384550" y="5160963"/>
          <p14:tracePt t="224004" x="3411538" y="5153025"/>
          <p14:tracePt t="224014" x="3429000" y="5153025"/>
          <p14:tracePt t="224037" x="3446463" y="5153025"/>
          <p14:tracePt t="224050" x="3473450" y="5153025"/>
          <p14:tracePt t="224074" x="3482975" y="5153025"/>
          <p14:tracePt t="224085" x="3517900" y="5153025"/>
          <p14:tracePt t="224118" x="3527425" y="5170488"/>
          <p14:tracePt t="224122" x="3544888" y="5187950"/>
          <p14:tracePt t="224414" x="3562350" y="5187950"/>
          <p14:tracePt t="224427" x="3589338" y="5187950"/>
          <p14:tracePt t="224437" x="3652838" y="5187950"/>
          <p14:tracePt t="224467" x="3679825" y="5197475"/>
          <p14:tracePt t="224475" x="3714750" y="5205413"/>
          <p14:tracePt t="224488" x="3751263" y="5214938"/>
          <p14:tracePt t="224511" x="3776663" y="5224463"/>
          <p14:tracePt t="224523" x="3795713" y="5232400"/>
          <p14:tracePt t="224539" x="3830638" y="5241925"/>
          <p14:tracePt t="224560" x="3840163" y="5251450"/>
          <p14:tracePt t="224571" x="3894138" y="5276850"/>
          <p14:tracePt t="224602" x="3911600" y="5295900"/>
          <p14:tracePt t="224608" x="3938588" y="5303838"/>
          <p14:tracePt t="224621" x="3956050" y="5330825"/>
          <p14:tracePt t="224938" x="3990975" y="5330825"/>
          <p14:tracePt t="224950" x="4017963" y="5330825"/>
          <p14:tracePt t="224963" x="4054475" y="5330825"/>
          <p14:tracePt t="224975" x="4108450" y="5357813"/>
          <p14:tracePt t="224997" x="4143375" y="5367338"/>
          <p14:tracePt t="225012" x="4205288" y="5384800"/>
          <p14:tracePt t="225023" x="4232275" y="5394325"/>
          <p14:tracePt t="225047" x="4259263" y="5394325"/>
          <p14:tracePt t="225058" x="4295775" y="5402263"/>
          <p14:tracePt t="225089" x="4322763" y="5402263"/>
          <p14:tracePt t="225096" x="4357688" y="5402263"/>
          <p14:tracePt t="225402" x="4411663" y="5394325"/>
          <p14:tracePt t="225414" x="4446588" y="5357813"/>
          <p14:tracePt t="225424" x="4518025" y="5340350"/>
          <p14:tracePt t="225437" x="4598988" y="5303838"/>
          <p14:tracePt t="225448" x="4660900" y="5268913"/>
          <p14:tracePt t="225460" x="4795838" y="5205413"/>
          <p14:tracePt t="225485" x="4830763" y="5187950"/>
          <p14:tracePt t="225498" x="4938713" y="5153025"/>
          <p14:tracePt t="225530" x="4991100" y="5133975"/>
          <p14:tracePt t="225533" x="5037138" y="5126038"/>
          <p14:tracePt t="225546" x="5153025" y="5099050"/>
          <p14:tracePt t="225577" x="5197475" y="5089525"/>
          <p14:tracePt t="225582" x="5224463" y="5089525"/>
          <p14:tracePt t="225598" x="5251450" y="5089525"/>
          <p14:tracePt t="225935" x="5268913" y="5081588"/>
          <p14:tracePt t="225946" x="5303838" y="5072063"/>
          <p14:tracePt t="225960" x="5357813" y="5062538"/>
          <p14:tracePt t="225972" x="5402263" y="5062538"/>
          <p14:tracePt t="225985" x="5491163" y="5062538"/>
          <p14:tracePt t="225998" x="5527675" y="5062538"/>
          <p14:tracePt t="226019" x="5562600" y="5062538"/>
          <p14:tracePt t="226047" x="5608638" y="5062538"/>
          <p14:tracePt t="226057" x="5626100" y="5072063"/>
          <p14:tracePt t="226069" x="5670550" y="5089525"/>
          <p14:tracePt t="226094" x="5688013" y="5099050"/>
          <p14:tracePt t="226105" x="5697538" y="5116513"/>
          <p14:tracePt t="226137" x="5705475" y="5126038"/>
          <p14:tracePt t="226143" x="5715000" y="5143500"/>
          <p14:tracePt t="226617" x="5697538" y="5133975"/>
          <p14:tracePt t="226629" x="5653088" y="5116513"/>
          <p14:tracePt t="226642" x="5608638" y="5099050"/>
          <p14:tracePt t="226653" x="5527675" y="5081588"/>
          <p14:tracePt t="226669" x="5429250" y="5062538"/>
          <p14:tracePt t="226671" x="5313363" y="5045075"/>
          <p14:tracePt t="226690" x="5010150" y="5037138"/>
          <p14:tracePt t="226714" x="4660900" y="5072063"/>
          <p14:tracePt t="226737" x="4483100" y="5108575"/>
          <p14:tracePt t="226751" x="4357688" y="5160963"/>
          <p14:tracePt t="226762" x="4259263" y="5197475"/>
          <p14:tracePt t="226774" x="4143375" y="5251450"/>
          <p14:tracePt t="226798" x="4116388" y="5268913"/>
          <p14:tracePt t="227129" x="4089400" y="5268913"/>
          <p14:tracePt t="227141" x="4054475" y="5268913"/>
          <p14:tracePt t="227153" x="4000500" y="5268913"/>
          <p14:tracePt t="227165" x="3902075" y="5268913"/>
          <p14:tracePt t="227175" x="3687763" y="5340350"/>
          <p14:tracePt t="227203" x="3394075" y="5429250"/>
          <p14:tracePt t="227215" x="3268663" y="5483225"/>
          <p14:tracePt t="227238" x="3170238" y="5518150"/>
          <p14:tracePt t="227249" x="3089275" y="5554663"/>
          <p14:tracePt t="227261" x="3036888" y="5581650"/>
          <p14:tracePt t="227274" x="2973388" y="5608638"/>
          <p14:tracePt t="227297" x="2946400" y="5616575"/>
          <p14:tracePt t="227311" x="2901950" y="5626100"/>
          <p14:tracePt t="227323" x="2894013" y="5634038"/>
          <p14:tracePt t="227347" x="2884488" y="5643563"/>
          <p14:tracePt t="227941" x="2884488" y="5634038"/>
          <p14:tracePt t="227956" x="2884488" y="5608638"/>
          <p14:tracePt t="227967" x="2884488" y="5562600"/>
          <p14:tracePt t="227997" x="2884488" y="5554663"/>
          <p14:tracePt t="228003" x="2884488" y="5545138"/>
          <p14:tracePt t="228016" x="2884488" y="5537200"/>
          <p14:tracePt t="228040" x="2884488" y="5527675"/>
          <p14:tracePt t="228055" x="2884488" y="5510213"/>
          <p14:tracePt t="229026" x="2894013" y="5510213"/>
          <p14:tracePt t="229044" x="2911475" y="5510213"/>
          <p14:tracePt t="229051" x="2919413" y="5510213"/>
          <p14:tracePt t="229062" x="2955925" y="5510213"/>
          <p14:tracePt t="229099" x="2965450" y="5510213"/>
          <p14:tracePt t="229110" x="2973388" y="5500688"/>
          <p14:tracePt t="229138" x="2982913" y="5500688"/>
          <p14:tracePt t="229144" x="2990850" y="5491163"/>
          <p14:tracePt t="229158" x="3000375" y="5483225"/>
          <p14:tracePt t="229184" x="3009900" y="5483225"/>
          <p14:tracePt t="229941" x="3009900" y="5491163"/>
          <p14:tracePt t="229951" x="3009900" y="5500688"/>
          <p14:tracePt t="229963" x="3009900" y="5510213"/>
          <p14:tracePt t="229977" x="3009900" y="5518150"/>
          <p14:tracePt t="229988" x="3009900" y="5537200"/>
          <p14:tracePt t="230013" x="3009900" y="5545138"/>
          <p14:tracePt t="230024" x="3009900" y="5554663"/>
          <p14:tracePt t="230037" x="3009900" y="5572125"/>
          <p14:tracePt t="230060" x="3009900" y="5589588"/>
          <p14:tracePt t="230087" x="3009900" y="5608638"/>
          <p14:tracePt t="230103" x="3009900" y="5616575"/>
          <p14:tracePt t="230121" x="3009900" y="5634038"/>
          <p14:tracePt t="230134" x="3009900" y="5643563"/>
          <p14:tracePt t="230158" x="3009900" y="5661025"/>
          <p14:tracePt t="230169" x="3009900" y="5670550"/>
          <p14:tracePt t="230187" x="3009900" y="5680075"/>
          <p14:tracePt t="230194" x="3009900" y="5688013"/>
          <p14:tracePt t="230207" x="3009900" y="5697538"/>
          <p14:tracePt t="230218" x="3009900" y="5724525"/>
          <p14:tracePt t="230255" x="3009900" y="5741988"/>
          <p14:tracePt t="230267" x="3009900" y="5751513"/>
          <p14:tracePt t="230280" x="3009900" y="5759450"/>
          <p14:tracePt t="230340" x="3009900" y="5732463"/>
          <p14:tracePt t="230356" x="3009900" y="5705475"/>
          <p14:tracePt t="230365" x="3000375" y="5680075"/>
          <p14:tracePt t="230376" x="3000375" y="5670550"/>
          <p14:tracePt t="230388" x="2990850" y="5653088"/>
          <p14:tracePt t="230404" x="2990850" y="5634038"/>
          <p14:tracePt t="230424" x="2982913" y="5616575"/>
          <p14:tracePt t="230437" x="2982913" y="5599113"/>
          <p14:tracePt t="230463" x="2982913" y="5589588"/>
          <p14:tracePt t="230473" x="2982913" y="5581650"/>
          <p14:tracePt t="230486" x="2982913" y="5572125"/>
          <p14:tracePt t="230525" x="2982913" y="5562600"/>
          <p14:tracePt t="230540" x="2982913" y="5554663"/>
          <p14:tracePt t="230548" x="2982913" y="5545138"/>
          <p14:tracePt t="230576" x="2990850" y="5545138"/>
          <p14:tracePt t="230852" x="2990850" y="5500688"/>
          <p14:tracePt t="230864" x="2990850" y="5456238"/>
          <p14:tracePt t="230875" x="2982913" y="5384800"/>
          <p14:tracePt t="230890" x="2946400" y="5303838"/>
          <p14:tracePt t="230901" x="2928938" y="5232400"/>
          <p14:tracePt t="230913" x="2901950" y="5143500"/>
          <p14:tracePt t="230924" x="2847975" y="4929188"/>
          <p14:tracePt t="230952" x="2813050" y="4697413"/>
          <p14:tracePt t="230962" x="2803525" y="4616450"/>
          <p14:tracePt t="230994" x="2803525" y="4554538"/>
          <p14:tracePt t="230999" x="2803525" y="4491038"/>
          <p14:tracePt t="231009" x="2822575" y="4419600"/>
          <p14:tracePt t="231045" x="2847975" y="4402138"/>
          <p14:tracePt t="231048" x="2874963" y="4384675"/>
          <p14:tracePt t="231302" x="2874963" y="4295775"/>
          <p14:tracePt t="231313" x="2857500" y="4197350"/>
          <p14:tracePt t="231327" x="2847975" y="4089400"/>
          <p14:tracePt t="231337" x="2822575" y="3983038"/>
          <p14:tracePt t="231350" x="2795588" y="3867150"/>
          <p14:tracePt t="231368" x="2751138" y="3705225"/>
          <p14:tracePt t="231379" x="2741613" y="3660775"/>
          <p14:tracePt t="231400" x="2732088" y="3625850"/>
          <p14:tracePt t="231411" x="2724150" y="3544888"/>
          <p14:tracePt t="231435" x="2724150" y="3509963"/>
          <p14:tracePt t="231447" x="2724150" y="3438525"/>
          <p14:tracePt t="231478" x="2741613" y="3419475"/>
          <p14:tracePt t="231486" x="2759075" y="3402013"/>
          <p14:tracePt t="231949" x="2759075" y="3429000"/>
          <p14:tracePt t="231963" x="2759075" y="3473450"/>
          <p14:tracePt t="231970" x="2759075" y="3608388"/>
          <p14:tracePt t="231985" x="2759075" y="3679825"/>
          <p14:tracePt t="232000" x="2759075" y="3759200"/>
          <p14:tracePt t="232019" x="2759075" y="3911600"/>
          <p14:tracePt t="232043" x="2759075" y="3973513"/>
          <p14:tracePt t="232058" x="2795588" y="4116388"/>
          <p14:tracePt t="232069" x="2830513" y="4187825"/>
          <p14:tracePt t="232336" x="2822575" y="4197350"/>
          <p14:tracePt t="232347" x="2803525" y="4224338"/>
          <p14:tracePt t="232360" x="2795588" y="4259263"/>
          <p14:tracePt t="232373" x="2751138" y="4384675"/>
          <p14:tracePt t="232396" x="2741613" y="4465638"/>
          <p14:tracePt t="232410" x="2732088" y="4527550"/>
          <p14:tracePt t="232422" x="2732088" y="4670425"/>
          <p14:tracePt t="232436" x="2732088" y="4732338"/>
          <p14:tracePt t="232457" x="2732088" y="4830763"/>
          <p14:tracePt t="232725" x="2724150" y="4830763"/>
          <p14:tracePt t="232762" x="2687638" y="4830763"/>
          <p14:tracePt t="232776" x="2652713" y="4840288"/>
          <p14:tracePt t="232792" x="2581275" y="4875213"/>
          <p14:tracePt t="232798" x="2517775" y="4919663"/>
          <p14:tracePt t="232811" x="2446338" y="4956175"/>
          <p14:tracePt t="232824" x="2366963" y="5000625"/>
          <p14:tracePt t="232847" x="2330450" y="5027613"/>
          <p14:tracePt t="232861" x="2268538" y="5062538"/>
          <p14:tracePt t="232874" x="2232025" y="5081588"/>
          <p14:tracePt t="232898" x="2187575" y="5089525"/>
          <p14:tracePt t="232921" x="2170113" y="5099050"/>
          <p14:tracePt t="232945" x="2152650" y="5108575"/>
          <p14:tracePt t="232956" x="2133600" y="5108575"/>
          <p14:tracePt t="232969" x="2125663" y="5108575"/>
          <p14:tracePt t="232982" x="2116138" y="5116513"/>
          <p14:tracePt t="232994" x="2108200" y="5116513"/>
          <p14:tracePt t="233024" x="2108200" y="5126038"/>
          <p14:tracePt t="233443" x="2116138" y="5126038"/>
          <p14:tracePt t="233456" x="2133600" y="5126038"/>
          <p14:tracePt t="233469" x="2143125" y="5116513"/>
          <p14:tracePt t="233480" x="2197100" y="5116513"/>
          <p14:tracePt t="233505" x="2224088" y="5108575"/>
          <p14:tracePt t="233516" x="2259013" y="5108575"/>
          <p14:tracePt t="233529" x="2276475" y="5108575"/>
          <p14:tracePt t="233563" x="2303463" y="5108575"/>
          <p14:tracePt t="233566" x="2330450" y="5108575"/>
          <p14:tracePt t="233590" x="2339975" y="5108575"/>
          <p14:tracePt t="233603" x="2357438" y="5108575"/>
          <p14:tracePt t="233614" x="2384425" y="5108575"/>
          <p14:tracePt t="233639" x="2411413" y="5108575"/>
          <p14:tracePt t="233649" x="2438400" y="5108575"/>
          <p14:tracePt t="233665" x="2473325" y="5108575"/>
          <p14:tracePt t="233688" x="2500313" y="5108575"/>
          <p14:tracePt t="233699" x="2536825" y="5126038"/>
          <p14:tracePt t="234053" x="2554288" y="5126038"/>
          <p14:tracePt t="234073" x="2581275" y="5126038"/>
          <p14:tracePt t="234077" x="2589213" y="5126038"/>
          <p14:tracePt t="234091" x="2616200" y="5126038"/>
          <p14:tracePt t="234102" x="2670175" y="5126038"/>
          <p14:tracePt t="234125" x="2687638" y="5126038"/>
          <p14:tracePt t="234139" x="2714625" y="5133975"/>
          <p14:tracePt t="234151" x="2724150" y="5133975"/>
          <p14:tracePt t="234167" x="2751138" y="5143500"/>
          <p14:tracePt t="234197" x="2751138" y="5153025"/>
          <p14:tracePt t="234211" x="2768600" y="5153025"/>
          <p14:tracePt t="234219" x="2786063" y="5160963"/>
          <p14:tracePt t="234236" x="2822575" y="5170488"/>
          <p14:tracePt t="234259" x="2840038" y="5170488"/>
          <p14:tracePt t="234271" x="2867025" y="5187950"/>
          <p14:tracePt t="234295" x="2884488" y="5205413"/>
          <p14:tracePt t="234614" x="2919413" y="5205413"/>
          <p14:tracePt t="234624" x="2955925" y="5205413"/>
          <p14:tracePt t="234635" x="2990850" y="5205413"/>
          <p14:tracePt t="234649" x="3027363" y="5214938"/>
          <p14:tracePt t="234662" x="3062288" y="5232400"/>
          <p14:tracePt t="234674" x="3098800" y="5251450"/>
          <p14:tracePt t="234697" x="3116263" y="5259388"/>
          <p14:tracePt t="234708" x="3152775" y="5268913"/>
          <p14:tracePt t="234733" x="3160713" y="5276850"/>
          <p14:tracePt t="234746" x="3179763" y="5295900"/>
          <p14:tracePt t="234758" x="3214688" y="5322888"/>
          <p14:tracePt t="234790" x="3241675" y="5340350"/>
          <p14:tracePt t="234795" x="3259138" y="5367338"/>
          <p14:tracePt t="234818" x="3276600" y="5384800"/>
          <p14:tracePt t="242119" x="3268663" y="5295900"/>
          <p14:tracePt t="242130" x="3241675" y="5062538"/>
          <p14:tracePt t="242142" x="3170238" y="4473575"/>
          <p14:tracePt t="242153" x="3125788" y="4232275"/>
          <p14:tracePt t="242170" x="3089275" y="4027488"/>
          <p14:tracePt t="242191" x="3071813" y="3795713"/>
          <p14:tracePt t="242214" x="3071813" y="3687763"/>
          <p14:tracePt t="242226" x="3081338" y="3562350"/>
          <p14:tracePt t="242240" x="3205163" y="3357563"/>
          <p14:tracePt t="242267" x="3276600" y="3268663"/>
          <p14:tracePt t="242276" x="3419475" y="3143250"/>
          <p14:tracePt t="242308" x="3473450" y="3108325"/>
          <p14:tracePt t="242313" x="3527425" y="3089275"/>
          <p14:tracePt t="242678" x="3509963" y="3071813"/>
          <p14:tracePt t="242689" x="3482975" y="3054350"/>
          <p14:tracePt t="242701" x="3438525" y="3017838"/>
          <p14:tracePt t="242715" x="3313113" y="2965450"/>
          <p14:tracePt t="242726" x="3268663" y="2955925"/>
          <p14:tracePt t="242749" x="3197225" y="2938463"/>
          <p14:tracePt t="242763" x="3044825" y="2911475"/>
          <p14:tracePt t="242792" x="2982913" y="2911475"/>
          <p14:tracePt t="242801" x="2946400" y="2911475"/>
          <p14:tracePt t="242811" x="2867025" y="2911475"/>
          <p14:tracePt t="242826" x="2840038" y="2911475"/>
          <p14:tracePt t="242859" x="2803525" y="2911475"/>
          <p14:tracePt t="242872" x="2776538" y="2911475"/>
          <p14:tracePt t="242885" x="2768600" y="2919413"/>
          <p14:tracePt t="242913" x="2768600" y="2928938"/>
          <p14:tracePt t="242922" x="2759075" y="2928938"/>
          <p14:tracePt t="242933" x="2751138" y="2928938"/>
          <p14:tracePt t="242970" x="2741613" y="2928938"/>
          <p14:tracePt t="243371" x="2759075" y="2928938"/>
          <p14:tracePt t="243384" x="2795588" y="2928938"/>
          <p14:tracePt t="243400" x="2830513" y="2919413"/>
          <p14:tracePt t="243407" x="2884488" y="2894013"/>
          <p14:tracePt t="243419" x="2928938" y="2884488"/>
          <p14:tracePt t="243434" x="3071813" y="2867025"/>
          <p14:tracePt t="243457" x="3133725" y="2847975"/>
          <p14:tracePt t="243468" x="3251200" y="2840038"/>
          <p14:tracePt t="243494" x="3295650" y="2840038"/>
          <p14:tracePt t="243505" x="3330575" y="2840038"/>
          <p14:tracePt t="243517" x="3402013" y="2840038"/>
          <p14:tracePt t="243531" x="3446463" y="2840038"/>
          <p14:tracePt t="243553" x="3490913" y="2840038"/>
          <p14:tracePt t="243565" x="3598863" y="2874963"/>
          <p14:tracePt t="243579" x="3660775" y="2894013"/>
          <p14:tracePt t="243579" x="3724275" y="2901950"/>
          <p14:tracePt t="243602" x="3776663" y="2928938"/>
          <p14:tracePt t="243626" x="3813175" y="2946400"/>
          <p14:tracePt t="247554" x="3830638" y="2938463"/>
          <p14:tracePt t="247568" x="3857625" y="2919413"/>
          <p14:tracePt t="247579" x="3875088" y="2901950"/>
          <p14:tracePt t="247589" x="3902075" y="2884488"/>
          <p14:tracePt t="247606" x="3973513" y="2830513"/>
          <p14:tracePt t="247628" x="4000500" y="2803525"/>
          <p14:tracePt t="247641" x="4017963" y="2795588"/>
          <p14:tracePt t="247652" x="4062413" y="2776538"/>
          <p14:tracePt t="247689" x="4081463" y="2776538"/>
          <p14:tracePt t="247700" x="4089400" y="2776538"/>
          <p14:tracePt t="247715" x="4098925" y="2776538"/>
          <p14:tracePt t="247726" x="4108450" y="2768600"/>
          <p14:tracePt t="247738" x="4125913" y="2768600"/>
          <p14:tracePt t="247761" x="4143375" y="2759075"/>
          <p14:tracePt t="247774" x="4170363" y="2759075"/>
          <p14:tracePt t="247797" x="4187825" y="2759075"/>
          <p14:tracePt t="248188" x="4179888" y="2759075"/>
          <p14:tracePt t="248199" x="4152900" y="2759075"/>
          <p14:tracePt t="248212" x="4133850" y="2768600"/>
          <p14:tracePt t="248224" x="4054475" y="2795588"/>
          <p14:tracePt t="248251" x="4017963" y="2813050"/>
          <p14:tracePt t="248262" x="3983038" y="2822575"/>
          <p14:tracePt t="248273" x="3911600" y="2847975"/>
          <p14:tracePt t="248297" x="3884613" y="2857500"/>
          <p14:tracePt t="248309" x="3840163" y="2867025"/>
          <p14:tracePt t="248324" x="3813175" y="2874963"/>
          <p14:tracePt t="248345" x="3803650" y="2884488"/>
          <p14:tracePt t="248358" x="3786188" y="2884488"/>
          <p14:tracePt t="248383" x="3768725" y="2884488"/>
          <p14:tracePt t="248491" x="3776663" y="2884488"/>
          <p14:tracePt t="248511" x="3803650" y="2884488"/>
          <p14:tracePt t="248516" x="3822700" y="2884488"/>
          <p14:tracePt t="248528" x="3894138" y="2884488"/>
          <p14:tracePt t="248542" x="3929063" y="2874963"/>
          <p14:tracePt t="248563" x="3956050" y="2874963"/>
          <p14:tracePt t="248578" x="4017963" y="2874963"/>
          <p14:tracePt t="248608" x="4044950" y="2874963"/>
          <p14:tracePt t="248613" x="4098925" y="2874963"/>
          <p14:tracePt t="248625" x="4116388" y="2874963"/>
          <p14:tracePt t="248650" x="4143375" y="2874963"/>
          <p14:tracePt t="248661" x="4205288" y="2884488"/>
          <p14:tracePt t="248685" x="4232275" y="2894013"/>
          <p14:tracePt t="248697" x="4268788" y="2911475"/>
          <p14:tracePt t="248710" x="4303713" y="2946400"/>
          <p14:tracePt t="249125" x="4313238" y="2946400"/>
          <p14:tracePt t="249150" x="4330700" y="2938463"/>
          <p14:tracePt t="249173" x="4357688" y="2919413"/>
          <p14:tracePt t="249186" x="4375150" y="2919413"/>
          <p14:tracePt t="249197" x="4384675" y="2911475"/>
          <p14:tracePt t="249214" x="4394200" y="2911475"/>
          <p14:tracePt t="249230" x="4411663" y="2901950"/>
          <p14:tracePt t="249234" x="4419600" y="2894013"/>
          <p14:tracePt t="249258" x="4446588" y="2894013"/>
          <p14:tracePt t="249271" x="4456113" y="2894013"/>
          <p14:tracePt t="249282" x="4491038" y="2894013"/>
          <p14:tracePt t="249306" x="4500563" y="2894013"/>
          <p14:tracePt t="249342" x="4510088" y="2894013"/>
          <p14:tracePt t="249354" x="4510088" y="2901950"/>
          <p14:tracePt t="249367" x="4510088" y="2911475"/>
          <p14:tracePt t="251447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3" name="Picture 81" descr="E:\Saman\Statistical Mechanics Course\2020 Course\quantum phase.t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160" y="4277194"/>
            <a:ext cx="5039095" cy="2437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5141" y="2618910"/>
            <a:ext cx="8963177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The Schrödinger equation is also a wave equ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In </a:t>
            </a:r>
            <a:r>
              <a:rPr lang="en-US" sz="2000" dirty="0">
                <a:latin typeface="Times New Roman" pitchFamily="18" charset="0"/>
              </a:rPr>
              <a:t>quantum mechanics, the  “state” is represented by a wave </a:t>
            </a:r>
            <a:r>
              <a:rPr lang="en-US" sz="2000" dirty="0" smtClean="0">
                <a:latin typeface="Times New Roman" pitchFamily="18" charset="0"/>
              </a:rPr>
              <a:t>fun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The wave function gives the probability of observing the particle at a certain location with a specific momentum</a:t>
            </a:r>
            <a:endParaRPr lang="en-US" sz="2000" dirty="0">
              <a:latin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The energy of the states are quantized. Not all possible energy values are </a:t>
            </a:r>
            <a:r>
              <a:rPr lang="en-US" sz="2000" dirty="0" smtClean="0">
                <a:latin typeface="Times New Roman" pitchFamily="18" charset="0"/>
              </a:rPr>
              <a:t>observed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5" name="Picture 86" descr="https://upload.wikimedia.org/wikipedia/commons/b/bb/2D_Wave_Function_resize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900" y="287480"/>
            <a:ext cx="2190750" cy="200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7" descr="E:\Saman\Statistical Mechanics Course\2020 Course\wave equati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160" y="278650"/>
            <a:ext cx="219075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2" descr="https://upload.wikimedia.org/wikipedia/commons/e/e9/Drum_vibration_mode12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45" y="629128"/>
            <a:ext cx="236220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93" descr="E:\Saman\Statistical Mechanics Course\2020 Course\wave equation circl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45" y="629128"/>
            <a:ext cx="236220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7" descr="http://www.physicsclassroom.com/Class/sound/u11l5b1.gif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74" b="39288"/>
          <a:stretch/>
        </p:blipFill>
        <p:spPr bwMode="auto">
          <a:xfrm>
            <a:off x="5995825" y="818710"/>
            <a:ext cx="3121680" cy="876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55161" y="1853825"/>
            <a:ext cx="27766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</a:rPr>
              <a:t>Drum skin with stationary boundary conditions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525725" y="1808820"/>
            <a:ext cx="25467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</a:rPr>
              <a:t>String confined between two stationary points</a:t>
            </a:r>
          </a:p>
        </p:txBody>
      </p:sp>
      <p:pic>
        <p:nvPicPr>
          <p:cNvPr id="15" name="Picture 93" descr="E:\Saman\Statistical Mechanics Course\2020 Course\wave equation circl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45" y="627659"/>
            <a:ext cx="236220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87" descr="E:\Saman\Statistical Mechanics Course\2020 Course\wave equati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6395" y="323655"/>
            <a:ext cx="2190750" cy="200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221851" y="1808820"/>
            <a:ext cx="30603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</a:rPr>
              <a:t>Square membrane with stationary boundary conditions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03238" y="44624"/>
            <a:ext cx="8064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Classical wave equation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4" name="Audio 1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5715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8154"/>
    </mc:Choice>
    <mc:Fallback xmlns="">
      <p:transition spd="slow" advTm="3981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3" grpId="0"/>
    </p:bldLst>
  </p:timing>
  <p:extLst mod="1">
    <p:ext uri="{3A86A75C-4F4B-4683-9AE1-C65F6400EC91}">
      <p14:laserTraceLst xmlns:p14="http://schemas.microsoft.com/office/powerpoint/2010/main">
        <p14:tracePtLst>
          <p14:tracePt t="19027" x="2133600" y="2054225"/>
          <p14:tracePt t="19903" x="2143125" y="2054225"/>
          <p14:tracePt t="19916" x="2170113" y="2054225"/>
          <p14:tracePt t="19929" x="2179638" y="2062163"/>
          <p14:tracePt t="19941" x="2232025" y="2071688"/>
          <p14:tracePt t="19971" x="2259013" y="2089150"/>
          <p14:tracePt t="19990" x="2295525" y="2098675"/>
          <p14:tracePt t="20000" x="2312988" y="2108200"/>
          <p14:tracePt t="20014" x="2330450" y="2116138"/>
          <p14:tracePt t="20023" x="2374900" y="2143125"/>
          <p14:tracePt t="20051" x="2411413" y="2179638"/>
          <p14:tracePt t="20077" x="2428875" y="2197100"/>
          <p14:tracePt t="20087" x="2446338" y="2205038"/>
          <p14:tracePt t="20098" x="2465388" y="2224088"/>
          <p14:tracePt t="20110" x="2473325" y="2241550"/>
          <p14:tracePt t="20463" x="2473325" y="2259013"/>
          <p14:tracePt t="20476" x="2482850" y="2259013"/>
          <p14:tracePt t="20489" x="2482850" y="2276475"/>
          <p14:tracePt t="20500" x="2490788" y="2286000"/>
          <p14:tracePt t="20537" x="2500313" y="2286000"/>
          <p14:tracePt t="20586" x="2500313" y="2295525"/>
          <p14:tracePt t="20598" x="2509838" y="2322513"/>
          <p14:tracePt t="20612" x="2536825" y="2357438"/>
          <p14:tracePt t="20639" x="2554288" y="2366963"/>
          <p14:tracePt t="20647" x="2571750" y="2384425"/>
          <p14:tracePt t="20659" x="2589213" y="2411413"/>
          <p14:tracePt t="22191" x="2581275" y="2401888"/>
          <p14:tracePt t="22201" x="2554288" y="2357438"/>
          <p14:tracePt t="22229" x="2544763" y="2339975"/>
          <p14:tracePt t="22240" x="2536825" y="2330450"/>
          <p14:tracePt t="22253" x="2536825" y="2322513"/>
          <p14:tracePt t="22265" x="2517775" y="2303463"/>
          <p14:tracePt t="22277" x="2509838" y="2303463"/>
          <p14:tracePt t="22787" x="2527300" y="2303463"/>
          <p14:tracePt t="22801" x="2554288" y="2303463"/>
          <p14:tracePt t="22816" x="2589213" y="2303463"/>
          <p14:tracePt t="22839" x="2598738" y="2295525"/>
          <p14:tracePt t="22865" x="2608263" y="2295525"/>
          <p14:tracePt t="22881" x="2616200" y="2286000"/>
          <p14:tracePt t="22887" x="2633663" y="2276475"/>
          <p14:tracePt t="22910" x="2670175" y="2268538"/>
          <p14:tracePt t="22934" x="2670175" y="2259013"/>
          <p14:tracePt t="22946" x="2679700" y="2259013"/>
          <p14:tracePt t="22959" x="2687638" y="2259013"/>
          <p14:tracePt t="24274" x="2687638" y="2251075"/>
          <p14:tracePt t="24301" x="2687638" y="2224088"/>
          <p14:tracePt t="24317" x="2687638" y="2214563"/>
          <p14:tracePt t="24333" x="2687638" y="2197100"/>
          <p14:tracePt t="24346" x="2679700" y="2197100"/>
          <p14:tracePt t="24371" x="2679700" y="2187575"/>
          <p14:tracePt t="24382" x="2660650" y="2170113"/>
          <p14:tracePt t="24405" x="2652713" y="2170113"/>
          <p14:tracePt t="24430" x="2652713" y="2160588"/>
          <p14:tracePt t="24443" x="2643188" y="2152650"/>
          <p14:tracePt t="24456" x="2633663" y="2143125"/>
          <p14:tracePt t="24468" x="2625725" y="2143125"/>
          <p14:tracePt t="24480" x="2625725" y="2116138"/>
          <p14:tracePt t="24505" x="2616200" y="2089150"/>
          <p14:tracePt t="24517" x="2616200" y="2081213"/>
          <p14:tracePt t="24541" x="2616200" y="2071688"/>
          <p14:tracePt t="24809" x="2616200" y="2054225"/>
          <p14:tracePt t="24822" x="2608263" y="2036763"/>
          <p14:tracePt t="24833" x="2571750" y="1982788"/>
          <p14:tracePt t="24857" x="2562225" y="1946275"/>
          <p14:tracePt t="24868" x="2536825" y="1893888"/>
          <p14:tracePt t="24883" x="2527300" y="1874838"/>
          <p14:tracePt t="24896" x="2517775" y="1857375"/>
          <p14:tracePt t="24916" x="2517775" y="1847850"/>
          <p14:tracePt t="24933" x="2517775" y="1830388"/>
          <p14:tracePt t="24980" x="2517775" y="1822450"/>
          <p14:tracePt t="25063" x="2517775" y="1812925"/>
          <p14:tracePt t="26463" x="2517775" y="1822450"/>
          <p14:tracePt t="26476" x="2517775" y="1839913"/>
          <p14:tracePt t="26487" x="2517775" y="1847850"/>
          <p14:tracePt t="26500" x="2517775" y="1874838"/>
          <p14:tracePt t="26525" x="2517775" y="1893888"/>
          <p14:tracePt t="26550" x="2517775" y="1911350"/>
          <p14:tracePt t="26560" x="2517775" y="1928813"/>
          <p14:tracePt t="26579" x="2517775" y="1938338"/>
          <p14:tracePt t="26584" x="2517775" y="1982788"/>
          <p14:tracePt t="26608" x="2527300" y="2017713"/>
          <p14:tracePt t="26623" x="2536825" y="2036763"/>
          <p14:tracePt t="26633" x="2562225" y="2081213"/>
          <p14:tracePt t="26648" x="2581275" y="2108200"/>
          <p14:tracePt t="27021" x="2571750" y="2116138"/>
          <p14:tracePt t="27038" x="2571750" y="2133600"/>
          <p14:tracePt t="27047" x="2571750" y="2143125"/>
          <p14:tracePt t="27071" x="2571750" y="2152650"/>
          <p14:tracePt t="27210" x="2562225" y="2152650"/>
          <p14:tracePt t="27217" x="2562225" y="2160588"/>
          <p14:tracePt t="27241" x="2562225" y="2170113"/>
          <p14:tracePt t="27255" x="2554288" y="2170113"/>
          <p14:tracePt t="27265" x="2554288" y="2179638"/>
          <p14:tracePt t="27289" x="2554288" y="2187575"/>
          <p14:tracePt t="27537" x="2544763" y="2179638"/>
          <p14:tracePt t="27545" x="2536825" y="2160588"/>
          <p14:tracePt t="27564" x="2536825" y="2152650"/>
          <p14:tracePt t="27572" x="2536825" y="2133600"/>
          <p14:tracePt t="27584" x="2527300" y="2125663"/>
          <p14:tracePt t="27612" x="2527300" y="2116138"/>
          <p14:tracePt t="27632" x="2527300" y="2108200"/>
          <p14:tracePt t="27641" x="2517775" y="2108200"/>
          <p14:tracePt t="27655" x="2517775" y="2098675"/>
          <p14:tracePt t="27668" x="2517775" y="2089150"/>
          <p14:tracePt t="27680" x="2517775" y="2071688"/>
          <p14:tracePt t="27706" x="2517775" y="2044700"/>
          <p14:tracePt t="27742" x="2517775" y="2036763"/>
          <p14:tracePt t="27753" x="2509838" y="2027238"/>
          <p14:tracePt t="27766" x="2509838" y="2017713"/>
          <p14:tracePt t="27778" x="2509838" y="2000250"/>
          <p14:tracePt t="27800" x="2509838" y="1982788"/>
          <p14:tracePt t="27825" x="2527300" y="1973263"/>
          <p14:tracePt t="27840" x="2544763" y="1965325"/>
          <p14:tracePt t="28128" x="2544763" y="1938338"/>
          <p14:tracePt t="28142" x="2544763" y="1911350"/>
          <p14:tracePt t="28155" x="2536825" y="1901825"/>
          <p14:tracePt t="28165" x="2527300" y="1866900"/>
          <p14:tracePt t="28179" x="2509838" y="1812925"/>
          <p14:tracePt t="28210" x="2490788" y="1751013"/>
          <p14:tracePt t="28228" x="2490788" y="1731963"/>
          <p14:tracePt t="28251" x="2482850" y="1731963"/>
          <p14:tracePt t="28265" x="2482850" y="1724025"/>
          <p14:tracePt t="28495" x="2482850" y="1714500"/>
          <p14:tracePt t="28530" x="2473325" y="1704975"/>
          <p14:tracePt t="28567" x="2473325" y="1697038"/>
          <p14:tracePt t="28581" x="2465388" y="1687513"/>
          <p14:tracePt t="28593" x="2465388" y="1679575"/>
          <p14:tracePt t="28641" x="2465388" y="1670050"/>
          <p14:tracePt t="28652" x="2465388" y="1660525"/>
          <p14:tracePt t="29042" x="2465388" y="1643063"/>
          <p14:tracePt t="29055" x="2455863" y="1633538"/>
          <p14:tracePt t="29443" x="2446338" y="1633538"/>
          <p14:tracePt t="29505" x="2438400" y="1633538"/>
          <p14:tracePt t="29577" x="2428875" y="1633538"/>
          <p14:tracePt t="29590" x="2419350" y="1633538"/>
          <p14:tracePt t="29601" x="2411413" y="1633538"/>
          <p14:tracePt t="29628" x="2401888" y="1633538"/>
          <p14:tracePt t="29644" x="2393950" y="1633538"/>
          <p14:tracePt t="29650" x="2384425" y="1633538"/>
          <p14:tracePt t="29677" x="2374900" y="1633538"/>
          <p14:tracePt t="29689" x="2357438" y="1633538"/>
          <p14:tracePt t="29705" x="2303463" y="1633538"/>
          <p14:tracePt t="29725" x="2286000" y="1633538"/>
          <p14:tracePt t="29747" x="2268538" y="1633538"/>
          <p14:tracePt t="29758" x="2251075" y="1633538"/>
          <p14:tracePt t="29785" x="2232025" y="1633538"/>
          <p14:tracePt t="29809" x="2187575" y="1633538"/>
          <p14:tracePt t="29833" x="2179638" y="1633538"/>
          <p14:tracePt t="29846" x="2143125" y="1633538"/>
          <p14:tracePt t="29883" x="2133600" y="1633538"/>
          <p14:tracePt t="29894" x="2125663" y="1633538"/>
          <p14:tracePt t="29906" x="2116138" y="1633538"/>
          <p14:tracePt t="29919" x="2116138" y="1652588"/>
          <p14:tracePt t="29930" x="2108200" y="1660525"/>
          <p14:tracePt t="30295" x="2089150" y="1652588"/>
          <p14:tracePt t="30316" x="2071688" y="1633538"/>
          <p14:tracePt t="30320" x="2044700" y="1608138"/>
          <p14:tracePt t="30331" x="1982788" y="1562100"/>
          <p14:tracePt t="30357" x="1866900" y="1517650"/>
          <p14:tracePt t="30381" x="1803400" y="1509713"/>
          <p14:tracePt t="30392" x="1741488" y="1500188"/>
          <p14:tracePt t="30405" x="1679575" y="1500188"/>
          <p14:tracePt t="30418" x="1625600" y="1500188"/>
          <p14:tracePt t="30429" x="1544638" y="1500188"/>
          <p14:tracePt t="30460" x="1517650" y="1500188"/>
          <p14:tracePt t="30462" x="1473200" y="1500188"/>
          <p14:tracePt t="30489" x="1438275" y="1509713"/>
          <p14:tracePt t="30502" x="1374775" y="1527175"/>
          <p14:tracePt t="30518" x="1357313" y="1536700"/>
          <p14:tracePt t="30540" x="1339850" y="1536700"/>
          <p14:tracePt t="30551" x="1295400" y="1544638"/>
          <p14:tracePt t="30581" x="1295400" y="1554163"/>
          <p14:tracePt t="30588" x="1285875" y="1554163"/>
          <p14:tracePt t="30855" x="1276350" y="1562100"/>
          <p14:tracePt t="30867" x="1268413" y="1562100"/>
          <p14:tracePt t="30880" x="1241425" y="1562100"/>
          <p14:tracePt t="30891" x="1214438" y="1544638"/>
          <p14:tracePt t="30903" x="1160463" y="1473200"/>
          <p14:tracePt t="30929" x="1116013" y="1446213"/>
          <p14:tracePt t="30940" x="1081088" y="1419225"/>
          <p14:tracePt t="30954" x="1000125" y="1384300"/>
          <p14:tracePt t="30976" x="965200" y="1357313"/>
          <p14:tracePt t="30990" x="901700" y="1322388"/>
          <p14:tracePt t="31002" x="874713" y="1322388"/>
          <p14:tracePt t="31035" x="847725" y="1295400"/>
          <p14:tracePt t="31039" x="830263" y="1276350"/>
          <p14:tracePt t="31052" x="822325" y="1268413"/>
          <p14:tracePt t="31074" x="803275" y="1258888"/>
          <p14:tracePt t="31087" x="785813" y="1241425"/>
          <p14:tracePt t="31111" x="776288" y="1223963"/>
          <p14:tracePt t="31173" x="776288" y="1214438"/>
          <p14:tracePt t="31226" x="776288" y="1196975"/>
          <p14:tracePt t="31232" x="776288" y="1187450"/>
          <p14:tracePt t="31253" x="776288" y="1169988"/>
          <p14:tracePt t="31261" x="785813" y="1152525"/>
          <p14:tracePt t="31271" x="785813" y="1143000"/>
          <p14:tracePt t="31294" x="795338" y="1133475"/>
          <p14:tracePt t="31304" x="803275" y="1116013"/>
          <p14:tracePt t="31330" x="812800" y="1098550"/>
          <p14:tracePt t="31343" x="839788" y="1062038"/>
          <p14:tracePt t="31367" x="847725" y="1044575"/>
          <p14:tracePt t="31380" x="857250" y="1027113"/>
          <p14:tracePt t="31391" x="893763" y="990600"/>
          <p14:tracePt t="31414" x="911225" y="973138"/>
          <p14:tracePt t="31428" x="938213" y="955675"/>
          <p14:tracePt t="31439" x="982663" y="911225"/>
          <p14:tracePt t="31472" x="1000125" y="893763"/>
          <p14:tracePt t="31477" x="1036638" y="866775"/>
          <p14:tracePt t="31490" x="1062038" y="857250"/>
          <p14:tracePt t="31522" x="1116013" y="830263"/>
          <p14:tracePt t="31538" x="1152525" y="822325"/>
          <p14:tracePt t="31548" x="1160463" y="812800"/>
          <p14:tracePt t="31562" x="1187450" y="795338"/>
          <p14:tracePt t="31576" x="1223963" y="776288"/>
          <p14:tracePt t="31597" x="1231900" y="776288"/>
          <p14:tracePt t="31609" x="1250950" y="768350"/>
          <p14:tracePt t="31621" x="1303338" y="750888"/>
          <p14:tracePt t="31645" x="1303338" y="741363"/>
          <p14:tracePt t="31658" x="1322388" y="741363"/>
          <p14:tracePt t="31684" x="1330325" y="741363"/>
          <p14:tracePt t="31768" x="1339850" y="741363"/>
          <p14:tracePt t="31805" x="1357313" y="741363"/>
          <p14:tracePt t="31829" x="1374775" y="741363"/>
          <p14:tracePt t="31840" x="1384300" y="741363"/>
          <p14:tracePt t="31854" x="1401763" y="741363"/>
          <p14:tracePt t="31867" x="1446213" y="714375"/>
          <p14:tracePt t="31913" x="1455738" y="714375"/>
          <p14:tracePt t="31936" x="1465263" y="714375"/>
          <p14:tracePt t="31956" x="1482725" y="714375"/>
          <p14:tracePt t="31960" x="1517650" y="696913"/>
          <p14:tracePt t="31977" x="1536700" y="696913"/>
          <p14:tracePt t="32000" x="1554163" y="679450"/>
          <p14:tracePt t="32035" x="1571625" y="669925"/>
          <p14:tracePt t="32051" x="1581150" y="669925"/>
          <p14:tracePt t="32064" x="1589088" y="669925"/>
          <p14:tracePt t="32072" x="1598613" y="669925"/>
          <p14:tracePt t="32086" x="1608138" y="669925"/>
          <p14:tracePt t="32098" x="1643063" y="669925"/>
          <p14:tracePt t="32137" x="1652588" y="669925"/>
          <p14:tracePt t="32146" x="1660525" y="669925"/>
          <p14:tracePt t="32156" x="1670050" y="660400"/>
          <p14:tracePt t="32181" x="1679575" y="660400"/>
          <p14:tracePt t="32193" x="1697038" y="660400"/>
          <p14:tracePt t="32216" x="1704975" y="660400"/>
          <p14:tracePt t="32619" x="1741488" y="633413"/>
          <p14:tracePt t="32640" x="1785938" y="615950"/>
          <p14:tracePt t="32644" x="1847850" y="588963"/>
          <p14:tracePt t="32658" x="1973263" y="571500"/>
          <p14:tracePt t="32668" x="2054225" y="561975"/>
          <p14:tracePt t="32693" x="2133600" y="561975"/>
          <p14:tracePt t="32708" x="2259013" y="561975"/>
          <p14:tracePt t="32729" x="2322513" y="561975"/>
          <p14:tracePt t="32746" x="2411413" y="561975"/>
          <p14:tracePt t="32754" x="2465388" y="561975"/>
          <p14:tracePt t="32768" x="2500313" y="571500"/>
          <p14:tracePt t="32790" x="2536825" y="588963"/>
          <p14:tracePt t="32799" x="2598738" y="633413"/>
          <p14:tracePt t="32821" x="2643188" y="687388"/>
          <p14:tracePt t="32855" x="2660650" y="696913"/>
          <p14:tracePt t="32865" x="2679700" y="714375"/>
          <p14:tracePt t="32874" x="2687638" y="731838"/>
          <p14:tracePt t="32898" x="2697163" y="768350"/>
          <p14:tracePt t="32911" x="2705100" y="785813"/>
          <p14:tracePt t="32924" x="2714625" y="812800"/>
          <p14:tracePt t="32937" x="2732088" y="857250"/>
          <p14:tracePt t="32962" x="2741613" y="884238"/>
          <p14:tracePt t="32972" x="2759075" y="938213"/>
          <p14:tracePt t="33006" x="2768600" y="1009650"/>
          <p14:tracePt t="33020" x="2786063" y="1071563"/>
          <p14:tracePt t="33045" x="2786063" y="1098550"/>
          <p14:tracePt t="33058" x="2786063" y="1133475"/>
          <p14:tracePt t="33083" x="2768600" y="1152525"/>
          <p14:tracePt t="33094" x="2759075" y="1160463"/>
          <p14:tracePt t="33118" x="2759075" y="1169988"/>
          <p14:tracePt t="33132" x="2751138" y="1179513"/>
          <p14:tracePt t="33167" x="2751138" y="1187450"/>
          <p14:tracePt t="33180" x="2751138" y="1204913"/>
          <p14:tracePt t="33191" x="2741613" y="1223963"/>
          <p14:tracePt t="33205" x="2741613" y="1258888"/>
          <p14:tracePt t="33228" x="2741613" y="1276350"/>
          <p14:tracePt t="33240" x="2741613" y="1303338"/>
          <p14:tracePt t="33656" x="2741613" y="1312863"/>
          <p14:tracePt t="33667" x="2741613" y="1339850"/>
          <p14:tracePt t="33678" x="2741613" y="1374775"/>
          <p14:tracePt t="33693" x="2741613" y="1393825"/>
          <p14:tracePt t="33709" x="2741613" y="1411288"/>
          <p14:tracePt t="33728" x="2741613" y="1428750"/>
          <p14:tracePt t="33741" x="2741613" y="1446213"/>
          <p14:tracePt t="33764" x="2741613" y="1473200"/>
          <p14:tracePt t="33788" x="2751138" y="1500188"/>
          <p14:tracePt t="33797" x="2759075" y="1527175"/>
          <p14:tracePt t="33814" x="2768600" y="1554163"/>
          <p14:tracePt t="33837" x="2768600" y="1562100"/>
          <p14:tracePt t="33861" x="2768600" y="1571625"/>
          <p14:tracePt t="33876" x="2786063" y="1581150"/>
          <p14:tracePt t="37889" x="2786063" y="1571625"/>
          <p14:tracePt t="37900" x="2786063" y="1544638"/>
          <p14:tracePt t="37925" x="2776538" y="1527175"/>
          <p14:tracePt t="37937" x="2768600" y="1517650"/>
          <p14:tracePt t="37961" x="2768600" y="1509713"/>
          <p14:tracePt t="37964" x="2751138" y="1482725"/>
          <p14:tracePt t="37986" x="2751138" y="1473200"/>
          <p14:tracePt t="37999" x="2741613" y="1455738"/>
          <p14:tracePt t="38057" x="2732088" y="1455738"/>
          <p14:tracePt t="38156" x="2724150" y="1455738"/>
          <p14:tracePt t="38170" x="2714625" y="1446213"/>
          <p14:tracePt t="43576" x="2697163" y="1446213"/>
          <p14:tracePt t="43587" x="2670175" y="1438275"/>
          <p14:tracePt t="43599" x="2633663" y="1419225"/>
          <p14:tracePt t="43612" x="2517775" y="1366838"/>
          <p14:tracePt t="43638" x="2446338" y="1330325"/>
          <p14:tracePt t="43649" x="2312988" y="1276350"/>
          <p14:tracePt t="43660" x="2268538" y="1250950"/>
          <p14:tracePt t="43684" x="2214563" y="1250950"/>
          <p14:tracePt t="43696" x="2133600" y="1250950"/>
          <p14:tracePt t="43711" x="2116138" y="1250950"/>
          <p14:tracePt t="43728" x="2081213" y="1250950"/>
          <p14:tracePt t="43747" x="2044700" y="1258888"/>
          <p14:tracePt t="43769" x="2036763" y="1268413"/>
          <p14:tracePt t="43782" x="2027238" y="1268413"/>
          <p14:tracePt t="43799" x="2009775" y="1276350"/>
          <p14:tracePt t="43814" x="2000250" y="1276350"/>
          <p14:tracePt t="43830" x="1990725" y="1285875"/>
          <p14:tracePt t="55752" x="2000250" y="1285875"/>
          <p14:tracePt t="55778" x="2017713" y="1285875"/>
          <p14:tracePt t="55789" x="2036763" y="1285875"/>
          <p14:tracePt t="55801" x="2054225" y="1285875"/>
          <p14:tracePt t="55810" x="2108200" y="1285875"/>
          <p14:tracePt t="55838" x="2133600" y="1276350"/>
          <p14:tracePt t="55850" x="2179638" y="1276350"/>
          <p14:tracePt t="55875" x="2232025" y="1268413"/>
          <p14:tracePt t="55897" x="2259013" y="1268413"/>
          <p14:tracePt t="55909" x="2268538" y="1268413"/>
          <p14:tracePt t="55923" x="2286000" y="1285875"/>
          <p14:tracePt t="55935" x="2322513" y="1330325"/>
          <p14:tracePt t="55960" x="2339975" y="1357313"/>
          <p14:tracePt t="56325" x="2374900" y="1357313"/>
          <p14:tracePt t="56337" x="2428875" y="1357313"/>
          <p14:tracePt t="56347" x="2490788" y="1357313"/>
          <p14:tracePt t="56360" x="2554288" y="1357313"/>
          <p14:tracePt t="56373" x="2652713" y="1357313"/>
          <p14:tracePt t="56398" x="2687638" y="1366838"/>
          <p14:tracePt t="56410" x="2714625" y="1366838"/>
          <p14:tracePt t="56436" x="2724150" y="1366838"/>
          <p14:tracePt t="56458" x="2741613" y="1366838"/>
          <p14:tracePt t="56474" x="2759075" y="1366838"/>
          <p14:tracePt t="56483" x="2776538" y="1357313"/>
          <p14:tracePt t="56508" x="2786063" y="1357313"/>
          <p14:tracePt t="58028" x="2776538" y="1366838"/>
          <p14:tracePt t="58039" x="2776538" y="1393825"/>
          <p14:tracePt t="58052" x="2776538" y="1411288"/>
          <p14:tracePt t="58064" x="2768600" y="1438275"/>
          <p14:tracePt t="58076" x="2759075" y="1446213"/>
          <p14:tracePt t="58088" x="2759075" y="1473200"/>
          <p14:tracePt t="58101" x="2759075" y="1482725"/>
          <p14:tracePt t="58125" x="2759075" y="1490663"/>
          <p14:tracePt t="58139" x="2759075" y="1509713"/>
          <p14:tracePt t="58173" x="2759075" y="1517650"/>
          <p14:tracePt t="58625" x="2751138" y="1517650"/>
          <p14:tracePt t="58651" x="2751138" y="1527175"/>
          <p14:tracePt t="58708" x="2741613" y="1527175"/>
          <p14:tracePt t="58771" x="2741613" y="1536700"/>
          <p14:tracePt t="58782" x="2732088" y="1544638"/>
          <p14:tracePt t="58795" x="2732088" y="1571625"/>
          <p14:tracePt t="58806" x="2732088" y="1581150"/>
          <p14:tracePt t="58816" x="2732088" y="1608138"/>
          <p14:tracePt t="58830" x="2732088" y="1625600"/>
          <p14:tracePt t="58843" x="2732088" y="1660525"/>
          <p14:tracePt t="58869" x="2732088" y="1679575"/>
          <p14:tracePt t="63198" x="0" y="0"/>
        </p14:tracePtLst>
        <p14:tracePtLst>
          <p14:tracePt t="98654" x="2224088" y="1231900"/>
          <p14:tracePt t="99164" x="2205038" y="1231900"/>
          <p14:tracePt t="99180" x="2187575" y="1231900"/>
          <p14:tracePt t="99190" x="2125663" y="1231900"/>
          <p14:tracePt t="99205" x="2017713" y="1231900"/>
          <p14:tracePt t="99238" x="1955800" y="1231900"/>
          <p14:tracePt t="99249" x="1874838" y="1231900"/>
          <p14:tracePt t="99262" x="1768475" y="1231900"/>
          <p14:tracePt t="99274" x="1660525" y="1231900"/>
          <p14:tracePt t="99289" x="1482725" y="1214438"/>
          <p14:tracePt t="99305" x="1347788" y="1196975"/>
          <p14:tracePt t="99326" x="1312863" y="1187450"/>
          <p14:tracePt t="99347" x="1276350" y="1179513"/>
          <p14:tracePt t="99358" x="1241425" y="1179513"/>
          <p14:tracePt t="99382" x="1231900" y="1179513"/>
          <p14:tracePt t="99404" x="1223963" y="1169988"/>
          <p14:tracePt t="99650" x="1231900" y="1152525"/>
          <p14:tracePt t="99662" x="1250950" y="1116013"/>
          <p14:tracePt t="99676" x="1276350" y="1089025"/>
          <p14:tracePt t="99687" x="1322388" y="1044575"/>
          <p14:tracePt t="99707" x="1571625" y="866775"/>
          <p14:tracePt t="99742" x="1670050" y="803275"/>
          <p14:tracePt t="99748" x="1768475" y="768350"/>
          <p14:tracePt t="99761" x="1893888" y="731838"/>
          <p14:tracePt t="99786" x="1973263" y="731838"/>
          <p14:tracePt t="99798" x="2027238" y="731838"/>
          <p14:tracePt t="99821" x="2081213" y="768350"/>
          <p14:tracePt t="99832" x="2133600" y="812800"/>
          <p14:tracePt t="99845" x="2259013" y="901700"/>
          <p14:tracePt t="99857" x="2312988" y="946150"/>
          <p14:tracePt t="99883" x="2339975" y="965200"/>
          <p14:tracePt t="99895" x="2384425" y="990600"/>
          <p14:tracePt t="99918" x="2428875" y="1000125"/>
          <p14:tracePt t="99944" x="2455863" y="1000125"/>
          <p14:tracePt t="99956" x="2473325" y="1000125"/>
          <p14:tracePt t="99968" x="2500313" y="1000125"/>
          <p14:tracePt t="99979" x="2527300" y="1000125"/>
          <p14:tracePt t="100005" x="2544763" y="1000125"/>
          <p14:tracePt t="100029" x="2544763" y="1009650"/>
          <p14:tracePt t="100042" x="2544763" y="1017588"/>
          <p14:tracePt t="100053" x="2544763" y="1027113"/>
          <p14:tracePt t="100064" x="2544763" y="1071563"/>
          <p14:tracePt t="100088" x="2527300" y="1108075"/>
          <p14:tracePt t="100102" x="2428875" y="1214438"/>
          <p14:tracePt t="100124" x="2339975" y="1295400"/>
          <p14:tracePt t="100144" x="2232025" y="1357313"/>
          <p14:tracePt t="100149" x="1982788" y="1517650"/>
          <p14:tracePt t="100163" x="1857375" y="1608138"/>
          <p14:tracePt t="100186" x="1704975" y="1704975"/>
          <p14:tracePt t="100197" x="1411288" y="1839913"/>
          <p14:tracePt t="100213" x="1187450" y="1919288"/>
          <p14:tracePt t="100247" x="1098550" y="1946275"/>
          <p14:tracePt t="100259" x="1027113" y="1973263"/>
          <p14:tracePt t="100273" x="965200" y="1982788"/>
          <p14:tracePt t="100284" x="866775" y="1990725"/>
          <p14:tracePt t="100309" x="795338" y="1990725"/>
          <p14:tracePt t="100327" x="758825" y="1990725"/>
          <p14:tracePt t="100348" x="687388" y="1938338"/>
          <p14:tracePt t="100369" x="642938" y="1839913"/>
          <p14:tracePt t="100381" x="625475" y="1768475"/>
          <p14:tracePt t="100405" x="615950" y="1643063"/>
          <p14:tracePt t="100429" x="615950" y="1581150"/>
          <p14:tracePt t="100442" x="625475" y="1536700"/>
          <p14:tracePt t="100456" x="652463" y="1455738"/>
          <p14:tracePt t="100467" x="704850" y="1322388"/>
          <p14:tracePt t="100491" x="768350" y="1231900"/>
          <p14:tracePt t="100504" x="911225" y="1062038"/>
          <p14:tracePt t="100527" x="1000125" y="990600"/>
          <p14:tracePt t="100540" x="1098550" y="901700"/>
          <p14:tracePt t="100551" x="1295400" y="731838"/>
          <p14:tracePt t="100584" x="1401763" y="642938"/>
          <p14:tracePt t="100588" x="1581150" y="517525"/>
          <p14:tracePt t="100600" x="1660525" y="473075"/>
          <p14:tracePt t="100626" x="1812925" y="401638"/>
          <p14:tracePt t="100648" x="1893888" y="384175"/>
          <p14:tracePt t="100661" x="1990725" y="347663"/>
          <p14:tracePt t="100674" x="2036763" y="339725"/>
          <p14:tracePt t="100685" x="2108200" y="339725"/>
          <p14:tracePt t="100700" x="2170113" y="347663"/>
          <p14:tracePt t="100735" x="2197100" y="366713"/>
          <p14:tracePt t="100749" x="2224088" y="374650"/>
          <p14:tracePt t="100758" x="2241550" y="393700"/>
          <p14:tracePt t="100774" x="2276475" y="428625"/>
          <p14:tracePt t="100784" x="2295525" y="455613"/>
          <p14:tracePt t="100806" x="2339975" y="554038"/>
          <p14:tracePt t="100835" x="2347913" y="615950"/>
          <p14:tracePt t="100843" x="2366963" y="687388"/>
          <p14:tracePt t="100855" x="2393950" y="812800"/>
          <p14:tracePt t="100881" x="2411413" y="874713"/>
          <p14:tracePt t="100894" x="2438400" y="946150"/>
          <p14:tracePt t="100904" x="2465388" y="1044575"/>
          <p14:tracePt t="100928" x="2482850" y="1098550"/>
          <p14:tracePt t="100943" x="2509838" y="1179513"/>
          <p14:tracePt t="100952" x="2517775" y="1214438"/>
          <p14:tracePt t="100977" x="2517775" y="1241425"/>
          <p14:tracePt t="100991" x="2517775" y="1276350"/>
          <p14:tracePt t="101009" x="2527300" y="1295400"/>
          <p14:tracePt t="101037" x="2527300" y="1303338"/>
          <p14:tracePt t="101049" x="2536825" y="1303338"/>
          <p14:tracePt t="101060" x="2536825" y="1312863"/>
          <p14:tracePt t="101083" x="2544763" y="1312863"/>
          <p14:tracePt t="101110" x="2544763" y="1322388"/>
          <p14:tracePt t="101647" x="2562225" y="1312863"/>
          <p14:tracePt t="101659" x="2598738" y="1303338"/>
          <p14:tracePt t="101675" x="2652713" y="1295400"/>
          <p14:tracePt t="101684" x="2714625" y="1285875"/>
          <p14:tracePt t="101696" x="2840038" y="1268413"/>
          <p14:tracePt t="101708" x="2894013" y="1258888"/>
          <p14:tracePt t="101742" x="2938463" y="1258888"/>
          <p14:tracePt t="101745" x="2965450" y="1258888"/>
          <p14:tracePt t="101769" x="2973388" y="1258888"/>
          <p14:tracePt t="101780" x="2990850" y="1258888"/>
          <p14:tracePt t="101793" x="3000375" y="1258888"/>
          <p14:tracePt t="101817" x="3017838" y="1258888"/>
          <p14:tracePt t="101834" x="3027363" y="1258888"/>
          <p14:tracePt t="101855" x="3027363" y="1268413"/>
          <p14:tracePt t="101881" x="3036888" y="1276350"/>
          <p14:tracePt t="101902" x="3044825" y="1276350"/>
          <p14:tracePt t="101926" x="3054350" y="1285875"/>
          <p14:tracePt t="101939" x="3054350" y="1295400"/>
          <p14:tracePt t="101969" x="3062288" y="1312863"/>
          <p14:tracePt t="101977" x="3062288" y="1330325"/>
          <p14:tracePt t="101989" x="3062288" y="1339850"/>
          <p14:tracePt t="102000" x="3081338" y="1347788"/>
          <p14:tracePt t="103168" x="3071813" y="1347788"/>
          <p14:tracePt t="103179" x="3062288" y="1347788"/>
          <p14:tracePt t="103192" x="3044825" y="1347788"/>
          <p14:tracePt t="103205" x="3009900" y="1357313"/>
          <p14:tracePt t="103229" x="2973388" y="1357313"/>
          <p14:tracePt t="103242" x="2928938" y="1366838"/>
          <p14:tracePt t="103273" x="2919413" y="1374775"/>
          <p14:tracePt t="103278" x="2901950" y="1384300"/>
          <p14:tracePt t="103375" x="2919413" y="1384300"/>
          <p14:tracePt t="103388" x="2928938" y="1384300"/>
          <p14:tracePt t="106741" x="2911475" y="1384300"/>
          <p14:tracePt t="106754" x="2901950" y="1366838"/>
          <p14:tracePt t="106769" x="2894013" y="1347788"/>
          <p14:tracePt t="106778" x="2884488" y="1330325"/>
          <p14:tracePt t="106792" x="2867025" y="1322388"/>
          <p14:tracePt t="106804" x="2822575" y="1303338"/>
          <p14:tracePt t="106835" x="2786063" y="1303338"/>
          <p14:tracePt t="106842" x="2714625" y="1285875"/>
          <p14:tracePt t="106864" x="2687638" y="1285875"/>
          <p14:tracePt t="106877" x="2625725" y="1258888"/>
          <p14:tracePt t="106889" x="2598738" y="1250950"/>
          <p14:tracePt t="106913" x="2536825" y="1223963"/>
          <p14:tracePt t="106937" x="2500313" y="1223963"/>
          <p14:tracePt t="106957" x="2465388" y="1214438"/>
          <p14:tracePt t="106962" x="2384425" y="1204913"/>
          <p14:tracePt t="106974" x="2347913" y="1204913"/>
          <p14:tracePt t="106999" x="2312988" y="1204913"/>
          <p14:tracePt t="107023" x="2295525" y="1204913"/>
          <p14:tracePt t="107051" x="2286000" y="1204913"/>
          <p14:tracePt t="107876" x="2268538" y="1204913"/>
          <p14:tracePt t="107887" x="2259013" y="1204913"/>
          <p14:tracePt t="107900" x="2197100" y="1223963"/>
          <p14:tracePt t="107922" x="2160588" y="1231900"/>
          <p14:tracePt t="107946" x="2044700" y="1268413"/>
          <p14:tracePt t="107949" x="1990725" y="1276350"/>
          <p14:tracePt t="107970" x="1928813" y="1285875"/>
          <p14:tracePt t="107983" x="1857375" y="1303338"/>
          <p14:tracePt t="108008" x="1812925" y="1322388"/>
          <p14:tracePt t="108031" x="1758950" y="1330325"/>
          <p14:tracePt t="108057" x="1731963" y="1339850"/>
          <p14:tracePt t="108069" x="1697038" y="1339850"/>
          <p14:tracePt t="108101" x="1652588" y="1339850"/>
          <p14:tracePt t="108130" x="1633538" y="1339850"/>
          <p14:tracePt t="108141" x="1625600" y="1339850"/>
          <p14:tracePt t="108153" x="1616075" y="1339850"/>
          <p14:tracePt t="108168" x="1598613" y="1339850"/>
          <p14:tracePt t="108775" x="1589088" y="1339850"/>
          <p14:tracePt t="108786" x="1581150" y="1339850"/>
          <p14:tracePt t="108798" x="1571625" y="1339850"/>
          <p14:tracePt t="108811" x="1544638" y="1339850"/>
          <p14:tracePt t="108836" x="1536700" y="1339850"/>
          <p14:tracePt t="108847" x="1517650" y="1339850"/>
          <p14:tracePt t="108858" x="1509713" y="1339850"/>
          <p14:tracePt t="108871" x="1465263" y="1339850"/>
          <p14:tracePt t="108895" x="1438275" y="1339850"/>
          <p14:tracePt t="108909" x="1411288" y="1339850"/>
          <p14:tracePt t="108933" x="1393825" y="1339850"/>
          <p14:tracePt t="108945" x="1384300" y="1322388"/>
          <p14:tracePt t="108958" x="1357313" y="1268413"/>
          <p14:tracePt t="108980" x="1347788" y="1258888"/>
          <p14:tracePt t="108992" x="1339850" y="1241425"/>
          <p14:tracePt t="109006" x="1322388" y="1204913"/>
          <p14:tracePt t="109030" x="1322388" y="1196975"/>
          <p14:tracePt t="109041" x="1312863" y="1179513"/>
          <p14:tracePt t="109067" x="1312863" y="1169988"/>
          <p14:tracePt t="109079" x="1312863" y="1160463"/>
          <p14:tracePt t="109091" x="1339850" y="1125538"/>
          <p14:tracePt t="109115" x="1384300" y="1089025"/>
          <p14:tracePt t="109141" x="1401763" y="1081088"/>
          <p14:tracePt t="109151" x="1411288" y="1071563"/>
          <p14:tracePt t="109165" x="1428750" y="1062038"/>
          <p14:tracePt t="109176" x="1455738" y="1054100"/>
          <p14:tracePt t="109208" x="1482725" y="1044575"/>
          <p14:tracePt t="109248" x="1517650" y="1017588"/>
          <p14:tracePt t="109264" x="1544638" y="1000125"/>
          <p14:tracePt t="109275" x="1571625" y="973138"/>
          <p14:tracePt t="109286" x="1598613" y="955675"/>
          <p14:tracePt t="109298" x="1616075" y="938213"/>
          <p14:tracePt t="109311" x="1633538" y="928688"/>
          <p14:tracePt t="109432" x="1633538" y="938213"/>
          <p14:tracePt t="109456" x="1633538" y="955675"/>
          <p14:tracePt t="109469" x="1633538" y="965200"/>
          <p14:tracePt t="109480" x="1633538" y="973138"/>
          <p14:tracePt t="109492" x="1633538" y="990600"/>
          <p14:tracePt t="109523" x="1633538" y="1000125"/>
          <p14:tracePt t="109529" x="1633538" y="1017588"/>
          <p14:tracePt t="109553" x="1633538" y="1027113"/>
          <p14:tracePt t="109566" x="1643063" y="1036638"/>
          <p14:tracePt t="109579" x="1643063" y="1044575"/>
          <p14:tracePt t="109601" x="1643063" y="1062038"/>
          <p14:tracePt t="109640" x="1643063" y="1071563"/>
          <p14:tracePt t="109663" x="1643063" y="1081088"/>
          <p14:tracePt t="109673" x="1643063" y="1089025"/>
          <p14:tracePt t="109699" x="1643063" y="1098550"/>
          <p14:tracePt t="109723" x="1643063" y="1108075"/>
          <p14:tracePt t="109736" x="1643063" y="1116013"/>
          <p14:tracePt t="109845" x="1652588" y="1116013"/>
          <p14:tracePt t="109858" x="1652588" y="1098550"/>
          <p14:tracePt t="109868" x="1652588" y="1071563"/>
          <p14:tracePt t="109880" x="1652588" y="1009650"/>
          <p14:tracePt t="109917" x="1652588" y="965200"/>
          <p14:tracePt t="109944" x="1652588" y="938213"/>
          <p14:tracePt t="109955" x="1652588" y="901700"/>
          <p14:tracePt t="109967" x="1652588" y="847725"/>
          <p14:tracePt t="109991" x="1652588" y="803275"/>
          <p14:tracePt t="110005" x="1652588" y="731838"/>
          <p14:tracePt t="110029" x="1652588" y="704850"/>
          <p14:tracePt t="110039" x="1652588" y="679450"/>
          <p14:tracePt t="110052" x="1660525" y="652463"/>
          <p14:tracePt t="110066" x="1687513" y="608013"/>
          <p14:tracePt t="110087" x="1697038" y="588963"/>
          <p14:tracePt t="110101" x="1724025" y="554038"/>
          <p14:tracePt t="110125" x="1731963" y="536575"/>
          <p14:tracePt t="110138" x="1741488" y="517525"/>
          <p14:tracePt t="110149" x="1758950" y="482600"/>
          <p14:tracePt t="110174" x="1768475" y="473075"/>
          <p14:tracePt t="110186" x="1768475" y="446088"/>
          <p14:tracePt t="110199" x="1776413" y="446088"/>
          <p14:tracePt t="110224" x="1785938" y="411163"/>
          <p14:tracePt t="110247" x="1795463" y="411163"/>
          <p14:tracePt t="110260" x="1803400" y="401638"/>
          <p14:tracePt t="110272" x="1803400" y="393700"/>
          <p14:tracePt t="110284" x="1803400" y="384175"/>
          <p14:tracePt t="110311" x="1803400" y="374650"/>
          <p14:tracePt t="110328" x="1803400" y="366713"/>
          <p14:tracePt t="110381" x="1803400" y="357188"/>
          <p14:tracePt t="110563" x="1803400" y="366713"/>
          <p14:tracePt t="110576" x="1803400" y="384175"/>
          <p14:tracePt t="110601" x="1803400" y="411163"/>
          <p14:tracePt t="110625" x="1803400" y="438150"/>
          <p14:tracePt t="110640" x="1803400" y="455613"/>
          <p14:tracePt t="110662" x="1795463" y="490538"/>
          <p14:tracePt t="110673" x="1751013" y="615950"/>
          <p14:tracePt t="110686" x="1724025" y="714375"/>
          <p14:tracePt t="110703" x="1697038" y="946150"/>
          <p14:tracePt t="110732" x="1687513" y="1054100"/>
          <p14:tracePt t="110752" x="1687513" y="1160463"/>
          <p14:tracePt t="110758" x="1687513" y="1312863"/>
          <p14:tracePt t="110771" x="1687513" y="1374775"/>
          <p14:tracePt t="110794" x="1687513" y="1428750"/>
          <p14:tracePt t="110806" x="1704975" y="1527175"/>
          <p14:tracePt t="110826" x="1724025" y="1571625"/>
          <p14:tracePt t="110843" x="1724025" y="1625600"/>
          <p14:tracePt t="110859" x="1731963" y="1704975"/>
          <p14:tracePt t="110880" x="1731963" y="1741488"/>
          <p14:tracePt t="110891" x="1751013" y="1812925"/>
          <p14:tracePt t="110915" x="1758950" y="1874838"/>
          <p14:tracePt t="110938" x="1758950" y="1938338"/>
          <p14:tracePt t="110951" x="1768475" y="1982788"/>
          <p14:tracePt t="110968" x="1768475" y="2044700"/>
          <p14:tracePt t="110975" x="1768475" y="2125663"/>
          <p14:tracePt t="110988" x="1768475" y="2205038"/>
          <p14:tracePt t="111010" x="1776413" y="2241550"/>
          <p14:tracePt t="111038" x="1776413" y="2268538"/>
          <p14:tracePt t="111050" x="1785938" y="2286000"/>
          <p14:tracePt t="111062" x="1785938" y="2312988"/>
          <p14:tracePt t="111087" x="1785938" y="2322513"/>
          <p14:tracePt t="111137" x="1785938" y="2330450"/>
          <p14:tracePt t="111147" x="1785938" y="2339975"/>
          <p14:tracePt t="111171" x="1785938" y="2347913"/>
          <p14:tracePt t="111281" x="1785938" y="2330450"/>
          <p14:tracePt t="111292" x="1785938" y="2303463"/>
          <p14:tracePt t="111305" x="1768475" y="2143125"/>
          <p14:tracePt t="111323" x="1758950" y="2044700"/>
          <p14:tracePt t="111343" x="1758950" y="2009775"/>
          <p14:tracePt t="111366" x="1758950" y="1990725"/>
          <p14:tracePt t="111378" x="1758950" y="1938338"/>
          <p14:tracePt t="111392" x="1758950" y="1901825"/>
          <p14:tracePt t="111415" x="1758950" y="1839913"/>
          <p14:tracePt t="111440" x="1758950" y="1830388"/>
          <p14:tracePt t="111451" x="1758950" y="1812925"/>
          <p14:tracePt t="111463" x="1758950" y="1803400"/>
          <p14:tracePt t="111486" x="1758950" y="1795463"/>
          <p14:tracePt t="112304" x="1758950" y="1768475"/>
          <p14:tracePt t="112332" x="1758950" y="1751013"/>
          <p14:tracePt t="112341" x="1751013" y="1714500"/>
          <p14:tracePt t="112353" x="1731963" y="1633538"/>
          <p14:tracePt t="112367" x="1714500" y="1581150"/>
          <p14:tracePt t="112388" x="1704975" y="1536700"/>
          <p14:tracePt t="112412" x="1697038" y="1482725"/>
          <p14:tracePt t="112437" x="1697038" y="1455738"/>
          <p14:tracePt t="112449" x="1687513" y="1428750"/>
          <p14:tracePt t="112464" x="1687513" y="1419225"/>
          <p14:tracePt t="112475" x="1687513" y="1401763"/>
          <p14:tracePt t="112485" x="1687513" y="1374775"/>
          <p14:tracePt t="112510" x="1687513" y="1366838"/>
          <p14:tracePt t="112535" x="1679575" y="1366838"/>
          <p14:tracePt t="112548" x="1679575" y="1357313"/>
          <p14:tracePt t="113289" x="1679575" y="1339850"/>
          <p14:tracePt t="113301" x="1679575" y="1312863"/>
          <p14:tracePt t="113329" x="1679575" y="1295400"/>
          <p14:tracePt t="113331" x="1679575" y="1285875"/>
          <p14:tracePt t="113350" x="1679575" y="1276350"/>
          <p14:tracePt t="113361" x="1670050" y="1241425"/>
          <p14:tracePt t="113392" x="1670050" y="1223963"/>
          <p14:tracePt t="113399" x="1670050" y="1187450"/>
          <p14:tracePt t="113411" x="1660525" y="1116013"/>
          <p14:tracePt t="113435" x="1652588" y="1081088"/>
          <p14:tracePt t="113456" x="1652588" y="1044575"/>
          <p14:tracePt t="113459" x="1643063" y="982663"/>
          <p14:tracePt t="113490" x="1643063" y="955675"/>
          <p14:tracePt t="113497" x="1643063" y="928688"/>
          <p14:tracePt t="113507" x="1643063" y="893763"/>
          <p14:tracePt t="113533" x="1643063" y="874713"/>
          <p14:tracePt t="113546" x="1643063" y="857250"/>
          <p14:tracePt t="113569" x="1643063" y="839788"/>
          <p14:tracePt t="113580" x="1643063" y="822325"/>
          <p14:tracePt t="113680" x="1643063" y="839788"/>
          <p14:tracePt t="113691" x="1633538" y="866775"/>
          <p14:tracePt t="113703" x="1616075" y="911225"/>
          <p14:tracePt t="113727" x="1616075" y="928688"/>
          <p14:tracePt t="113739" x="1616075" y="955675"/>
          <p14:tracePt t="113751" x="1616075" y="965200"/>
          <p14:tracePt t="113764" x="1616075" y="1027113"/>
          <p14:tracePt t="113787" x="1616075" y="1062038"/>
          <p14:tracePt t="113800" x="1616075" y="1133475"/>
          <p14:tracePt t="113830" x="1616075" y="1160463"/>
          <p14:tracePt t="113833" x="1616075" y="1196975"/>
          <p14:tracePt t="113848" x="1643063" y="1258888"/>
          <p14:tracePt t="113872" x="1652588" y="1295400"/>
          <p14:tracePt t="113886" x="1670050" y="1339850"/>
          <p14:tracePt t="113897" x="1670050" y="1347788"/>
          <p14:tracePt t="113915" x="1679575" y="1374775"/>
          <p14:tracePt t="113959" x="1687513" y="1384300"/>
          <p14:tracePt t="113972" x="1687513" y="1393825"/>
          <p14:tracePt t="113994" x="1687513" y="1401763"/>
          <p14:tracePt t="114007" x="1687513" y="1419225"/>
          <p14:tracePt t="114032" x="1687513" y="1428750"/>
          <p14:tracePt t="114044" x="1697038" y="1438275"/>
          <p14:tracePt t="114070" x="1697038" y="1455738"/>
          <p14:tracePt t="114080" x="1697038" y="1465263"/>
          <p14:tracePt t="114129" x="1697038" y="1473200"/>
          <p14:tracePt t="114154" x="1697038" y="1490663"/>
          <p14:tracePt t="114168" x="1697038" y="1500188"/>
          <p14:tracePt t="115164" x="1704975" y="1500188"/>
          <p14:tracePt t="115260" x="1714500" y="1500188"/>
          <p14:tracePt t="115334" x="1724025" y="1482725"/>
          <p14:tracePt t="115348" x="1731963" y="1473200"/>
          <p14:tracePt t="115358" x="1731963" y="1446213"/>
          <p14:tracePt t="115369" x="1741488" y="1428750"/>
          <p14:tracePt t="115383" x="1741488" y="1411288"/>
          <p14:tracePt t="115395" x="1751013" y="1366838"/>
          <p14:tracePt t="115419" x="1751013" y="1330325"/>
          <p14:tracePt t="115443" x="1758950" y="1303338"/>
          <p14:tracePt t="115456" x="1758950" y="1276350"/>
          <p14:tracePt t="115467" x="1768475" y="1250950"/>
          <p14:tracePt t="115480" x="1776413" y="1223963"/>
          <p14:tracePt t="115503" x="1795463" y="1196975"/>
          <p14:tracePt t="115528" x="1795463" y="1187450"/>
          <p14:tracePt t="115540" x="1803400" y="1169988"/>
          <p14:tracePt t="115553" x="1803400" y="1160463"/>
          <p14:tracePt t="115724" x="1803400" y="1179513"/>
          <p14:tracePt t="115734" x="1803400" y="1187450"/>
          <p14:tracePt t="115749" x="1795463" y="1204913"/>
          <p14:tracePt t="115767" x="1785938" y="1223963"/>
          <p14:tracePt t="115771" x="1785938" y="1241425"/>
          <p14:tracePt t="115784" x="1785938" y="1285875"/>
          <p14:tracePt t="115808" x="1785938" y="1322388"/>
          <p14:tracePt t="115835" x="1785938" y="1339850"/>
          <p14:tracePt t="115844" x="1785938" y="1347788"/>
          <p14:tracePt t="115873" x="1785938" y="1357313"/>
          <p14:tracePt t="115906" x="1795463" y="1374775"/>
          <p14:tracePt t="115929" x="1803400" y="1384300"/>
          <p14:tracePt t="115943" x="1812925" y="1393825"/>
          <p14:tracePt t="115954" x="1847850" y="1419225"/>
          <p14:tracePt t="115967" x="1866900" y="1428750"/>
          <p14:tracePt t="115992" x="1893888" y="1446213"/>
          <p14:tracePt t="116004" x="1938338" y="1482725"/>
          <p14:tracePt t="116031" x="1965325" y="1500188"/>
          <p14:tracePt t="116040" x="2009775" y="1544638"/>
          <p14:tracePt t="116430" x="2009775" y="1554163"/>
          <p14:tracePt t="116441" x="2009775" y="1562100"/>
          <p14:tracePt t="116452" x="1990725" y="1589088"/>
          <p14:tracePt t="116465" x="1973263" y="1625600"/>
          <p14:tracePt t="116478" x="1965325" y="1660525"/>
          <p14:tracePt t="116489" x="1946275" y="1758950"/>
          <p14:tracePt t="116517" x="1938338" y="1812925"/>
          <p14:tracePt t="116525" x="1938338" y="1893888"/>
          <p14:tracePt t="116538" x="1938338" y="2000250"/>
          <p14:tracePt t="116550" x="1938338" y="2036763"/>
          <p14:tracePt t="116570" x="1938338" y="2081213"/>
          <p14:tracePt t="116601" x="1946275" y="2152650"/>
          <p14:tracePt t="116642" x="1955800" y="2170113"/>
          <p14:tracePt t="116648" x="1965325" y="2179638"/>
          <p14:tracePt t="119867" x="1965325" y="2160588"/>
          <p14:tracePt t="119878" x="1955800" y="2152650"/>
          <p14:tracePt t="119889" x="1955800" y="2133600"/>
          <p14:tracePt t="119902" x="1955800" y="2108200"/>
          <p14:tracePt t="119926" x="1955800" y="2081213"/>
          <p14:tracePt t="119939" x="1946275" y="2062163"/>
          <p14:tracePt t="119951" x="1928813" y="2017713"/>
          <p14:tracePt t="119976" x="1919288" y="2009775"/>
          <p14:tracePt t="119988" x="1919288" y="1982788"/>
          <p14:tracePt t="120012" x="1919288" y="1973263"/>
          <p14:tracePt t="120036" x="1911350" y="1965325"/>
          <p14:tracePt t="120050" x="1911350" y="1955800"/>
          <p14:tracePt t="120061" x="1911350" y="1946275"/>
          <p14:tracePt t="120072" x="1911350" y="1928813"/>
          <p14:tracePt t="120084" x="1911350" y="1901825"/>
          <p14:tracePt t="120109" x="1911350" y="1893888"/>
          <p14:tracePt t="120135" x="1911350" y="1884363"/>
          <p14:tracePt t="120171" x="1901825" y="1884363"/>
          <p14:tracePt t="120219" x="1901825" y="1866900"/>
          <p14:tracePt t="120238" x="1893888" y="1866900"/>
          <p14:tracePt t="120242" x="1893888" y="1857375"/>
          <p14:tracePt t="120256" x="1884363" y="1847850"/>
          <p14:tracePt t="120279" x="1884363" y="1839913"/>
          <p14:tracePt t="120292" x="1874838" y="1839913"/>
          <p14:tracePt t="120311" x="1866900" y="1830388"/>
          <p14:tracePt t="120341" x="1857375" y="1830388"/>
          <p14:tracePt t="120353" x="1857375" y="1822450"/>
          <p14:tracePt t="120376" x="1847850" y="1822450"/>
          <p14:tracePt t="120403" x="1839913" y="1812925"/>
          <p14:tracePt t="120905" x="1839913" y="1795463"/>
          <p14:tracePt t="120923" x="1839913" y="1776413"/>
          <p14:tracePt t="120958" x="1839913" y="1768475"/>
          <p14:tracePt t="121035" x="1839913" y="1758950"/>
          <p14:tracePt t="121112" x="1830388" y="1758950"/>
          <p14:tracePt t="121119" x="1830388" y="1751013"/>
          <p14:tracePt t="121157" x="1830388" y="1741488"/>
          <p14:tracePt t="121192" x="1830388" y="1731963"/>
          <p14:tracePt t="121201" x="1830388" y="1714500"/>
          <p14:tracePt t="121243" x="1830388" y="1697038"/>
          <p14:tracePt t="121256" x="1830388" y="1687513"/>
          <p14:tracePt t="121276" x="1830388" y="1679575"/>
          <p14:tracePt t="121289" x="1830388" y="1670050"/>
          <p14:tracePt t="121301" x="1830388" y="1660525"/>
          <p14:tracePt t="121350" x="1830388" y="1652588"/>
          <p14:tracePt t="121435" x="1822450" y="1652588"/>
          <p14:tracePt t="121508" x="1822450" y="1670050"/>
          <p14:tracePt t="121543" x="1822450" y="1679575"/>
          <p14:tracePt t="121582" x="1812925" y="1679575"/>
          <p14:tracePt t="121606" x="1812925" y="1687513"/>
          <p14:tracePt t="121641" x="1812925" y="1697038"/>
          <p14:tracePt t="121666" x="1812925" y="1704975"/>
          <p14:tracePt t="122805" x="1812925" y="1714500"/>
          <p14:tracePt t="122860" x="1812925" y="1724025"/>
          <p14:tracePt t="123236" x="1803400" y="1724025"/>
          <p14:tracePt t="123288" x="1803400" y="1731963"/>
          <p14:tracePt t="123723" x="1795463" y="1731963"/>
          <p14:tracePt t="124357" x="1795463" y="1741488"/>
          <p14:tracePt t="124379" x="1795463" y="1751013"/>
          <p14:tracePt t="124404" x="1795463" y="1758950"/>
          <p14:tracePt t="124429" x="1795463" y="1776413"/>
          <p14:tracePt t="124453" x="1785938" y="1785938"/>
          <p14:tracePt t="124466" x="1785938" y="1795463"/>
          <p14:tracePt t="124477" x="1785938" y="1803400"/>
          <p14:tracePt t="124504" x="1785938" y="1830388"/>
          <p14:tracePt t="124539" x="1785938" y="1847850"/>
          <p14:tracePt t="124906" x="1785938" y="1866900"/>
          <p14:tracePt t="124941" x="1785938" y="1874838"/>
          <p14:tracePt t="124958" x="1785938" y="1884363"/>
          <p14:tracePt t="124976" x="1785938" y="1893888"/>
          <p14:tracePt t="124991" x="1785938" y="1901825"/>
          <p14:tracePt t="125001" x="1785938" y="1919288"/>
          <p14:tracePt t="125024" x="1785938" y="1928813"/>
          <p14:tracePt t="125038" x="1785938" y="1938338"/>
          <p14:tracePt t="125050" x="1785938" y="1946275"/>
          <p14:tracePt t="125061" x="1795463" y="1965325"/>
          <p14:tracePt t="125084" x="1795463" y="1973263"/>
          <p14:tracePt t="125099" x="1803400" y="1990725"/>
          <p14:tracePt t="125136" x="1803400" y="2000250"/>
          <p14:tracePt t="125602" x="1803400" y="2017713"/>
          <p14:tracePt t="125633" x="1803400" y="2036763"/>
          <p14:tracePt t="125647" x="1803400" y="2054225"/>
          <p14:tracePt t="125669" x="1803400" y="2071688"/>
          <p14:tracePt t="125682" x="1803400" y="2081213"/>
          <p14:tracePt t="125695" x="1803400" y="2089150"/>
          <p14:tracePt t="125701" x="1803400" y="2108200"/>
          <p14:tracePt t="125736" x="1803400" y="2116138"/>
          <p14:tracePt t="125753" x="1812925" y="2133600"/>
          <p14:tracePt t="132242" x="0" y="0"/>
        </p14:tracePtLst>
        <p14:tracePtLst>
          <p14:tracePt t="142780" x="4724400" y="1946275"/>
          <p14:tracePt t="143186" x="4714875" y="1938338"/>
          <p14:tracePt t="143203" x="4714875" y="1884363"/>
          <p14:tracePt t="143234" x="4714875" y="1857375"/>
          <p14:tracePt t="143252" x="4714875" y="1830388"/>
          <p14:tracePt t="143259" x="4714875" y="1803400"/>
          <p14:tracePt t="143269" x="4714875" y="1758950"/>
          <p14:tracePt t="143299" x="4714875" y="1731963"/>
          <p14:tracePt t="143307" x="4714875" y="1714500"/>
          <p14:tracePt t="143333" x="4714875" y="1697038"/>
          <p14:tracePt t="143349" x="4714875" y="1687513"/>
          <p14:tracePt t="143355" x="4714875" y="1670050"/>
          <p14:tracePt t="143405" x="4705350" y="1670050"/>
          <p14:tracePt t="143509" x="4705350" y="1679575"/>
          <p14:tracePt t="143781" x="4687888" y="1679575"/>
          <p14:tracePt t="143792" x="4679950" y="1652588"/>
          <p14:tracePt t="143805" x="4660900" y="1608138"/>
          <p14:tracePt t="143825" x="4652963" y="1598613"/>
          <p14:tracePt t="143842" x="4643438" y="1581150"/>
          <p14:tracePt t="143866" x="4633913" y="1571625"/>
          <p14:tracePt t="143878" x="4625975" y="1571625"/>
          <p14:tracePt t="143891" x="4616450" y="1544638"/>
          <p14:tracePt t="143915" x="4598988" y="1536700"/>
          <p14:tracePt t="143938" x="4572000" y="1527175"/>
          <p14:tracePt t="143954" x="4545013" y="1509713"/>
          <p14:tracePt t="143964" x="4518025" y="1490663"/>
          <p14:tracePt t="143976" x="4456113" y="1455738"/>
          <p14:tracePt t="144005" x="4357688" y="1411288"/>
          <p14:tracePt t="144037" x="4330700" y="1401763"/>
          <p14:tracePt t="144051" x="4303713" y="1393825"/>
          <p14:tracePt t="144074" x="4295775" y="1393825"/>
          <p14:tracePt t="144086" x="4286250" y="1393825"/>
          <p14:tracePt t="144121" x="4276725" y="1393825"/>
          <p14:tracePt t="144439" x="4259263" y="1374775"/>
          <p14:tracePt t="144452" x="4251325" y="1357313"/>
          <p14:tracePt t="144464" x="4241800" y="1347788"/>
          <p14:tracePt t="144475" x="4224338" y="1330325"/>
          <p14:tracePt t="144486" x="4197350" y="1303338"/>
          <p14:tracePt t="144499" x="4170363" y="1276350"/>
          <p14:tracePt t="144511" x="4125913" y="1231900"/>
          <p14:tracePt t="144537" x="4098925" y="1223963"/>
          <p14:tracePt t="144560" x="4089400" y="1223963"/>
          <p14:tracePt t="144581" x="4081463" y="1223963"/>
          <p14:tracePt t="144717" x="4071938" y="1223963"/>
          <p14:tracePt t="144754" x="4062413" y="1223963"/>
          <p14:tracePt t="144781" x="4062413" y="1214438"/>
          <p14:tracePt t="144803" x="4054475" y="1204913"/>
          <p14:tracePt t="144833" x="4054475" y="1196975"/>
          <p14:tracePt t="144834" x="4044950" y="1196975"/>
          <p14:tracePt t="144853" x="4044950" y="1187450"/>
          <p14:tracePt t="144864" x="4044950" y="1169988"/>
          <p14:tracePt t="144905" x="4044950" y="1160463"/>
          <p14:tracePt t="144924" x="4054475" y="1152525"/>
          <p14:tracePt t="144936" x="4062413" y="1143000"/>
          <p14:tracePt t="144951" x="4089400" y="1125538"/>
          <p14:tracePt t="144973" x="4108450" y="1116013"/>
          <p14:tracePt t="144987" x="4125913" y="1108075"/>
          <p14:tracePt t="144999" x="4160838" y="1089025"/>
          <p14:tracePt t="145023" x="4205288" y="1089025"/>
          <p14:tracePt t="145046" x="4232275" y="1089025"/>
          <p14:tracePt t="145060" x="4241800" y="1089025"/>
          <p14:tracePt t="145070" x="4268788" y="1081088"/>
          <p14:tracePt t="145083" x="4303713" y="1081088"/>
          <p14:tracePt t="145106" x="4348163" y="1081088"/>
          <p14:tracePt t="145132" x="4375150" y="1081088"/>
          <p14:tracePt t="145142" x="4384675" y="1081088"/>
          <p14:tracePt t="145157" x="4419600" y="1081088"/>
          <p14:tracePt t="145169" x="4473575" y="1071563"/>
          <p14:tracePt t="145203" x="4545013" y="1062038"/>
          <p14:tracePt t="145221" x="4562475" y="1062038"/>
          <p14:tracePt t="145241" x="4572000" y="1062038"/>
          <p14:tracePt t="145655" x="4589463" y="1044575"/>
          <p14:tracePt t="145673" x="4625975" y="1009650"/>
          <p14:tracePt t="145679" x="4687888" y="938213"/>
          <p14:tracePt t="145693" x="4857750" y="812800"/>
          <p14:tracePt t="145706" x="4919663" y="776288"/>
          <p14:tracePt t="145729" x="4973638" y="758825"/>
          <p14:tracePt t="145740" x="5037138" y="741363"/>
          <p14:tracePt t="145751" x="5133975" y="741363"/>
          <p14:tracePt t="145775" x="5170488" y="741363"/>
          <p14:tracePt t="145790" x="5214938" y="758825"/>
          <p14:tracePt t="145804" x="5241925" y="785813"/>
          <p14:tracePt t="145838" x="5259388" y="795338"/>
          <p14:tracePt t="145849" x="5259388" y="803275"/>
          <p14:tracePt t="145861" x="5268913" y="803275"/>
          <p14:tracePt t="145875" x="5286375" y="803275"/>
          <p14:tracePt t="145937" x="5295900" y="803275"/>
          <p14:tracePt t="145951" x="5303838" y="803275"/>
          <p14:tracePt t="145961" x="5303838" y="812800"/>
          <p14:tracePt t="146012" x="5303838" y="830263"/>
          <p14:tracePt t="146033" x="5303838" y="839788"/>
          <p14:tracePt t="146045" x="5303838" y="857250"/>
          <p14:tracePt t="146059" x="5303838" y="884238"/>
          <p14:tracePt t="146080" x="5303838" y="901700"/>
          <p14:tracePt t="146093" x="5303838" y="928688"/>
          <p14:tracePt t="146116" x="5303838" y="955675"/>
          <p14:tracePt t="146141" x="5313363" y="965200"/>
          <p14:tracePt t="146155" x="5313363" y="982663"/>
          <p14:tracePt t="146167" x="5322888" y="1000125"/>
          <p14:tracePt t="146178" x="5348288" y="1054100"/>
          <p14:tracePt t="146207" x="5375275" y="1108075"/>
          <p14:tracePt t="146207" x="5384800" y="1125538"/>
          <p14:tracePt t="146227" x="5402263" y="1133475"/>
          <p14:tracePt t="146241" x="5411788" y="1169988"/>
          <p14:tracePt t="146261" x="5419725" y="1187450"/>
          <p14:tracePt t="146594" x="5429250" y="1196975"/>
          <p14:tracePt t="146602" x="5446713" y="1204913"/>
          <p14:tracePt t="146629" x="5446713" y="1214438"/>
          <p14:tracePt t="146641" x="5446713" y="1231900"/>
          <p14:tracePt t="146652" x="5456238" y="1231900"/>
          <p14:tracePt t="146666" x="5465763" y="1250950"/>
          <p14:tracePt t="146703" x="5473700" y="1258888"/>
          <p14:tracePt t="146727" x="5473700" y="1276350"/>
          <p14:tracePt t="146739" x="5473700" y="1295400"/>
          <p14:tracePt t="146750" x="5483225" y="1330325"/>
          <p14:tracePt t="146763" x="5483225" y="1357313"/>
          <p14:tracePt t="146787" x="5483225" y="1366838"/>
          <p14:tracePt t="146798" x="5483225" y="1393825"/>
          <p14:tracePt t="146820" x="5483225" y="1401763"/>
          <p14:tracePt t="146859" x="5483225" y="1411288"/>
          <p14:tracePt t="146870" x="5483225" y="1419225"/>
          <p14:tracePt t="146920" x="5483225" y="1428750"/>
          <p14:tracePt t="146933" x="5465763" y="1438275"/>
          <p14:tracePt t="146944" x="5429250" y="1446213"/>
          <p14:tracePt t="146957" x="5384800" y="1455738"/>
          <p14:tracePt t="146969" x="5224463" y="1482725"/>
          <p14:tracePt t="146996" x="5116513" y="1482725"/>
          <p14:tracePt t="147007" x="4902200" y="1490663"/>
          <p14:tracePt t="147031" x="4776788" y="1490663"/>
          <p14:tracePt t="147043" x="4660900" y="1490663"/>
          <p14:tracePt t="147054" x="4527550" y="1490663"/>
          <p14:tracePt t="147068" x="4340225" y="1500188"/>
          <p14:tracePt t="147091" x="4276725" y="1500188"/>
          <p14:tracePt t="147102" x="4205288" y="1500188"/>
          <p14:tracePt t="147127" x="4187825" y="1500188"/>
          <p14:tracePt t="147139" x="4160838" y="1500188"/>
          <p14:tracePt t="147151" x="4133850" y="1509713"/>
          <p14:tracePt t="147175" x="4133850" y="1517650"/>
          <p14:tracePt t="147188" x="4125913" y="1517650"/>
          <p14:tracePt t="147566" x="4125913" y="1490663"/>
          <p14:tracePt t="147577" x="4116388" y="1455738"/>
          <p14:tracePt t="147589" x="4098925" y="1419225"/>
          <p14:tracePt t="147603" x="4062413" y="1339850"/>
          <p14:tracePt t="147627" x="4037013" y="1322388"/>
          <p14:tracePt t="147640" x="4000500" y="1276350"/>
          <p14:tracePt t="147662" x="3990975" y="1258888"/>
          <p14:tracePt t="147675" x="3973513" y="1241425"/>
          <p14:tracePt t="147688" x="3973513" y="1231900"/>
          <p14:tracePt t="147704" x="3973513" y="1204913"/>
          <p14:tracePt t="147747" x="3973513" y="1196975"/>
          <p14:tracePt t="147809" x="3973513" y="1204913"/>
          <p14:tracePt t="147833" x="3973513" y="1223963"/>
          <p14:tracePt t="147845" x="3983038" y="1241425"/>
          <p14:tracePt t="147859" x="3990975" y="1250950"/>
          <p14:tracePt t="148101" x="3973513" y="1250950"/>
          <p14:tracePt t="148126" x="3965575" y="1250950"/>
          <p14:tracePt t="148146" x="3946525" y="1250950"/>
          <p14:tracePt t="148185" x="3946525" y="1241425"/>
          <p14:tracePt t="148197" x="3946525" y="1231900"/>
          <p14:tracePt t="148209" x="3956050" y="1231900"/>
          <p14:tracePt t="148222" x="4017963" y="1204913"/>
          <p14:tracePt t="148246" x="4116388" y="1179513"/>
          <p14:tracePt t="148261" x="4170363" y="1160463"/>
          <p14:tracePt t="148283" x="4224338" y="1143000"/>
          <p14:tracePt t="148297" x="4367213" y="1071563"/>
          <p14:tracePt t="148321" x="4510088" y="990600"/>
          <p14:tracePt t="148347" x="4572000" y="955675"/>
          <p14:tracePt t="148356" x="4643438" y="938213"/>
          <p14:tracePt t="148371" x="4741863" y="919163"/>
          <p14:tracePt t="148382" x="4786313" y="919163"/>
          <p14:tracePt t="148404" x="4884738" y="901700"/>
          <p14:tracePt t="148430" x="4919663" y="893763"/>
          <p14:tracePt t="148443" x="4965700" y="893763"/>
          <p14:tracePt t="148453" x="4991100" y="893763"/>
          <p14:tracePt t="148465" x="5027613" y="893763"/>
          <p14:tracePt t="148478" x="5045075" y="893763"/>
          <p14:tracePt t="148502" x="5062538" y="893763"/>
          <p14:tracePt t="148528" x="5072063" y="911225"/>
          <p14:tracePt t="148539" x="5081588" y="938213"/>
          <p14:tracePt t="148552" x="5089525" y="955675"/>
          <p14:tracePt t="148563" x="5116513" y="1009650"/>
          <p14:tracePt t="148596" x="5126038" y="1036638"/>
          <p14:tracePt t="148928" x="5153025" y="1036638"/>
          <p14:tracePt t="148941" x="5170488" y="1054100"/>
          <p14:tracePt t="148946" x="5205413" y="1098550"/>
          <p14:tracePt t="148985" x="5224463" y="1108075"/>
          <p14:tracePt t="148988" x="5232400" y="1133475"/>
          <p14:tracePt t="149001" x="5268913" y="1179513"/>
          <p14:tracePt t="149027" x="5286375" y="1214438"/>
          <p14:tracePt t="149038" x="5303838" y="1241425"/>
          <p14:tracePt t="149051" x="5357813" y="1330325"/>
          <p14:tracePt t="149074" x="5394325" y="1366838"/>
          <p14:tracePt t="149086" x="5411788" y="1393825"/>
          <p14:tracePt t="149100" x="5446713" y="1455738"/>
          <p14:tracePt t="149125" x="5473700" y="1509713"/>
          <p14:tracePt t="165611" x="5446713" y="1500188"/>
          <p14:tracePt t="165644" x="5438775" y="1490663"/>
          <p14:tracePt t="165654" x="5411788" y="1473200"/>
          <p14:tracePt t="165666" x="5384800" y="1455738"/>
          <p14:tracePt t="165681" x="5330825" y="1419225"/>
          <p14:tracePt t="165692" x="5303838" y="1411288"/>
          <p14:tracePt t="165708" x="5268913" y="1401763"/>
          <p14:tracePt t="165739" x="5259388" y="1401763"/>
          <p14:tracePt t="165753" x="5241925" y="1393825"/>
          <p14:tracePt t="165777" x="5241925" y="1384300"/>
          <p14:tracePt t="165789" x="5232400" y="1384300"/>
          <p14:tracePt t="165800" x="5224463" y="1384300"/>
          <p14:tracePt t="166190" x="5214938" y="1374775"/>
          <p14:tracePt t="166200" x="5205413" y="1366838"/>
          <p14:tracePt t="166229" x="5187950" y="1357313"/>
          <p14:tracePt t="166238" x="5187950" y="1347788"/>
          <p14:tracePt t="166252" x="5153025" y="1330325"/>
          <p14:tracePt t="166276" x="5153025" y="1322388"/>
          <p14:tracePt t="166287" x="5133975" y="1303338"/>
          <p14:tracePt t="166300" x="5081588" y="1285875"/>
          <p14:tracePt t="166329" x="5072063" y="1276350"/>
          <p14:tracePt t="166331" x="5027613" y="1258888"/>
          <p14:tracePt t="166349" x="4991100" y="1258888"/>
          <p14:tracePt t="166373" x="4973638" y="1258888"/>
          <p14:tracePt t="166397" x="4919663" y="1258888"/>
          <p14:tracePt t="166409" x="4867275" y="1258888"/>
          <p14:tracePt t="166432" x="4857750" y="1258888"/>
          <p14:tracePt t="166453" x="4840288" y="1258888"/>
          <p14:tracePt t="166458" x="4830763" y="1258888"/>
          <p14:tracePt t="166469" x="4813300" y="1258888"/>
          <p14:tracePt t="166483" x="4795838" y="1258888"/>
          <p14:tracePt t="166969" x="4786313" y="1258888"/>
          <p14:tracePt t="166981" x="4768850" y="1258888"/>
          <p14:tracePt t="166993" x="4751388" y="1268413"/>
          <p14:tracePt t="167006" x="4705350" y="1295400"/>
          <p14:tracePt t="167029" x="4679950" y="1303338"/>
          <p14:tracePt t="167047" x="4616450" y="1330325"/>
          <p14:tracePt t="167067" x="4572000" y="1339850"/>
          <p14:tracePt t="167078" x="4537075" y="1347788"/>
          <p14:tracePt t="167090" x="4446588" y="1366838"/>
          <p14:tracePt t="167115" x="4394200" y="1374775"/>
          <p14:tracePt t="167141" x="4375150" y="1374775"/>
          <p14:tracePt t="167153" x="4357688" y="1384300"/>
          <p14:tracePt t="167163" x="4348163" y="1384300"/>
          <p14:tracePt t="167200" x="4340225" y="1393825"/>
          <p14:tracePt t="167225" x="4330700" y="1401763"/>
          <p14:tracePt t="167236" x="4330700" y="1411288"/>
          <p14:tracePt t="167248" x="4330700" y="1419225"/>
          <p14:tracePt t="167270" x="4330700" y="1428750"/>
          <p14:tracePt t="167285" x="4330700" y="1438275"/>
          <p14:tracePt t="167302" x="4330700" y="1446213"/>
          <p14:tracePt t="168477" x="4330700" y="1438275"/>
          <p14:tracePt t="168489" x="4330700" y="1428750"/>
          <p14:tracePt t="168502" x="4330700" y="1401763"/>
          <p14:tracePt t="168527" x="4330700" y="1384300"/>
          <p14:tracePt t="168539" x="4367213" y="1322388"/>
          <p14:tracePt t="168550" x="4384675" y="1295400"/>
          <p14:tracePt t="168584" x="4394200" y="1268413"/>
          <p14:tracePt t="168587" x="4411663" y="1231900"/>
          <p14:tracePt t="168601" x="4465638" y="1152525"/>
          <p14:tracePt t="168641" x="4473575" y="1133475"/>
          <p14:tracePt t="168648" x="4491038" y="1108075"/>
          <p14:tracePt t="168660" x="4510088" y="1081088"/>
          <p14:tracePt t="168672" x="4518025" y="1044575"/>
          <p14:tracePt t="168685" x="4527550" y="1000125"/>
          <p14:tracePt t="168701" x="4562475" y="965200"/>
          <p14:tracePt t="168733" x="4572000" y="946150"/>
          <p14:tracePt t="168756" x="4581525" y="938213"/>
          <p14:tracePt t="168762" x="4598988" y="928688"/>
          <p14:tracePt t="168773" x="4608513" y="919163"/>
          <p14:tracePt t="168795" x="4616450" y="911225"/>
          <p14:tracePt t="168807" x="4652963" y="901700"/>
          <p14:tracePt t="168834" x="4660900" y="901700"/>
          <p14:tracePt t="168843" x="4670425" y="901700"/>
          <p14:tracePt t="168855" x="4687888" y="901700"/>
          <p14:tracePt t="168880" x="4714875" y="901700"/>
          <p14:tracePt t="168904" x="4732338" y="901700"/>
          <p14:tracePt t="168927" x="4741863" y="901700"/>
          <p14:tracePt t="168940" x="4759325" y="893763"/>
          <p14:tracePt t="168954" x="4776788" y="893763"/>
          <p14:tracePt t="168976" x="4776788" y="884238"/>
          <p14:tracePt t="168989" x="4803775" y="884238"/>
          <p14:tracePt t="169009" x="4822825" y="874713"/>
          <p14:tracePt t="169039" x="4830763" y="874713"/>
          <p14:tracePt t="169061" x="4840288" y="874713"/>
          <p14:tracePt t="169086" x="4848225" y="874713"/>
          <p14:tracePt t="169098" x="4857750" y="874713"/>
          <p14:tracePt t="169148" x="4867275" y="874713"/>
          <p14:tracePt t="169176" x="4875213" y="874713"/>
          <p14:tracePt t="169195" x="4884738" y="874713"/>
          <p14:tracePt t="169217" x="4894263" y="874713"/>
          <p14:tracePt t="169256" x="4902200" y="874713"/>
          <p14:tracePt t="169305" x="4919663" y="874713"/>
          <p14:tracePt t="169353" x="4929188" y="874713"/>
          <p14:tracePt t="169366" x="4929188" y="884238"/>
          <p14:tracePt t="169391" x="4938713" y="893763"/>
          <p14:tracePt t="169404" x="4946650" y="901700"/>
          <p14:tracePt t="169426" x="4946650" y="928688"/>
          <p14:tracePt t="169962" x="4956175" y="928688"/>
          <p14:tracePt t="169975" x="4965700" y="928688"/>
          <p14:tracePt t="169986" x="4991100" y="928688"/>
          <p14:tracePt t="169999" x="5018088" y="946150"/>
          <p14:tracePt t="170023" x="5045075" y="955675"/>
          <p14:tracePt t="170048" x="5054600" y="965200"/>
          <p14:tracePt t="170062" x="5072063" y="965200"/>
          <p14:tracePt t="170070" x="5081588" y="973138"/>
          <p14:tracePt t="170085" x="5099050" y="990600"/>
          <p14:tracePt t="170108" x="5116513" y="1000125"/>
          <p14:tracePt t="170146" x="5126038" y="1009650"/>
          <p14:tracePt t="170156" x="5133975" y="1027113"/>
          <p14:tracePt t="170169" x="5153025" y="1044575"/>
          <p14:tracePt t="170195" x="5153025" y="1062038"/>
          <p14:tracePt t="170863" x="5180013" y="1062038"/>
          <p14:tracePt t="170874" x="5214938" y="1054100"/>
          <p14:tracePt t="170888" x="5251450" y="1044575"/>
          <p14:tracePt t="170899" x="5276850" y="1044575"/>
          <p14:tracePt t="170910" x="5295900" y="1044575"/>
          <p14:tracePt t="170921" x="5330825" y="1044575"/>
          <p14:tracePt t="170959" x="5340350" y="1044575"/>
          <p14:tracePt t="170975" x="5348288" y="1044575"/>
          <p14:tracePt t="170986" x="5357813" y="1044575"/>
          <p14:tracePt t="171002" x="5367338" y="1044575"/>
          <p14:tracePt t="171361" x="5357813" y="1044575"/>
          <p14:tracePt t="171378" x="5348288" y="1044575"/>
          <p14:tracePt t="171394" x="5340350" y="1054100"/>
          <p14:tracePt t="171400" x="5303838" y="1062038"/>
          <p14:tracePt t="171421" x="5295900" y="1062038"/>
          <p14:tracePt t="171435" x="5276850" y="1062038"/>
          <p14:tracePt t="171448" x="5251450" y="1062038"/>
          <p14:tracePt t="171461" x="5214938" y="1062038"/>
          <p14:tracePt t="171483" x="5187950" y="1062038"/>
          <p14:tracePt t="171494" x="5170488" y="1062038"/>
          <p14:tracePt t="171509" x="5133975" y="1062038"/>
          <p14:tracePt t="171509" x="5116513" y="1062038"/>
          <p14:tracePt t="171547" x="5099050" y="1071563"/>
          <p14:tracePt t="171556" x="5072063" y="1081088"/>
          <p14:tracePt t="171570" x="5018088" y="1098550"/>
          <p14:tracePt t="171592" x="5010150" y="1108075"/>
          <p14:tracePt t="171604" x="4983163" y="1108075"/>
          <p14:tracePt t="171629" x="4973638" y="1108075"/>
          <p14:tracePt t="171994" x="4946650" y="1108075"/>
          <p14:tracePt t="172007" x="4857750" y="1160463"/>
          <p14:tracePt t="172031" x="4751388" y="1231900"/>
          <p14:tracePt t="172045" x="4608513" y="1357313"/>
          <p14:tracePt t="172055" x="4419600" y="1482725"/>
          <p14:tracePt t="172066" x="4170363" y="1697038"/>
          <p14:tracePt t="172093" x="4116388" y="1741488"/>
          <p14:tracePt t="172102" x="4081463" y="1776413"/>
          <p14:tracePt t="172129" x="4071938" y="1785938"/>
          <p14:tracePt t="172156" x="4062413" y="1795463"/>
          <p14:tracePt t="172165" x="4054475" y="1803400"/>
          <p14:tracePt t="172176" x="4037013" y="1822450"/>
          <p14:tracePt t="172190" x="4027488" y="1822450"/>
          <p14:tracePt t="172198" x="4010025" y="1847850"/>
          <p14:tracePt t="172226" x="4000500" y="1847850"/>
          <p14:tracePt t="172371" x="4010025" y="1830388"/>
          <p14:tracePt t="172383" x="4044950" y="1803400"/>
          <p14:tracePt t="172396" x="4116388" y="1751013"/>
          <p14:tracePt t="172407" x="4367213" y="1544638"/>
          <p14:tracePt t="172436" x="4500563" y="1438275"/>
          <p14:tracePt t="172445" x="4616450" y="1347788"/>
          <p14:tracePt t="172457" x="4714875" y="1285875"/>
          <p14:tracePt t="172468" x="4822825" y="1214438"/>
          <p14:tracePt t="172492" x="4867275" y="1196975"/>
          <p14:tracePt t="172506" x="4929188" y="1169988"/>
          <p14:tracePt t="172528" x="4946650" y="1169988"/>
          <p14:tracePt t="172543" x="4973638" y="1160463"/>
          <p14:tracePt t="172555" x="5018088" y="1143000"/>
          <p14:tracePt t="172569" x="5037138" y="1143000"/>
          <p14:tracePt t="172601" x="5081588" y="1125538"/>
          <p14:tracePt t="172627" x="5089525" y="1125538"/>
          <p14:tracePt t="172640" x="5108575" y="1125538"/>
          <p14:tracePt t="172653" x="5116513" y="1125538"/>
          <p14:tracePt t="172675" x="5126038" y="1133475"/>
          <p14:tracePt t="172689" x="5143500" y="1160463"/>
          <p14:tracePt t="172702" x="5153025" y="1187450"/>
          <p14:tracePt t="172741" x="5160963" y="1187450"/>
          <p14:tracePt t="172749" x="5180013" y="1196975"/>
          <p14:tracePt t="173333" x="5214938" y="1169988"/>
          <p14:tracePt t="173345" x="5286375" y="1125538"/>
          <p14:tracePt t="173359" x="5367338" y="1062038"/>
          <p14:tracePt t="173376" x="5438775" y="1017588"/>
          <p14:tracePt t="173382" x="5491163" y="973138"/>
          <p14:tracePt t="173392" x="5527675" y="946150"/>
          <p14:tracePt t="173405" x="5572125" y="919163"/>
          <p14:tracePt t="173430" x="5581650" y="919163"/>
          <p14:tracePt t="173441" x="5581650" y="911225"/>
          <p14:tracePt t="173506" x="5589588" y="911225"/>
          <p14:tracePt t="173538" x="5599113" y="911225"/>
          <p14:tracePt t="173674" x="5581650" y="928688"/>
          <p14:tracePt t="173687" x="5562600" y="946150"/>
          <p14:tracePt t="173697" x="5518150" y="982663"/>
          <p14:tracePt t="173701" x="5456238" y="1017588"/>
          <p14:tracePt t="173722" x="5340350" y="1081088"/>
          <p14:tracePt t="173734" x="5180013" y="1160463"/>
          <p14:tracePt t="173746" x="5108575" y="1187450"/>
          <p14:tracePt t="173769" x="5045075" y="1204913"/>
          <p14:tracePt t="173784" x="4983163" y="1223963"/>
          <p14:tracePt t="173795" x="4867275" y="1241425"/>
          <p14:tracePt t="173819" x="4795838" y="1258888"/>
          <p14:tracePt t="173836" x="4759325" y="1268413"/>
          <p14:tracePt t="173862" x="4732338" y="1285875"/>
          <p14:tracePt t="173868" x="4697413" y="1312863"/>
          <p14:tracePt t="173880" x="4687888" y="1322388"/>
          <p14:tracePt t="173902" x="4670425" y="1322388"/>
          <p14:tracePt t="173930" x="4660900" y="1330325"/>
          <p14:tracePt t="176087" x="0" y="0"/>
        </p14:tracePtLst>
        <p14:tracePtLst>
          <p14:tracePt t="188794" x="5180013" y="1527175"/>
          <p14:tracePt t="189162" x="5180013" y="1509713"/>
          <p14:tracePt t="189176" x="5153025" y="1490663"/>
          <p14:tracePt t="189188" x="5099050" y="1438275"/>
          <p14:tracePt t="189201" x="5062538" y="1419225"/>
          <p14:tracePt t="189201" x="5010150" y="1401763"/>
          <p14:tracePt t="189236" x="4965700" y="1393825"/>
          <p14:tracePt t="189248" x="4902200" y="1374775"/>
          <p14:tracePt t="189266" x="4786313" y="1374775"/>
          <p14:tracePt t="189286" x="4732338" y="1393825"/>
          <p14:tracePt t="189297" x="4616450" y="1438275"/>
          <p14:tracePt t="189321" x="4500563" y="1536700"/>
          <p14:tracePt t="189360" x="4465638" y="1571625"/>
          <p14:tracePt t="189372" x="4429125" y="1625600"/>
          <p14:tracePt t="189383" x="4419600" y="1652588"/>
          <p14:tracePt t="189397" x="4402138" y="1679575"/>
          <p14:tracePt t="189419" x="4367213" y="1714500"/>
          <p14:tracePt t="189419" x="4348163" y="1741488"/>
          <p14:tracePt t="189445" x="4340225" y="1768475"/>
          <p14:tracePt t="189467" x="4340225" y="1803400"/>
          <p14:tracePt t="189479" x="4340225" y="1812925"/>
          <p14:tracePt t="189763" x="4330700" y="1803400"/>
          <p14:tracePt t="189771" x="4322763" y="1785938"/>
          <p14:tracePt t="189784" x="4313238" y="1751013"/>
          <p14:tracePt t="189797" x="4286250" y="1714500"/>
          <p14:tracePt t="189808" x="4205288" y="1616075"/>
          <p14:tracePt t="189848" x="4187825" y="1589088"/>
          <p14:tracePt t="189858" x="4170363" y="1571625"/>
          <p14:tracePt t="189869" x="4143375" y="1554163"/>
          <p14:tracePt t="189894" x="4143375" y="1536700"/>
          <p14:tracePt t="189907" x="4054475" y="1500188"/>
          <p14:tracePt t="189955" x="4054475" y="1490663"/>
          <p14:tracePt t="189968" x="4037013" y="1482725"/>
          <p14:tracePt t="189977" x="4027488" y="1473200"/>
          <p14:tracePt t="190002" x="4010025" y="1473200"/>
          <p14:tracePt t="190016" x="4000500" y="1465263"/>
          <p14:tracePt t="190028" x="4000500" y="1455738"/>
          <p14:tracePt t="190040" x="3990975" y="1446213"/>
          <p14:tracePt t="190076" x="3983038" y="1438275"/>
          <p14:tracePt t="190089" x="3973513" y="1428750"/>
          <p14:tracePt t="190100" x="3965575" y="1411288"/>
          <p14:tracePt t="190137" x="3965575" y="1401763"/>
          <p14:tracePt t="190149" x="3965575" y="1393825"/>
          <p14:tracePt t="190161" x="3965575" y="1374775"/>
          <p14:tracePt t="190173" x="3965575" y="1366838"/>
          <p14:tracePt t="190206" x="3965575" y="1357313"/>
          <p14:tracePt t="190235" x="3965575" y="1339850"/>
          <p14:tracePt t="190246" x="3973513" y="1330325"/>
          <p14:tracePt t="190258" x="3990975" y="1303338"/>
          <p14:tracePt t="190271" x="4010025" y="1268413"/>
          <p14:tracePt t="190295" x="4017963" y="1258888"/>
          <p14:tracePt t="190310" x="4027488" y="1241425"/>
          <p14:tracePt t="190335" x="4027488" y="1231900"/>
          <p14:tracePt t="190355" x="4044950" y="1214438"/>
          <p14:tracePt t="190383" x="4062413" y="1204913"/>
          <p14:tracePt t="190394" x="4089400" y="1187450"/>
          <p14:tracePt t="190417" x="4098925" y="1179513"/>
          <p14:tracePt t="190719" x="4071938" y="1152525"/>
          <p14:tracePt t="190759" x="4071938" y="1143000"/>
          <p14:tracePt t="190806" x="4125913" y="1098550"/>
          <p14:tracePt t="190845" x="4179888" y="1054100"/>
          <p14:tracePt t="190859" x="4276725" y="1000125"/>
          <p14:tracePt t="190866" x="4384675" y="938213"/>
          <p14:tracePt t="190878" x="4518025" y="866775"/>
          <p14:tracePt t="190890" x="4786313" y="731838"/>
          <p14:tracePt t="190916" x="5010150" y="652463"/>
          <p14:tracePt t="190957" x="5062538" y="642938"/>
          <p14:tracePt t="190966" x="5116513" y="633413"/>
          <p14:tracePt t="190977" x="5170488" y="633413"/>
          <p14:tracePt t="190989" x="5197475" y="633413"/>
          <p14:tracePt t="191008" x="5224463" y="633413"/>
          <p14:tracePt t="191025" x="5268913" y="633413"/>
          <p14:tracePt t="191050" x="5295900" y="633413"/>
          <p14:tracePt t="191063" x="5340350" y="652463"/>
          <p14:tracePt t="191087" x="5357813" y="660400"/>
          <p14:tracePt t="191098" x="5384800" y="669925"/>
          <p14:tracePt t="191111" x="5419725" y="687388"/>
          <p14:tracePt t="191147" x="5429250" y="687388"/>
          <p14:tracePt t="191172" x="5429250" y="696913"/>
          <p14:tracePt t="191183" x="5438775" y="696913"/>
          <p14:tracePt t="191283" x="5438775" y="714375"/>
          <p14:tracePt t="191293" x="5429250" y="731838"/>
          <p14:tracePt t="191305" x="5394325" y="822325"/>
          <p14:tracePt t="191334" x="5384800" y="857250"/>
          <p14:tracePt t="191354" x="5367338" y="911225"/>
          <p14:tracePt t="191367" x="5340350" y="1009650"/>
          <p14:tracePt t="191380" x="5330825" y="1044575"/>
          <p14:tracePt t="191403" x="5322888" y="1108075"/>
          <p14:tracePt t="191440" x="5322888" y="1125538"/>
          <p14:tracePt t="191451" x="5322888" y="1133475"/>
          <p14:tracePt t="191476" x="5340350" y="1152525"/>
          <p14:tracePt t="191489" x="5357813" y="1160463"/>
          <p14:tracePt t="191502" x="5402263" y="1223963"/>
          <p14:tracePt t="191536" x="5411788" y="1241425"/>
          <p14:tracePt t="191548" x="5438775" y="1295400"/>
          <p14:tracePt t="191572" x="5456238" y="1339850"/>
          <p14:tracePt t="191586" x="5491163" y="1393825"/>
          <p14:tracePt t="191599" x="5510213" y="1419225"/>
          <p14:tracePt t="191618" x="5545138" y="1473200"/>
          <p14:tracePt t="191659" x="5554663" y="1500188"/>
          <p14:tracePt t="191670" x="5554663" y="1527175"/>
          <p14:tracePt t="191904" x="5545138" y="1527175"/>
          <p14:tracePt t="191928" x="5518150" y="1527175"/>
          <p14:tracePt t="191940" x="5483225" y="1517650"/>
          <p14:tracePt t="191962" x="5419725" y="1517650"/>
          <p14:tracePt t="191974" x="5357813" y="1509713"/>
          <p14:tracePt t="191988" x="5232400" y="1509713"/>
          <p14:tracePt t="192010" x="5108575" y="1509713"/>
          <p14:tracePt t="192049" x="5072063" y="1509713"/>
          <p14:tracePt t="192064" x="5027613" y="1527175"/>
          <p14:tracePt t="192082" x="5000625" y="1536700"/>
          <p14:tracePt t="192084" x="4919663" y="1571625"/>
          <p14:tracePt t="192106" x="4848225" y="1589088"/>
          <p14:tracePt t="192133" x="4822825" y="1608138"/>
          <p14:tracePt t="192145" x="4795838" y="1625600"/>
          <p14:tracePt t="192157" x="4741863" y="1643063"/>
          <p14:tracePt t="192180" x="4705350" y="1643063"/>
          <p14:tracePt t="192193" x="4679950" y="1643063"/>
          <p14:tracePt t="192205" x="4608513" y="1643063"/>
          <p14:tracePt t="192205" x="4581525" y="1643063"/>
          <p14:tracePt t="192242" x="4545013" y="1643063"/>
          <p14:tracePt t="192255" x="4510088" y="1633538"/>
          <p14:tracePt t="192267" x="4473575" y="1625600"/>
          <p14:tracePt t="192279" x="4438650" y="1616075"/>
          <p14:tracePt t="192293" x="4402138" y="1608138"/>
          <p14:tracePt t="192304" x="4303713" y="1562100"/>
          <p14:tracePt t="192345" x="4303713" y="1544638"/>
          <p14:tracePt t="192364" x="4295775" y="1517650"/>
          <p14:tracePt t="192377" x="4286250" y="1446213"/>
          <p14:tracePt t="192389" x="4286250" y="1419225"/>
          <p14:tracePt t="192413" x="4286250" y="1357313"/>
          <p14:tracePt t="192454" x="4286250" y="1339850"/>
          <p14:tracePt t="192462" x="4286250" y="1330325"/>
          <p14:tracePt t="192473" x="4286250" y="1322388"/>
          <p14:tracePt t="192504" x="4286250" y="1295400"/>
          <p14:tracePt t="192539" x="4286250" y="1285875"/>
          <p14:tracePt t="192548" x="4286250" y="1268413"/>
          <p14:tracePt t="192560" x="4322763" y="1241425"/>
          <p14:tracePt t="192583" x="4340225" y="1223963"/>
          <p14:tracePt t="192595" x="4384675" y="1169988"/>
          <p14:tracePt t="192856" x="4394200" y="1179513"/>
          <p14:tracePt t="192865" x="4411663" y="1196975"/>
          <p14:tracePt t="192876" x="4438650" y="1214438"/>
          <p14:tracePt t="192892" x="4483100" y="1250950"/>
          <p14:tracePt t="192900" x="4598988" y="1312863"/>
          <p14:tracePt t="192900" x="4670425" y="1347788"/>
          <p14:tracePt t="192925" x="4732338" y="1366838"/>
          <p14:tracePt t="192949" x="4813300" y="1393825"/>
          <p14:tracePt t="192961" x="4938713" y="1455738"/>
          <p14:tracePt t="192985" x="5000625" y="1482725"/>
          <p14:tracePt t="192997" x="5133975" y="1544638"/>
          <p14:tracePt t="193022" x="5251450" y="1633538"/>
          <p14:tracePt t="193058" x="5286375" y="1687513"/>
          <p14:tracePt t="193642" x="5295900" y="1687513"/>
          <p14:tracePt t="193654" x="5303838" y="1687513"/>
          <p14:tracePt t="193666" x="5330825" y="1687513"/>
          <p14:tracePt t="193679" x="5348288" y="1687513"/>
          <p14:tracePt t="193690" x="5367338" y="1697038"/>
          <p14:tracePt t="193702" x="5429250" y="1741488"/>
          <p14:tracePt t="193738" x="5446713" y="1751013"/>
          <p14:tracePt t="193771" x="5465763" y="1758950"/>
          <p14:tracePt t="193848" x="5473700" y="1758950"/>
          <p14:tracePt t="193934" x="5473700" y="1768475"/>
          <p14:tracePt t="194762" x="5456238" y="1768475"/>
          <p14:tracePt t="194773" x="5438775" y="1768475"/>
          <p14:tracePt t="194786" x="5411788" y="1768475"/>
          <p14:tracePt t="194809" x="5394325" y="1768475"/>
          <p14:tracePt t="194823" x="5384800" y="1768475"/>
          <p14:tracePt t="194845" x="5375275" y="1768475"/>
          <p14:tracePt t="194859" x="5348288" y="1768475"/>
          <p14:tracePt t="194896" x="5330825" y="1768475"/>
          <p14:tracePt t="194909" x="5295900" y="1776413"/>
          <p14:tracePt t="194943" x="5286375" y="1776413"/>
          <p14:tracePt t="194958" x="5276850" y="1776413"/>
          <p14:tracePt t="194973" x="5268913" y="1776413"/>
          <p14:tracePt t="194980" x="5251450" y="1776413"/>
          <p14:tracePt t="195005" x="5232400" y="1776413"/>
          <p14:tracePt t="195041" x="5224463" y="1776413"/>
          <p14:tracePt t="195053" x="5214938" y="1776413"/>
          <p14:tracePt t="195065" x="5205413" y="1776413"/>
          <p14:tracePt t="195674" x="5214938" y="1776413"/>
          <p14:tracePt t="195689" x="5224463" y="1776413"/>
          <p14:tracePt t="195703" x="5251450" y="1776413"/>
          <p14:tracePt t="195736" x="5259388" y="1776413"/>
          <p14:tracePt t="195747" x="5268913" y="1776413"/>
          <p14:tracePt t="195758" x="5276850" y="1776413"/>
          <p14:tracePt t="195772" x="5313363" y="1776413"/>
          <p14:tracePt t="195784" x="5322888" y="1776413"/>
          <p14:tracePt t="195809" x="5357813" y="1776413"/>
          <p14:tracePt t="195833" x="5367338" y="1776413"/>
          <p14:tracePt t="201591" x="0" y="0"/>
        </p14:tracePtLst>
        <p14:tracePtLst>
          <p14:tracePt t="221306" x="5965825" y="1133475"/>
          <p14:tracePt t="221711" x="5991225" y="1169988"/>
          <p14:tracePt t="221747" x="6000750" y="1179513"/>
          <p14:tracePt t="221772" x="6018213" y="1187450"/>
          <p14:tracePt t="221798" x="6027738" y="1187450"/>
          <p14:tracePt t="221804" x="6037263" y="1187450"/>
          <p14:tracePt t="221859" x="6062663" y="1187450"/>
          <p14:tracePt t="221870" x="6089650" y="1187450"/>
          <p14:tracePt t="221881" x="6116638" y="1187450"/>
          <p14:tracePt t="221893" x="6134100" y="1187450"/>
          <p14:tracePt t="221909" x="6224588" y="1187450"/>
          <p14:tracePt t="221943" x="6251575" y="1187450"/>
          <p14:tracePt t="221956" x="6269038" y="1187450"/>
          <p14:tracePt t="221968" x="6303963" y="1204913"/>
          <p14:tracePt t="221979" x="6348413" y="1223963"/>
          <p14:tracePt t="221992" x="6411913" y="1285875"/>
          <p14:tracePt t="222025" x="6545263" y="1347788"/>
          <p14:tracePt t="222025" x="6581775" y="1357313"/>
          <p14:tracePt t="222065" x="6599238" y="1366838"/>
          <p14:tracePt t="222080" x="6626225" y="1366838"/>
          <p14:tracePt t="222093" x="6643688" y="1366838"/>
          <p14:tracePt t="222102" x="6670675" y="1366838"/>
          <p14:tracePt t="222126" x="6688138" y="1366838"/>
          <p14:tracePt t="222138" x="6697663" y="1366838"/>
          <p14:tracePt t="222152" x="6705600" y="1366838"/>
          <p14:tracePt t="222162" x="6724650" y="1347788"/>
          <p14:tracePt t="222192" x="6732588" y="1347788"/>
          <p14:tracePt t="222210" x="6751638" y="1339850"/>
          <p14:tracePt t="222237" x="6769100" y="1339850"/>
          <p14:tracePt t="222248" x="6777038" y="1339850"/>
          <p14:tracePt t="222272" x="6786563" y="1339850"/>
          <p14:tracePt t="222284" x="6796088" y="1339850"/>
          <p14:tracePt t="222297" x="6813550" y="1339850"/>
          <p14:tracePt t="222320" x="6831013" y="1339850"/>
          <p14:tracePt t="222381" x="6831013" y="1330325"/>
          <p14:tracePt t="222394" x="6831013" y="1312863"/>
          <p14:tracePt t="222405" x="6831013" y="1258888"/>
          <p14:tracePt t="222450" x="6831013" y="1241425"/>
          <p14:tracePt t="222456" x="6840538" y="1241425"/>
          <p14:tracePt t="222467" x="6840538" y="1214438"/>
          <p14:tracePt t="222492" x="6848475" y="1214438"/>
          <p14:tracePt t="222503" x="6858000" y="1204913"/>
          <p14:tracePt t="222539" x="6858000" y="1196975"/>
          <p14:tracePt t="222600" x="6867525" y="1196975"/>
          <p14:tracePt t="222648" x="6875463" y="1196975"/>
          <p14:tracePt t="223380" x="6938963" y="1160463"/>
          <p14:tracePt t="223392" x="7045325" y="1098550"/>
          <p14:tracePt t="223401" x="7269163" y="1027113"/>
          <p14:tracePt t="223429" x="7358063" y="1027113"/>
          <p14:tracePt t="223440" x="7473950" y="1027113"/>
          <p14:tracePt t="223474" x="7527925" y="1027113"/>
          <p14:tracePt t="223488" x="7554913" y="1027113"/>
          <p14:tracePt t="223504" x="7643813" y="1054100"/>
          <p14:tracePt t="223538" x="7653338" y="1062038"/>
          <p14:tracePt t="223549" x="7680325" y="1071563"/>
          <p14:tracePt t="223560" x="7705725" y="1081088"/>
          <p14:tracePt t="223574" x="7742238" y="1081088"/>
          <p14:tracePt t="223596" x="7751763" y="1089025"/>
          <p14:tracePt t="223613" x="7769225" y="1089025"/>
          <p14:tracePt t="224244" x="7751763" y="1089025"/>
          <p14:tracePt t="224256" x="7715250" y="1089025"/>
          <p14:tracePt t="224267" x="7670800" y="1081088"/>
          <p14:tracePt t="224278" x="7466013" y="1071563"/>
          <p14:tracePt t="224304" x="7205663" y="1071563"/>
          <p14:tracePt t="224334" x="7143750" y="1062038"/>
          <p14:tracePt t="224361" x="7062788" y="1062038"/>
          <p14:tracePt t="224364" x="7027863" y="1062038"/>
          <p14:tracePt t="224394" x="6983413" y="1062038"/>
          <p14:tracePt t="224399" x="6946900" y="1062038"/>
          <p14:tracePt t="224412" x="6848475" y="1081088"/>
          <p14:tracePt t="224449" x="6831013" y="1081088"/>
          <p14:tracePt t="224463" x="6804025" y="1089025"/>
          <p14:tracePt t="224474" x="6777038" y="1089025"/>
          <p14:tracePt t="224486" x="6759575" y="1089025"/>
          <p14:tracePt t="224498" x="6732588" y="1089025"/>
          <p14:tracePt t="224522" x="6697663" y="1089025"/>
          <p14:tracePt t="224558" x="6688138" y="1089025"/>
          <p14:tracePt t="224997" x="6680200" y="1089025"/>
          <p14:tracePt t="225007" x="6661150" y="1089025"/>
          <p14:tracePt t="225034" x="6643688" y="1071563"/>
          <p14:tracePt t="225060" x="6634163" y="1062038"/>
          <p14:tracePt t="225085" x="6616700" y="1044575"/>
          <p14:tracePt t="225095" x="6616700" y="1027113"/>
          <p14:tracePt t="225107" x="6608763" y="1017588"/>
          <p14:tracePt t="225157" x="6599238" y="1017588"/>
          <p14:tracePt t="225216" x="6589713" y="1017588"/>
          <p14:tracePt t="225308" x="6581775" y="1017588"/>
          <p14:tracePt t="225375" x="6572250" y="1017588"/>
          <p14:tracePt t="225404" x="6562725" y="1017588"/>
          <p14:tracePt t="225500" x="6545263" y="1027113"/>
          <p14:tracePt t="225533" x="6545263" y="1044575"/>
          <p14:tracePt t="225544" x="6537325" y="1081088"/>
          <p14:tracePt t="225556" x="6537325" y="1125538"/>
          <p14:tracePt t="225581" x="6537325" y="1160463"/>
          <p14:tracePt t="225595" x="6537325" y="1196975"/>
          <p14:tracePt t="225607" x="6537325" y="1285875"/>
          <p14:tracePt t="225643" x="6537325" y="1312863"/>
          <p14:tracePt t="225653" x="6537325" y="1330325"/>
          <p14:tracePt t="225672" x="6537325" y="1339850"/>
          <p14:tracePt t="225679" x="6537325" y="1357313"/>
          <p14:tracePt t="225690" x="6537325" y="1393825"/>
          <p14:tracePt t="225707" x="6537325" y="1438275"/>
          <p14:tracePt t="225739" x="6545263" y="1455738"/>
          <p14:tracePt t="225970" x="6545263" y="1446213"/>
          <p14:tracePt t="225982" x="6545263" y="1419225"/>
          <p14:tracePt t="225995" x="6527800" y="1384300"/>
          <p14:tracePt t="226006" x="6491288" y="1268413"/>
          <p14:tracePt t="226006" x="6483350" y="1223963"/>
          <p14:tracePt t="226043" x="6473825" y="1187450"/>
          <p14:tracePt t="226055" x="6465888" y="1152525"/>
          <p14:tracePt t="226068" x="6465888" y="1125538"/>
          <p14:tracePt t="226080" x="6465888" y="1062038"/>
          <p14:tracePt t="226104" x="6465888" y="990600"/>
          <p14:tracePt t="226142" x="6465888" y="973138"/>
          <p14:tracePt t="226348" x="6465888" y="1017588"/>
          <p14:tracePt t="226361" x="6465888" y="1054100"/>
          <p14:tracePt t="226372" x="6465888" y="1098550"/>
          <p14:tracePt t="226395" x="6465888" y="1187450"/>
          <p14:tracePt t="226398" x="6465888" y="1231900"/>
          <p14:tracePt t="226413" x="6465888" y="1330325"/>
          <p14:tracePt t="226445" x="6473825" y="1357313"/>
          <p14:tracePt t="226458" x="6483350" y="1384300"/>
          <p14:tracePt t="226469" x="6491288" y="1393825"/>
          <p14:tracePt t="226481" x="6510338" y="1411288"/>
          <p14:tracePt t="226700" x="6510338" y="1357313"/>
          <p14:tracePt t="226700" x="6510338" y="1303338"/>
          <p14:tracePt t="226736" x="6510338" y="1276350"/>
          <p14:tracePt t="226753" x="6510338" y="1241425"/>
          <p14:tracePt t="226764" x="6510338" y="1204913"/>
          <p14:tracePt t="226773" x="6510338" y="1160463"/>
          <p14:tracePt t="226787" x="6510338" y="1098550"/>
          <p14:tracePt t="226800" x="6510338" y="1054100"/>
          <p14:tracePt t="226827" x="6510338" y="1036638"/>
          <p14:tracePt t="226845" x="6510338" y="1017588"/>
          <p14:tracePt t="226870" x="6510338" y="1009650"/>
          <p14:tracePt t="226980" x="6510338" y="1017588"/>
          <p14:tracePt t="226992" x="6510338" y="1027113"/>
          <p14:tracePt t="227005" x="6510338" y="1036638"/>
          <p14:tracePt t="227054" x="6510338" y="1054100"/>
          <p14:tracePt t="227065" x="6500813" y="1081088"/>
          <p14:tracePt t="227077" x="6500813" y="1098550"/>
          <p14:tracePt t="227085" x="6491288" y="1125538"/>
          <p14:tracePt t="227103" x="6483350" y="1295400"/>
          <p14:tracePt t="227139" x="6483350" y="1357313"/>
          <p14:tracePt t="227149" x="6483350" y="1419225"/>
          <p14:tracePt t="227162" x="6491288" y="1455738"/>
          <p14:tracePt t="227174" x="6510338" y="1482725"/>
          <p14:tracePt t="227185" x="6518275" y="1500188"/>
          <p14:tracePt t="228003" x="6518275" y="1446213"/>
          <p14:tracePt t="228040" x="6518275" y="1419225"/>
          <p14:tracePt t="228051" x="6510338" y="1393825"/>
          <p14:tracePt t="228065" x="6510338" y="1339850"/>
          <p14:tracePt t="228088" x="6510338" y="1312863"/>
          <p14:tracePt t="228101" x="6510338" y="1250950"/>
          <p14:tracePt t="228143" x="6510338" y="1231900"/>
          <p14:tracePt t="228150" x="6510338" y="1204913"/>
          <p14:tracePt t="228162" x="6510338" y="1187450"/>
          <p14:tracePt t="228198" x="6510338" y="1179513"/>
          <p14:tracePt t="228209" x="6510338" y="1160463"/>
          <p14:tracePt t="228489" x="6510338" y="1143000"/>
          <p14:tracePt t="228502" x="6510338" y="1089025"/>
          <p14:tracePt t="228540" x="6510338" y="1081088"/>
          <p14:tracePt t="228604" x="6500813" y="1081088"/>
          <p14:tracePt t="228649" x="6491288" y="1081088"/>
          <p14:tracePt t="228660" x="6483350" y="1089025"/>
          <p14:tracePt t="228671" x="6473825" y="1089025"/>
          <p14:tracePt t="228684" x="6465888" y="1098550"/>
          <p14:tracePt t="228699" x="6456363" y="1108075"/>
          <p14:tracePt t="228720" x="6438900" y="1125538"/>
          <p14:tracePt t="228757" x="6429375" y="1125538"/>
          <p14:tracePt t="228954" x="6419850" y="1133475"/>
          <p14:tracePt t="228964" x="6411913" y="1133475"/>
          <p14:tracePt t="228977" x="6394450" y="1133475"/>
          <p14:tracePt t="228988" x="6375400" y="1133475"/>
          <p14:tracePt t="229008" x="6296025" y="1133475"/>
          <p14:tracePt t="229052" x="6269038" y="1133475"/>
          <p14:tracePt t="229062" x="6251575" y="1133475"/>
          <p14:tracePt t="229073" x="6232525" y="1133475"/>
          <p14:tracePt t="229098" x="6224588" y="1133475"/>
          <p14:tracePt t="229605" x="6205538" y="1133475"/>
          <p14:tracePt t="229633" x="6197600" y="1133475"/>
          <p14:tracePt t="229645" x="6170613" y="1152525"/>
          <p14:tracePt t="229657" x="6153150" y="1160463"/>
          <p14:tracePt t="229682" x="6126163" y="1169988"/>
          <p14:tracePt t="229694" x="6089650" y="1187450"/>
          <p14:tracePt t="229708" x="6045200" y="1196975"/>
          <p14:tracePt t="229741" x="6027738" y="1204913"/>
          <p14:tracePt t="229753" x="6018213" y="1214438"/>
          <p14:tracePt t="229766" x="6010275" y="1214438"/>
          <p14:tracePt t="229777" x="5991225" y="1214438"/>
          <p14:tracePt t="230462" x="5991225" y="1204913"/>
          <p14:tracePt t="230473" x="5991225" y="1196975"/>
          <p14:tracePt t="230501" x="5991225" y="1169988"/>
          <p14:tracePt t="230754" x="5991225" y="1160463"/>
          <p14:tracePt t="231082" x="6000750" y="1160463"/>
          <p14:tracePt t="231094" x="6010275" y="1160463"/>
          <p14:tracePt t="231101" x="6037263" y="1169988"/>
          <p14:tracePt t="231129" x="6045200" y="1169988"/>
          <p14:tracePt t="231143" x="6081713" y="1169988"/>
          <p14:tracePt t="231155" x="6099175" y="1179513"/>
          <p14:tracePt t="231190" x="6153150" y="1196975"/>
          <p14:tracePt t="231205" x="6205538" y="1204913"/>
          <p14:tracePt t="231239" x="6224588" y="1204913"/>
          <p14:tracePt t="231251" x="6242050" y="1204913"/>
          <p14:tracePt t="231277" x="6259513" y="1204913"/>
          <p14:tracePt t="231290" x="6276975" y="1204913"/>
          <p14:tracePt t="231304" x="6303963" y="1204913"/>
          <p14:tracePt t="231349" x="6313488" y="1196975"/>
          <p14:tracePt t="231362" x="6323013" y="1196975"/>
          <p14:tracePt t="231375" x="6323013" y="1187450"/>
          <p14:tracePt t="231385" x="6330950" y="1187450"/>
          <p14:tracePt t="231398" x="6348413" y="1187450"/>
          <p14:tracePt t="231416" x="6384925" y="1187450"/>
          <p14:tracePt t="231448" x="6394450" y="1187450"/>
          <p14:tracePt t="231458" x="6411913" y="1187450"/>
          <p14:tracePt t="231473" x="6438900" y="1214438"/>
          <p14:tracePt t="231496" x="6456363" y="1241425"/>
          <p14:tracePt t="231507" x="6500813" y="1285875"/>
          <p14:tracePt t="231543" x="6510338" y="1285875"/>
          <p14:tracePt t="231557" x="6518275" y="1285875"/>
          <p14:tracePt t="231568" x="6537325" y="1295400"/>
          <p14:tracePt t="231580" x="6554788" y="1303338"/>
          <p14:tracePt t="231593" x="6572250" y="1312863"/>
          <p14:tracePt t="231617" x="6599238" y="1330325"/>
          <p14:tracePt t="231982" x="6634163" y="1303338"/>
          <p14:tracePt t="231997" x="6680200" y="1276350"/>
          <p14:tracePt t="232006" x="6759575" y="1214438"/>
          <p14:tracePt t="232036" x="6777038" y="1196975"/>
          <p14:tracePt t="232045" x="6823075" y="1179513"/>
          <p14:tracePt t="232068" x="6848475" y="1169988"/>
          <p14:tracePt t="232079" x="6875463" y="1143000"/>
          <p14:tracePt t="232105" x="6884988" y="1133475"/>
          <p14:tracePt t="232143" x="6902450" y="1133475"/>
          <p14:tracePt t="232154" x="6902450" y="1125538"/>
          <p14:tracePt t="232165" x="6929438" y="1125538"/>
          <p14:tracePt t="232179" x="6929438" y="1116013"/>
          <p14:tracePt t="232196" x="6956425" y="1108075"/>
          <p14:tracePt t="232214" x="6965950" y="1108075"/>
          <p14:tracePt t="232309" x="6965950" y="1125538"/>
          <p14:tracePt t="232396" x="6965950" y="1133475"/>
          <p14:tracePt t="232405" x="6973888" y="1133475"/>
          <p14:tracePt t="232469" x="6973888" y="1143000"/>
          <p14:tracePt t="232505" x="6973888" y="1152525"/>
          <p14:tracePt t="232531" x="6983413" y="1160463"/>
          <p14:tracePt t="232610" x="6983413" y="1179513"/>
          <p14:tracePt t="232654" x="6983413" y="1187450"/>
          <p14:tracePt t="239101" x="6983413" y="1179513"/>
          <p14:tracePt t="239135" x="6983413" y="1169988"/>
          <p14:tracePt t="239181" x="6983413" y="1160463"/>
          <p14:tracePt t="239216" x="6983413" y="1143000"/>
          <p14:tracePt t="239230" x="6965950" y="1143000"/>
          <p14:tracePt t="239243" x="6946900" y="1133475"/>
          <p14:tracePt t="239255" x="6911975" y="1116013"/>
          <p14:tracePt t="239280" x="6894513" y="1116013"/>
          <p14:tracePt t="239293" x="6840538" y="1098550"/>
          <p14:tracePt t="239316" x="6769100" y="1081088"/>
          <p14:tracePt t="239345" x="6751638" y="1071563"/>
          <p14:tracePt t="239367" x="6732588" y="1071563"/>
          <p14:tracePt t="239377" x="6705600" y="1071563"/>
          <p14:tracePt t="239402" x="6688138" y="1071563"/>
          <p14:tracePt t="239437" x="6680200" y="1071563"/>
          <p14:tracePt t="239451" x="6661150" y="1071563"/>
          <p14:tracePt t="239462" x="6634163" y="1081088"/>
          <p14:tracePt t="239476" x="6608763" y="1098550"/>
          <p14:tracePt t="239491" x="6589713" y="1108075"/>
          <p14:tracePt t="239512" x="6572250" y="1116013"/>
          <p14:tracePt t="239547" x="6562725" y="1116013"/>
          <p14:tracePt t="239564" x="6562725" y="1125538"/>
          <p14:tracePt t="239572" x="6562725" y="1133475"/>
          <p14:tracePt t="239904" x="6554788" y="1116013"/>
          <p14:tracePt t="239935" x="6545263" y="1108075"/>
          <p14:tracePt t="239946" x="6545263" y="1081088"/>
          <p14:tracePt t="239973" x="6537325" y="1081088"/>
          <p14:tracePt t="239986" x="6527800" y="1081088"/>
          <p14:tracePt t="239998" x="6510338" y="1081088"/>
          <p14:tracePt t="240022" x="6456363" y="1081088"/>
          <p14:tracePt t="240058" x="6438900" y="1089025"/>
          <p14:tracePt t="240079" x="6411913" y="1089025"/>
          <p14:tracePt t="240082" x="6384925" y="1116013"/>
          <p14:tracePt t="240105" x="6348413" y="1133475"/>
          <p14:tracePt t="240277" x="6357938" y="1133475"/>
          <p14:tracePt t="240310" x="6367463" y="1133475"/>
          <p14:tracePt t="240438" x="6375400" y="1133475"/>
          <p14:tracePt t="240472" x="6384925" y="1133475"/>
          <p14:tracePt t="240509" x="6394450" y="1133475"/>
          <p14:tracePt t="240528" x="6402388" y="1133475"/>
          <p14:tracePt t="240558" x="6411913" y="1133475"/>
          <p14:tracePt t="240571" x="6419850" y="1143000"/>
          <p14:tracePt t="240593" x="6419850" y="1160463"/>
          <p14:tracePt t="240607" x="6419850" y="1223963"/>
          <p14:tracePt t="240646" x="6429375" y="1258888"/>
          <p14:tracePt t="240667" x="6438900" y="1276350"/>
          <p14:tracePt t="240678" x="6446838" y="1295400"/>
          <p14:tracePt t="240690" x="6456363" y="1312863"/>
          <p14:tracePt t="240705" x="6465888" y="1330325"/>
          <p14:tracePt t="241045" x="6500813" y="1322388"/>
          <p14:tracePt t="241055" x="6537325" y="1322388"/>
          <p14:tracePt t="241069" x="6562725" y="1312863"/>
          <p14:tracePt t="241081" x="6581775" y="1312863"/>
          <p14:tracePt t="241093" x="6634163" y="1312863"/>
          <p14:tracePt t="241117" x="6688138" y="1312863"/>
          <p14:tracePt t="241154" x="6715125" y="1312863"/>
          <p14:tracePt t="241165" x="6732588" y="1312863"/>
          <p14:tracePt t="241178" x="6759575" y="1312863"/>
          <p14:tracePt t="241192" x="6813550" y="1312863"/>
          <p14:tracePt t="241206" x="6867525" y="1322388"/>
          <p14:tracePt t="241239" x="6894513" y="1330325"/>
          <p14:tracePt t="241251" x="6919913" y="1330325"/>
          <p14:tracePt t="241264" x="6946900" y="1339850"/>
          <p14:tracePt t="241276" x="6991350" y="1357313"/>
          <p14:tracePt t="241299" x="7010400" y="1357313"/>
          <p14:tracePt t="241312" x="7062788" y="1357313"/>
          <p14:tracePt t="241665" x="7072313" y="1357313"/>
          <p14:tracePt t="241678" x="7081838" y="1357313"/>
          <p14:tracePt t="241689" x="7099300" y="1357313"/>
          <p14:tracePt t="241700" x="7161213" y="1330325"/>
          <p14:tracePt t="241727" x="7232650" y="1312863"/>
          <p14:tracePt t="241751" x="7286625" y="1303338"/>
          <p14:tracePt t="241762" x="7358063" y="1276350"/>
          <p14:tracePt t="241786" x="7412038" y="1258888"/>
          <p14:tracePt t="241799" x="7466013" y="1250950"/>
          <p14:tracePt t="241820" x="7527925" y="1250950"/>
          <p14:tracePt t="241861" x="7537450" y="1258888"/>
          <p14:tracePt t="241871" x="7554913" y="1276350"/>
          <p14:tracePt t="242305" x="7581900" y="1276350"/>
          <p14:tracePt t="242330" x="7626350" y="1250950"/>
          <p14:tracePt t="242359" x="7643813" y="1250950"/>
          <p14:tracePt t="242381" x="7688263" y="1250950"/>
          <p14:tracePt t="242395" x="7715250" y="1250950"/>
          <p14:tracePt t="242407" x="7769225" y="1241425"/>
          <p14:tracePt t="242407" x="7796213" y="1241425"/>
          <p14:tracePt t="242433" x="7813675" y="1241425"/>
          <p14:tracePt t="242455" x="7823200" y="1241425"/>
          <p14:tracePt t="242468" x="7840663" y="1250950"/>
          <p14:tracePt t="242810" x="7823200" y="1250950"/>
          <p14:tracePt t="242834" x="7796213" y="1250950"/>
          <p14:tracePt t="242857" x="7732713" y="1250950"/>
          <p14:tracePt t="242884" x="7705725" y="1241425"/>
          <p14:tracePt t="242894" x="7670800" y="1231900"/>
          <p14:tracePt t="242905" x="7616825" y="1231900"/>
          <p14:tracePt t="242905" x="7581900" y="1231900"/>
          <p14:tracePt t="242932" x="7545388" y="1231900"/>
          <p14:tracePt t="242943" x="7518400" y="1231900"/>
          <p14:tracePt t="242966" x="7510463" y="1231900"/>
          <p14:tracePt t="242979" x="7491413" y="1231900"/>
          <p14:tracePt t="242990" x="7473950" y="1231900"/>
          <p14:tracePt t="243009" x="7446963" y="1231900"/>
          <p14:tracePt t="243046" x="7439025" y="1231900"/>
          <p14:tracePt t="243137" x="7439025" y="1214438"/>
          <p14:tracePt t="243489" x="7456488" y="1204913"/>
          <p14:tracePt t="243503" x="7510463" y="1179513"/>
          <p14:tracePt t="243539" x="7545388" y="1169988"/>
          <p14:tracePt t="243552" x="7572375" y="1160463"/>
          <p14:tracePt t="243564" x="7616825" y="1160463"/>
          <p14:tracePt t="243589" x="7643813" y="1160463"/>
          <p14:tracePt t="243601" x="7688263" y="1169988"/>
          <p14:tracePt t="243636" x="7697788" y="1187450"/>
          <p14:tracePt t="243648" x="7697788" y="1214438"/>
          <p14:tracePt t="243661" x="7697788" y="1231900"/>
          <p14:tracePt t="244009" x="7724775" y="1231900"/>
          <p14:tracePt t="244038" x="7751763" y="1241425"/>
          <p14:tracePt t="244050" x="7786688" y="1258888"/>
          <p14:tracePt t="244079" x="7813675" y="1268413"/>
          <p14:tracePt t="244085" x="7848600" y="1285875"/>
          <p14:tracePt t="244098" x="7867650" y="1285875"/>
          <p14:tracePt t="244125" x="7920038" y="1303338"/>
          <p14:tracePt t="244161" x="7939088" y="1303338"/>
          <p14:tracePt t="244171" x="7966075" y="1312863"/>
          <p14:tracePt t="244463" x="8018463" y="1268413"/>
          <p14:tracePt t="244476" x="8108950" y="1196975"/>
          <p14:tracePt t="244490" x="8331200" y="1044575"/>
          <p14:tracePt t="244509" x="8599488" y="901700"/>
          <p14:tracePt t="244549" x="8626475" y="884238"/>
          <p14:tracePt t="244561" x="8661400" y="866775"/>
          <p14:tracePt t="244572" x="8705850" y="830263"/>
          <p14:tracePt t="244599" x="8724900" y="822325"/>
          <p14:tracePt t="244610" x="8796338" y="785813"/>
          <p14:tracePt t="244659" x="8804275" y="776288"/>
          <p14:tracePt t="244671" x="8813800" y="776288"/>
          <p14:tracePt t="244712" x="8813800" y="803275"/>
          <p14:tracePt t="244745" x="8813800" y="812800"/>
          <p14:tracePt t="244756" x="8813800" y="839788"/>
          <p14:tracePt t="244781" x="8813800" y="847725"/>
          <p14:tracePt t="244793" x="8813800" y="857250"/>
          <p14:tracePt t="244807" x="8804275" y="901700"/>
          <p14:tracePt t="244836" x="8796338" y="965200"/>
          <p14:tracePt t="244865" x="8786813" y="982663"/>
          <p14:tracePt t="244878" x="8786813" y="990600"/>
          <p14:tracePt t="244890" x="8786813" y="1009650"/>
          <p14:tracePt t="244915" x="8786813" y="1071563"/>
          <p14:tracePt t="244951" x="8786813" y="1098550"/>
          <p14:tracePt t="244963" x="8786813" y="1125538"/>
          <p14:tracePt t="244974" x="8786813" y="1196975"/>
          <p14:tracePt t="245595" x="8759825" y="1196975"/>
          <p14:tracePt t="245605" x="8680450" y="1196975"/>
          <p14:tracePt t="245644" x="8634413" y="1196975"/>
          <p14:tracePt t="245657" x="8599488" y="1196975"/>
          <p14:tracePt t="245674" x="8572500" y="1196975"/>
          <p14:tracePt t="245695" x="8545513" y="1196975"/>
          <p14:tracePt t="245697" x="8537575" y="1196975"/>
          <p14:tracePt t="245717" x="8510588" y="1196975"/>
          <p14:tracePt t="245757" x="8501063" y="1196975"/>
          <p14:tracePt t="245782" x="8491538" y="1204913"/>
          <p14:tracePt t="245790" x="8474075" y="1223963"/>
          <p14:tracePt t="245802" x="8456613" y="1241425"/>
          <p14:tracePt t="247094" x="8456613" y="1231900"/>
          <p14:tracePt t="247104" x="8447088" y="1231900"/>
          <p14:tracePt t="247275" x="8439150" y="1231900"/>
          <p14:tracePt t="247287" x="8429625" y="1231900"/>
          <p14:tracePt t="247300" x="8402638" y="1223963"/>
          <p14:tracePt t="247326" x="8402638" y="1214438"/>
          <p14:tracePt t="247350" x="8375650" y="1214438"/>
          <p14:tracePt t="247361" x="8340725" y="1204913"/>
          <p14:tracePt t="247385" x="8313738" y="1204913"/>
          <p14:tracePt t="247397" x="8286750" y="1196975"/>
          <p14:tracePt t="247410" x="8259763" y="1187450"/>
          <p14:tracePt t="247804" x="8232775" y="1179513"/>
          <p14:tracePt t="247829" x="8170863" y="1152525"/>
          <p14:tracePt t="247848" x="8126413" y="1143000"/>
          <p14:tracePt t="247871" x="8062913" y="1143000"/>
          <p14:tracePt t="247897" x="7947025" y="1143000"/>
          <p14:tracePt t="247909" x="7759700" y="1169988"/>
          <p14:tracePt t="247969" x="7751763" y="1179513"/>
          <p14:tracePt t="247980" x="7705725" y="1214438"/>
          <p14:tracePt t="248004" x="7661275" y="1258888"/>
          <p14:tracePt t="248372" x="7643813" y="1258888"/>
          <p14:tracePt t="248385" x="7616825" y="1241425"/>
          <p14:tracePt t="248394" x="7572375" y="1214438"/>
          <p14:tracePt t="248406" x="7439025" y="1179513"/>
          <p14:tracePt t="248431" x="7375525" y="1169988"/>
          <p14:tracePt t="248443" x="7313613" y="1169988"/>
          <p14:tracePt t="248455" x="7232650" y="1169988"/>
          <p14:tracePt t="248480" x="7197725" y="1169988"/>
          <p14:tracePt t="248491" x="7161213" y="1169988"/>
          <p14:tracePt t="248504" x="7054850" y="1196975"/>
          <p14:tracePt t="248541" x="7018338" y="1214438"/>
          <p14:tracePt t="248553" x="6965950" y="1241425"/>
          <p14:tracePt t="248576" x="6946900" y="1241425"/>
          <p14:tracePt t="248589" x="6929438" y="1258888"/>
          <p14:tracePt t="248613" x="6867525" y="1295400"/>
          <p14:tracePt t="248651" x="6848475" y="1322388"/>
          <p14:tracePt t="248663" x="6840538" y="1339850"/>
          <p14:tracePt t="249052" x="6813550" y="1330325"/>
          <p14:tracePt t="249064" x="6777038" y="1312863"/>
          <p14:tracePt t="249078" x="6751638" y="1303338"/>
          <p14:tracePt t="249088" x="6724650" y="1303338"/>
          <p14:tracePt t="249101" x="6670675" y="1295400"/>
          <p14:tracePt t="249141" x="6661150" y="1285875"/>
          <p14:tracePt t="249149" x="6653213" y="1285875"/>
          <p14:tracePt t="249175" x="6643688" y="1285875"/>
          <p14:tracePt t="249216" x="6634163" y="1285875"/>
          <p14:tracePt t="250551" x="6634163" y="1268413"/>
          <p14:tracePt t="250561" x="6634163" y="1258888"/>
          <p14:tracePt t="250571" x="6608763" y="1258888"/>
          <p14:tracePt t="250599" x="6599238" y="1250950"/>
          <p14:tracePt t="250611" x="6554788" y="1241425"/>
          <p14:tracePt t="250647" x="6527800" y="1241425"/>
          <p14:tracePt t="250659" x="6473825" y="1241425"/>
          <p14:tracePt t="250681" x="6456363" y="1241425"/>
          <p14:tracePt t="250695" x="6429375" y="1250950"/>
          <p14:tracePt t="250704" x="6384925" y="1268413"/>
          <p14:tracePt t="250733" x="6313488" y="1303338"/>
          <p14:tracePt t="250745" x="6276975" y="1322388"/>
          <p14:tracePt t="250768" x="6232525" y="1339850"/>
          <p14:tracePt t="250783" x="6180138" y="1366838"/>
          <p14:tracePt t="250804" x="6153150" y="1374775"/>
          <p14:tracePt t="250817" x="6134100" y="1374775"/>
          <p14:tracePt t="250836" x="6126163" y="1374775"/>
          <p14:tracePt t="250836" x="6116638" y="1384300"/>
          <p14:tracePt t="250867" x="6099175" y="1384300"/>
          <p14:tracePt t="250902" x="6081713" y="1384300"/>
          <p14:tracePt t="251218" x="6081713" y="1339850"/>
          <p14:tracePt t="251255" x="6072188" y="1312863"/>
          <p14:tracePt t="251267" x="6072188" y="1285875"/>
          <p14:tracePt t="251278" x="6072188" y="1241425"/>
          <p14:tracePt t="251293" x="6072188" y="1231900"/>
          <p14:tracePt t="251317" x="6072188" y="1204913"/>
          <p14:tracePt t="251377" x="6072188" y="1196975"/>
          <p14:tracePt t="251451" x="6062663" y="1196975"/>
          <p14:tracePt t="251534" x="6062663" y="1204913"/>
          <p14:tracePt t="251607" x="6062663" y="1214438"/>
          <p14:tracePt t="251718" x="6054725" y="1214438"/>
          <p14:tracePt t="252008" x="6081713" y="1214438"/>
          <p14:tracePt t="252045" x="6089650" y="1223963"/>
          <p14:tracePt t="252066" x="6099175" y="1241425"/>
          <p14:tracePt t="252071" x="6116638" y="1258888"/>
          <p14:tracePt t="252403" x="6170613" y="1268413"/>
          <p14:tracePt t="252457" x="6232525" y="1268413"/>
          <p14:tracePt t="252472" x="6251575" y="1268413"/>
          <p14:tracePt t="252486" x="6276975" y="1268413"/>
          <p14:tracePt t="252503" x="6367463" y="1250950"/>
          <p14:tracePt t="252532" x="6402388" y="1241425"/>
          <p14:tracePt t="252545" x="6419850" y="1241425"/>
          <p14:tracePt t="252556" x="6465888" y="1241425"/>
          <p14:tracePt t="252581" x="6473825" y="1241425"/>
          <p14:tracePt t="252593" x="6491288" y="1241425"/>
          <p14:tracePt t="252605" x="6554788" y="1241425"/>
          <p14:tracePt t="252658" x="6562725" y="1241425"/>
          <p14:tracePt t="252670" x="6572250" y="1241425"/>
          <p14:tracePt t="252677" x="6581775" y="1241425"/>
          <p14:tracePt t="252740" x="6589713" y="1241425"/>
          <p14:tracePt t="252752" x="6599238" y="1241425"/>
          <p14:tracePt t="252763" x="6608763" y="1241425"/>
          <p14:tracePt t="252788" x="6616700" y="1241425"/>
          <p14:tracePt t="252801" x="6634163" y="1231900"/>
          <p14:tracePt t="253152" x="6653213" y="1223963"/>
          <p14:tracePt t="253165" x="6670675" y="1204913"/>
          <p14:tracePt t="253176" x="6688138" y="1204913"/>
          <p14:tracePt t="253188" x="6724650" y="1196975"/>
          <p14:tracePt t="253211" x="6823075" y="1169988"/>
          <p14:tracePt t="253239" x="6858000" y="1160463"/>
          <p14:tracePt t="253250" x="6894513" y="1152525"/>
          <p14:tracePt t="253263" x="6938963" y="1143000"/>
          <p14:tracePt t="253286" x="6946900" y="1143000"/>
          <p14:tracePt t="253300" x="6973888" y="1125538"/>
          <p14:tracePt t="253300" x="6983413" y="1125538"/>
          <p14:tracePt t="253327" x="6991350" y="1125538"/>
          <p14:tracePt t="253362" x="7000875" y="1125538"/>
          <p14:tracePt t="253445" x="7000875" y="1133475"/>
          <p14:tracePt t="253468" x="7000875" y="1143000"/>
          <p14:tracePt t="253567" x="7010400" y="1152525"/>
          <p14:tracePt t="253846" x="7010400" y="1160463"/>
          <p14:tracePt t="257576" x="7018338" y="1160463"/>
          <p14:tracePt t="257781" x="7018338" y="1179513"/>
          <p14:tracePt t="257794" x="7018338" y="1204913"/>
          <p14:tracePt t="257807" x="6991350" y="1303338"/>
          <p14:tracePt t="257849" x="6991350" y="1330325"/>
          <p14:tracePt t="257865" x="6973888" y="1393825"/>
          <p14:tracePt t="257868" x="6965950" y="1411288"/>
          <p14:tracePt t="257891" x="6956425" y="1438275"/>
          <p14:tracePt t="257903" x="6956425" y="1482725"/>
          <p14:tracePt t="257940" x="6956425" y="1500188"/>
          <p14:tracePt t="257955" x="6956425" y="1509713"/>
          <p14:tracePt t="257976" x="6956425" y="1517650"/>
          <p14:tracePt t="257988" x="6956425" y="1536700"/>
          <p14:tracePt t="258726" x="0" y="0"/>
        </p14:tracePtLst>
        <p14:tracePtLst>
          <p14:tracePt t="273684" x="6545263" y="1187450"/>
          <p14:tracePt t="274137" x="6537325" y="1179513"/>
          <p14:tracePt t="274147" x="6527800" y="1160463"/>
          <p14:tracePt t="274161" x="6518275" y="1143000"/>
          <p14:tracePt t="274171" x="6510338" y="1125538"/>
          <p14:tracePt t="274183" x="6500813" y="1108075"/>
          <p14:tracePt t="274206" x="6491288" y="1054100"/>
          <p14:tracePt t="274233" x="6483350" y="1054100"/>
          <p14:tracePt t="274257" x="6483350" y="1036638"/>
          <p14:tracePt t="274309" x="6491288" y="1036638"/>
          <p14:tracePt t="275450" x="6491288" y="1027113"/>
          <p14:tracePt t="275462" x="6491288" y="1017588"/>
          <p14:tracePt t="275631" x="6491288" y="1027113"/>
          <p14:tracePt t="275644" x="6491288" y="1036638"/>
          <p14:tracePt t="275657" x="6491288" y="1054100"/>
          <p14:tracePt t="275679" x="6491288" y="1062038"/>
          <p14:tracePt t="275693" x="6491288" y="1081088"/>
          <p14:tracePt t="275714" x="6500813" y="1125538"/>
          <p14:tracePt t="275757" x="6500813" y="1143000"/>
          <p14:tracePt t="276131" x="6500813" y="1160463"/>
          <p14:tracePt t="276144" x="6500813" y="1179513"/>
          <p14:tracePt t="276160" x="6500813" y="1196975"/>
          <p14:tracePt t="276173" x="6500813" y="1223963"/>
          <p14:tracePt t="276178" x="6500813" y="1241425"/>
          <p14:tracePt t="276192" x="6500813" y="1285875"/>
          <p14:tracePt t="276207" x="6500813" y="1312863"/>
          <p14:tracePt t="276240" x="6510338" y="1330325"/>
          <p14:tracePt t="276254" x="6510338" y="1357313"/>
          <p14:tracePt t="276265" x="6518275" y="1366838"/>
          <p14:tracePt t="276642" x="6518275" y="1347788"/>
          <p14:tracePt t="276654" x="6518275" y="1339850"/>
          <p14:tracePt t="276714" x="6518275" y="1312863"/>
          <p14:tracePt t="276766" x="6518275" y="1295400"/>
          <p14:tracePt t="276782" x="6518275" y="1285875"/>
          <p14:tracePt t="276800" x="6518275" y="1268413"/>
          <p14:tracePt t="276827" x="6518275" y="1250950"/>
          <p14:tracePt t="276848" x="6537325" y="1231900"/>
          <p14:tracePt t="276886" x="6545263" y="1214438"/>
          <p14:tracePt t="277215" x="6545263" y="1179513"/>
          <p14:tracePt t="277250" x="6545263" y="1160463"/>
          <p14:tracePt t="277265" x="6537325" y="1143000"/>
          <p14:tracePt t="277274" x="6537325" y="1133475"/>
          <p14:tracePt t="277299" x="6537325" y="1125538"/>
          <p14:tracePt t="277313" x="6537325" y="1116013"/>
          <p14:tracePt t="277350" x="6537325" y="1108075"/>
          <p14:tracePt t="277482" x="6537325" y="1098550"/>
          <p14:tracePt t="277859" x="6537325" y="1089025"/>
          <p14:tracePt t="277888" x="6537325" y="1071563"/>
          <p14:tracePt t="277897" x="6537325" y="1062038"/>
          <p14:tracePt t="277919" x="6537325" y="1036638"/>
          <p14:tracePt t="277956" x="6537325" y="1027113"/>
          <p14:tracePt t="278054" x="6537325" y="1017588"/>
          <p14:tracePt t="278065" x="6537325" y="1009650"/>
          <p14:tracePt t="278090" x="6537325" y="1000125"/>
          <p14:tracePt t="278106" x="6537325" y="982663"/>
          <p14:tracePt t="278164" x="6537325" y="973138"/>
          <p14:tracePt t="278759" x="6527800" y="973138"/>
          <p14:tracePt t="278782" x="6518275" y="965200"/>
          <p14:tracePt t="278809" x="6510338" y="928688"/>
          <p14:tracePt t="279049" x="6510338" y="946150"/>
          <p14:tracePt t="279075" x="6510338" y="965200"/>
          <p14:tracePt t="279087" x="6510338" y="982663"/>
          <p14:tracePt t="279098" x="6510338" y="990600"/>
          <p14:tracePt t="279112" x="6510338" y="1027113"/>
          <p14:tracePt t="279477" x="6500813" y="1036638"/>
          <p14:tracePt t="279490" x="6473825" y="1062038"/>
          <p14:tracePt t="279501" x="6429375" y="1133475"/>
          <p14:tracePt t="279501" x="6402388" y="1179513"/>
          <p14:tracePt t="279539" x="6375400" y="1223963"/>
          <p14:tracePt t="279550" x="6357938" y="1276350"/>
          <p14:tracePt t="279562" x="6348413" y="1339850"/>
          <p14:tracePt t="279575" x="6348413" y="1438275"/>
          <p14:tracePt t="279587" x="6348413" y="1482725"/>
          <p14:tracePt t="279613" x="6367463" y="1581150"/>
          <p14:tracePt t="279648" x="6384925" y="1608138"/>
          <p14:tracePt t="279659" x="6394450" y="1633538"/>
          <p14:tracePt t="279953" x="6394450" y="1608138"/>
          <p14:tracePt t="279963" x="6394450" y="1581150"/>
          <p14:tracePt t="279977" x="6394450" y="1562100"/>
          <p14:tracePt t="279989" x="6394450" y="1527175"/>
          <p14:tracePt t="280000" x="6402388" y="1438275"/>
          <p14:tracePt t="280036" x="6411913" y="1428750"/>
          <p14:tracePt t="280049" x="6419850" y="1401763"/>
          <p14:tracePt t="280062" x="6446838" y="1357313"/>
          <p14:tracePt t="280087" x="6473825" y="1339850"/>
          <p14:tracePt t="280098" x="6491288" y="1312863"/>
          <p14:tracePt t="280109" x="6518275" y="1295400"/>
          <p14:tracePt t="280449" x="6518275" y="1276350"/>
          <p14:tracePt t="280462" x="6518275" y="1250950"/>
          <p14:tracePt t="280475" x="6527800" y="1214438"/>
          <p14:tracePt t="280488" x="6527800" y="1187450"/>
          <p14:tracePt t="280499" x="6527800" y="1169988"/>
          <p14:tracePt t="280511" x="6545263" y="1098550"/>
          <p14:tracePt t="280550" x="6554788" y="1089025"/>
          <p14:tracePt t="280564" x="6562725" y="1071563"/>
          <p14:tracePt t="280578" x="6572250" y="1062038"/>
          <p14:tracePt t="280584" x="6581775" y="1054100"/>
          <p14:tracePt t="280596" x="6608763" y="1036638"/>
          <p14:tracePt t="280622" x="6616700" y="1027113"/>
          <p14:tracePt t="281061" x="6616700" y="1017588"/>
          <p14:tracePt t="281082" x="6616700" y="1009650"/>
          <p14:tracePt t="281096" x="6616700" y="1000125"/>
          <p14:tracePt t="281101" x="6616700" y="990600"/>
          <p14:tracePt t="281131" x="6608763" y="990600"/>
          <p14:tracePt t="281144" x="6599238" y="990600"/>
          <p14:tracePt t="281156" x="6589713" y="990600"/>
          <p14:tracePt t="281497" x="6581775" y="990600"/>
          <p14:tracePt t="281508" x="6572250" y="1000125"/>
          <p14:tracePt t="281535" x="6562725" y="1009650"/>
          <p14:tracePt t="281656" x="6562725" y="1017588"/>
          <p14:tracePt t="281667" x="6554788" y="1017588"/>
          <p14:tracePt t="281679" x="6554788" y="1027113"/>
          <p14:tracePt t="281691" x="6545263" y="1027113"/>
          <p14:tracePt t="281715" x="6537325" y="1027113"/>
          <p14:tracePt t="282264" x="6537325" y="1017588"/>
          <p14:tracePt t="282276" x="6537325" y="1009650"/>
          <p14:tracePt t="282288" x="6537325" y="1000125"/>
          <p14:tracePt t="282299" x="6537325" y="990600"/>
          <p14:tracePt t="282319" x="6537325" y="965200"/>
          <p14:tracePt t="282374" x="6537325" y="955675"/>
          <p14:tracePt t="282581" x="6537325" y="946150"/>
          <p14:tracePt t="282608" x="6537325" y="938213"/>
          <p14:tracePt t="282627" x="6545263" y="938213"/>
          <p14:tracePt t="282655" x="6545263" y="928688"/>
          <p14:tracePt t="282672" x="6554788" y="928688"/>
          <p14:tracePt t="282700" x="6554788" y="919163"/>
          <p14:tracePt t="282799" x="6545263" y="928688"/>
          <p14:tracePt t="282810" x="6510338" y="990600"/>
          <p14:tracePt t="282847" x="6510338" y="1009650"/>
          <p14:tracePt t="282863" x="6510338" y="1036638"/>
          <p14:tracePt t="282872" x="6510338" y="1054100"/>
          <p14:tracePt t="282884" x="6510338" y="1081088"/>
          <p14:tracePt t="282898" x="6510338" y="1133475"/>
          <p14:tracePt t="282921" x="6510338" y="1223963"/>
          <p14:tracePt t="282956" x="6510338" y="1250950"/>
          <p14:tracePt t="282969" x="6527800" y="1295400"/>
          <p14:tracePt t="282992" x="6527800" y="1330325"/>
          <p14:tracePt t="283008" x="6545263" y="1357313"/>
          <p14:tracePt t="283372" x="6545263" y="1366838"/>
          <p14:tracePt t="283383" x="6537325" y="1384300"/>
          <p14:tracePt t="283394" x="6527800" y="1401763"/>
          <p14:tracePt t="283407" x="6500813" y="1500188"/>
          <p14:tracePt t="283444" x="6500813" y="1527175"/>
          <p14:tracePt t="283456" x="6491288" y="1536700"/>
          <p14:tracePt t="283480" x="6491288" y="1544638"/>
          <p14:tracePt t="283650" x="6491288" y="1527175"/>
          <p14:tracePt t="283662" x="6491288" y="1490663"/>
          <p14:tracePt t="283674" x="6491288" y="1446213"/>
          <p14:tracePt t="283704" x="6491288" y="1374775"/>
          <p14:tracePt t="283740" x="6491288" y="1347788"/>
          <p14:tracePt t="283751" x="6491288" y="1330325"/>
          <p14:tracePt t="283762" x="6518275" y="1295400"/>
          <p14:tracePt t="283783" x="6527800" y="1268413"/>
          <p14:tracePt t="283796" x="6537325" y="1258888"/>
          <p14:tracePt t="283807" x="6545263" y="1241425"/>
          <p14:tracePt t="284162" x="6545263" y="1214438"/>
          <p14:tracePt t="284174" x="6545263" y="1179513"/>
          <p14:tracePt t="284187" x="6537325" y="1152525"/>
          <p14:tracePt t="284209" x="6500813" y="1036638"/>
          <p14:tracePt t="284248" x="6491288" y="982663"/>
          <p14:tracePt t="284262" x="6483350" y="938213"/>
          <p14:tracePt t="284270" x="6483350" y="901700"/>
          <p14:tracePt t="284287" x="6473825" y="866775"/>
          <p14:tracePt t="284298" x="6473825" y="847725"/>
          <p14:tracePt t="284320" x="6473825" y="839788"/>
          <p14:tracePt t="284905" x="6456363" y="839788"/>
          <p14:tracePt t="284964" x="6456363" y="847725"/>
          <p14:tracePt t="284976" x="6446838" y="857250"/>
          <p14:tracePt t="284989" x="6446838" y="866775"/>
          <p14:tracePt t="285001" x="6438900" y="928688"/>
          <p14:tracePt t="285037" x="6438900" y="965200"/>
          <p14:tracePt t="285050" x="6438900" y="1000125"/>
          <p14:tracePt t="285066" x="6438900" y="1036638"/>
          <p14:tracePt t="285082" x="6438900" y="1071563"/>
          <p14:tracePt t="285086" x="6446838" y="1143000"/>
          <p14:tracePt t="285100" x="6465888" y="1214438"/>
          <p14:tracePt t="285139" x="6473825" y="1258888"/>
          <p14:tracePt t="285148" x="6483350" y="1312863"/>
          <p14:tracePt t="285158" x="6491288" y="1347788"/>
          <p14:tracePt t="285171" x="6510338" y="1419225"/>
          <p14:tracePt t="285500" x="6500813" y="1455738"/>
          <p14:tracePt t="285537" x="6500813" y="1465263"/>
          <p14:tracePt t="285549" x="6500813" y="1473200"/>
          <p14:tracePt t="285598" x="6491288" y="1473200"/>
          <p14:tracePt t="285683" x="6491288" y="1465263"/>
          <p14:tracePt t="285697" x="6491288" y="1446213"/>
          <p14:tracePt t="285700" x="6491288" y="1438275"/>
          <p14:tracePt t="285731" x="6491288" y="1419225"/>
          <p14:tracePt t="285756" x="6491288" y="1401763"/>
          <p14:tracePt t="285767" x="6491288" y="1393825"/>
          <p14:tracePt t="285779" x="6491288" y="1374775"/>
          <p14:tracePt t="285794" x="6491288" y="1357313"/>
          <p14:tracePt t="285821" x="6491288" y="1347788"/>
          <p14:tracePt t="286242" x="6491288" y="1339850"/>
          <p14:tracePt t="286256" x="6491288" y="1322388"/>
          <p14:tracePt t="286267" x="6491288" y="1303338"/>
          <p14:tracePt t="286279" x="6483350" y="1223963"/>
          <p14:tracePt t="286303" x="6465888" y="1098550"/>
          <p14:tracePt t="286334" x="6465888" y="1062038"/>
          <p14:tracePt t="286352" x="6465888" y="1044575"/>
          <p14:tracePt t="286363" x="6465888" y="1017588"/>
          <p14:tracePt t="286377" x="6465888" y="982663"/>
          <p14:tracePt t="286399" x="6465888" y="973138"/>
          <p14:tracePt t="286411" x="6465888" y="965200"/>
          <p14:tracePt t="286717" x="6465888" y="990600"/>
          <p14:tracePt t="286717" x="6456363" y="1017588"/>
          <p14:tracePt t="286743" x="6446838" y="1054100"/>
          <p14:tracePt t="286754" x="6438900" y="1089025"/>
          <p14:tracePt t="286765" x="6429375" y="1152525"/>
          <p14:tracePt t="286790" x="6429375" y="1204913"/>
          <p14:tracePt t="286802" x="6429375" y="1285875"/>
          <p14:tracePt t="286829" x="6438900" y="1322388"/>
          <p14:tracePt t="286851" x="6465888" y="1374775"/>
          <p14:tracePt t="286866" x="6473825" y="1393825"/>
          <p14:tracePt t="286883" x="6473825" y="1419225"/>
          <p14:tracePt t="286898" x="6491288" y="1482725"/>
          <p14:tracePt t="287193" x="6491288" y="1455738"/>
          <p14:tracePt t="287204" x="6491288" y="1347788"/>
          <p14:tracePt t="287204" x="6483350" y="1258888"/>
          <p14:tracePt t="287230" x="6483350" y="1196975"/>
          <p14:tracePt t="287253" x="6473825" y="1133475"/>
          <p14:tracePt t="287268" x="6473825" y="1098550"/>
          <p14:tracePt t="287277" x="6473825" y="1062038"/>
          <p14:tracePt t="287288" x="6473825" y="1017588"/>
          <p14:tracePt t="287302" x="6483350" y="1000125"/>
          <p14:tracePt t="287330" x="6491288" y="990600"/>
          <p14:tracePt t="287568" x="6483350" y="1000125"/>
          <p14:tracePt t="287580" x="6473825" y="1017588"/>
          <p14:tracePt t="287595" x="6465888" y="1027113"/>
          <p14:tracePt t="287605" x="6465888" y="1036638"/>
          <p14:tracePt t="287617" x="6456363" y="1044575"/>
          <p14:tracePt t="287678" x="6429375" y="1054100"/>
          <p14:tracePt t="287690" x="6394450" y="1071563"/>
          <p14:tracePt t="287708" x="6276975" y="1143000"/>
          <p14:tracePt t="287739" x="6242050" y="1152525"/>
          <p14:tracePt t="287752" x="6224588" y="1152525"/>
          <p14:tracePt t="287764" x="6205538" y="1152525"/>
          <p14:tracePt t="287775" x="6180138" y="1160463"/>
          <p14:tracePt t="287799" x="6161088" y="1160463"/>
          <p14:tracePt t="287812" x="6126163" y="1160463"/>
          <p14:tracePt t="287839" x="6108700" y="1160463"/>
          <p14:tracePt t="287874" x="6089650" y="1160463"/>
          <p14:tracePt t="287890" x="6081713" y="1160463"/>
          <p14:tracePt t="287901" x="6045200" y="1160463"/>
          <p14:tracePt t="287949" x="6037263" y="1160463"/>
          <p14:tracePt t="287959" x="6027738" y="1160463"/>
          <p14:tracePt t="288101" x="6045200" y="1152525"/>
          <p14:tracePt t="288142" x="6054725" y="1152525"/>
          <p14:tracePt t="288159" x="6062663" y="1152525"/>
          <p14:tracePt t="288166" x="6072188" y="1143000"/>
          <p14:tracePt t="288178" x="6099175" y="1133475"/>
          <p14:tracePt t="288209" x="6143625" y="1133475"/>
          <p14:tracePt t="288234" x="6153150" y="1133475"/>
          <p14:tracePt t="288252" x="6180138" y="1133475"/>
          <p14:tracePt t="288263" x="6224588" y="1133475"/>
          <p14:tracePt t="288288" x="6232525" y="1133475"/>
          <p14:tracePt t="288300" x="6296025" y="1133475"/>
          <p14:tracePt t="288325" x="6313488" y="1143000"/>
          <p14:tracePt t="288348" x="6348413" y="1152525"/>
          <p14:tracePt t="288378" x="6357938" y="1160463"/>
          <p14:tracePt t="288384" x="6375400" y="1179513"/>
          <p14:tracePt t="288396" x="6419850" y="1204913"/>
          <p14:tracePt t="288420" x="6473825" y="1231900"/>
          <p14:tracePt t="288458" x="6483350" y="1231900"/>
          <p14:tracePt t="288470" x="6491288" y="1250950"/>
          <p14:tracePt t="288482" x="6491288" y="1258888"/>
          <p14:tracePt t="288818" x="6510338" y="1258888"/>
          <p14:tracePt t="288831" x="6527800" y="1250950"/>
          <p14:tracePt t="288833" x="6572250" y="1250950"/>
          <p14:tracePt t="288859" x="6599238" y="1250950"/>
          <p14:tracePt t="288873" x="6634163" y="1250950"/>
          <p14:tracePt t="288896" x="6653213" y="1250950"/>
          <p14:tracePt t="288908" x="6670675" y="1250950"/>
          <p14:tracePt t="289151" x="6661150" y="1250950"/>
          <p14:tracePt t="289171" x="6653213" y="1250950"/>
          <p14:tracePt t="289176" x="6643688" y="1231900"/>
          <p14:tracePt t="289205" x="6589713" y="1196975"/>
          <p14:tracePt t="289241" x="6581775" y="1179513"/>
          <p14:tracePt t="289248" x="6581775" y="1160463"/>
          <p14:tracePt t="289269" x="6572250" y="1133475"/>
          <p14:tracePt t="289272" x="6562725" y="1089025"/>
          <p14:tracePt t="289297" x="6562725" y="1081088"/>
          <p14:tracePt t="289311" x="6537325" y="1054100"/>
          <p14:tracePt t="289343" x="6537325" y="1044575"/>
          <p14:tracePt t="289699" x="6537325" y="1027113"/>
          <p14:tracePt t="289711" x="6518275" y="946150"/>
          <p14:tracePt t="289750" x="6510338" y="919163"/>
          <p14:tracePt t="289761" x="6491288" y="884238"/>
          <p14:tracePt t="289771" x="6491288" y="866775"/>
          <p14:tracePt t="289784" x="6483350" y="839788"/>
          <p14:tracePt t="289796" x="6473825" y="830263"/>
          <p14:tracePt t="289808" x="6473825" y="803275"/>
          <p14:tracePt t="289859" x="6465888" y="795338"/>
          <p14:tracePt t="289968" x="6465888" y="822325"/>
          <p14:tracePt t="289978" x="6465888" y="847725"/>
          <p14:tracePt t="289991" x="6465888" y="874713"/>
          <p14:tracePt t="290005" x="6465888" y="1017588"/>
          <p14:tracePt t="290039" x="6465888" y="1062038"/>
          <p14:tracePt t="290053" x="6465888" y="1160463"/>
          <p14:tracePt t="290079" x="6465888" y="1223963"/>
          <p14:tracePt t="290088" x="6473825" y="1258888"/>
          <p14:tracePt t="290100" x="6500813" y="1374775"/>
          <p14:tracePt t="290126" x="6518275" y="1473200"/>
          <p14:tracePt t="290152" x="6527800" y="1500188"/>
          <p14:tracePt t="290162" x="6527800" y="1536700"/>
          <p14:tracePt t="290186" x="6527800" y="1562100"/>
          <p14:tracePt t="290195" x="6527800" y="1589088"/>
          <p14:tracePt t="290213" x="6527800" y="1608138"/>
          <p14:tracePt t="290454" x="6527800" y="1589088"/>
          <p14:tracePt t="290470" x="6510338" y="1554163"/>
          <p14:tracePt t="290484" x="6500813" y="1517650"/>
          <p14:tracePt t="290488" x="6473825" y="1455738"/>
          <p14:tracePt t="290504" x="6456363" y="1204913"/>
          <p14:tracePt t="290539" x="6446838" y="1133475"/>
          <p14:tracePt t="290550" x="6446838" y="1027113"/>
          <p14:tracePt t="290583" x="6446838" y="982663"/>
          <p14:tracePt t="290588" x="6446838" y="955675"/>
          <p14:tracePt t="290599" x="6446838" y="919163"/>
          <p14:tracePt t="290624" x="6446838" y="874713"/>
          <p14:tracePt t="290661" x="6446838" y="857250"/>
          <p14:tracePt t="290856" x="6446838" y="874713"/>
          <p14:tracePt t="290867" x="6438900" y="901700"/>
          <p14:tracePt t="290878" x="6438900" y="919163"/>
          <p14:tracePt t="290894" x="6438900" y="1000125"/>
          <p14:tracePt t="290915" x="6438900" y="1204913"/>
          <p14:tracePt t="290955" x="6438900" y="1268413"/>
          <p14:tracePt t="290971" x="6446838" y="1330325"/>
          <p14:tracePt t="290976" x="6465888" y="1384300"/>
          <p14:tracePt t="290989" x="6483350" y="1446213"/>
          <p14:tracePt t="291003" x="6518275" y="1589088"/>
          <p14:tracePt t="291210" x="6518275" y="1527175"/>
          <p14:tracePt t="291245" x="6518275" y="1482725"/>
          <p14:tracePt t="291257" x="6510338" y="1312863"/>
          <p14:tracePt t="291270" x="6500813" y="1214438"/>
          <p14:tracePt t="291293" x="6500813" y="1143000"/>
          <p14:tracePt t="291305" x="6483350" y="1027113"/>
          <p14:tracePt t="291305" x="6483350" y="990600"/>
          <p14:tracePt t="291332" x="6483350" y="965200"/>
          <p14:tracePt t="291355" x="6483350" y="938213"/>
          <p14:tracePt t="291367" x="6483350" y="901700"/>
          <p14:tracePt t="291378" x="6483350" y="884238"/>
          <p14:tracePt t="291453" x="6491288" y="884238"/>
          <p14:tracePt t="291780" x="6491288" y="893763"/>
          <p14:tracePt t="291795" x="6491288" y="928688"/>
          <p14:tracePt t="291805" x="6483350" y="1044575"/>
          <p14:tracePt t="291841" x="6483350" y="1108075"/>
          <p14:tracePt t="291856" x="6483350" y="1169988"/>
          <p14:tracePt t="291866" x="6483350" y="1258888"/>
          <p14:tracePt t="291877" x="6483350" y="1322388"/>
          <p14:tracePt t="291901" x="6527800" y="1509713"/>
          <p14:tracePt t="291938" x="6545263" y="1554163"/>
          <p14:tracePt t="291950" x="6554788" y="1608138"/>
          <p14:tracePt t="291966" x="6599238" y="1714500"/>
          <p14:tracePt t="291987" x="6608763" y="1731963"/>
          <p14:tracePt t="291998" x="6626225" y="1768475"/>
          <p14:tracePt t="292206" x="6608763" y="1670050"/>
          <p14:tracePt t="292242" x="6599238" y="1608138"/>
          <p14:tracePt t="292255" x="6581775" y="1527175"/>
          <p14:tracePt t="292267" x="6581775" y="1438275"/>
          <p14:tracePt t="292280" x="6562725" y="1303338"/>
          <p14:tracePt t="292303" x="6562725" y="1169988"/>
          <p14:tracePt t="292334" x="6572250" y="1125538"/>
          <p14:tracePt t="292351" x="6581775" y="1089025"/>
          <p14:tracePt t="292365" x="6599238" y="1054100"/>
          <p14:tracePt t="292396" x="6599238" y="1044575"/>
          <p14:tracePt t="292401" x="6608763" y="1036638"/>
          <p14:tracePt t="292440" x="6608763" y="1027113"/>
          <p14:tracePt t="292453" x="6616700" y="1027113"/>
          <p14:tracePt t="292462" x="6616700" y="1017588"/>
          <p14:tracePt t="292521" x="6616700" y="1027113"/>
          <p14:tracePt t="292534" x="6608763" y="1044575"/>
          <p14:tracePt t="292545" x="6599238" y="1062038"/>
          <p14:tracePt t="292561" x="6581775" y="1116013"/>
          <p14:tracePt t="292583" x="6572250" y="1143000"/>
          <p14:tracePt t="292598" x="6562725" y="1204913"/>
          <p14:tracePt t="292619" x="6562725" y="1231900"/>
          <p14:tracePt t="292630" x="6562725" y="1330325"/>
          <p14:tracePt t="292662" x="6562725" y="1374775"/>
          <p14:tracePt t="292666" x="6562725" y="1411288"/>
          <p14:tracePt t="292694" x="6562725" y="1428750"/>
          <p14:tracePt t="292704" x="6562725" y="1482725"/>
          <p14:tracePt t="292741" x="6562725" y="1490663"/>
          <p14:tracePt t="292753" x="6562725" y="1517650"/>
          <p14:tracePt t="292766" x="6562725" y="1527175"/>
          <p14:tracePt t="292790" x="6562725" y="1536700"/>
          <p14:tracePt t="292863" x="6554788" y="1509713"/>
          <p14:tracePt t="292876" x="6554788" y="1465263"/>
          <p14:tracePt t="292883" x="6545263" y="1384300"/>
          <p14:tracePt t="292912" x="6527800" y="1250950"/>
          <p14:tracePt t="292948" x="6527800" y="1196975"/>
          <p14:tracePt t="292971" x="6527800" y="1187450"/>
          <p14:tracePt t="292985" x="6527800" y="1160463"/>
          <p14:tracePt t="293101" x="6527800" y="1169988"/>
          <p14:tracePt t="293134" x="6527800" y="1196975"/>
          <p14:tracePt t="293143" x="6518275" y="1241425"/>
          <p14:tracePt t="293156" x="6518275" y="1268413"/>
          <p14:tracePt t="293179" x="6518275" y="1295400"/>
          <p14:tracePt t="293191" x="6518275" y="1339850"/>
          <p14:tracePt t="293205" x="6518275" y="1482725"/>
          <p14:tracePt t="293241" x="6518275" y="1517650"/>
          <p14:tracePt t="293253" x="6518275" y="1554163"/>
          <p14:tracePt t="293263" x="6518275" y="1571625"/>
          <p14:tracePt t="293276" x="6518275" y="1589088"/>
          <p14:tracePt t="293288" x="6518275" y="1616075"/>
          <p14:tracePt t="293315" x="6518275" y="1643063"/>
          <p14:tracePt t="293344" x="6518275" y="1652588"/>
          <p14:tracePt t="293363" x="6518275" y="1660525"/>
          <p14:tracePt t="293392" x="6510338" y="1643063"/>
          <p14:tracePt t="293398" x="6500813" y="1598613"/>
          <p14:tracePt t="293410" x="6438900" y="1347788"/>
          <p14:tracePt t="293456" x="6429375" y="1295400"/>
          <p14:tracePt t="293466" x="6411913" y="1223963"/>
          <p14:tracePt t="293484" x="6411913" y="1160463"/>
          <p14:tracePt t="293497" x="6411913" y="1098550"/>
          <p14:tracePt t="293507" x="6438900" y="965200"/>
          <p14:tracePt t="293547" x="6438900" y="938213"/>
          <p14:tracePt t="293570" x="6438900" y="928688"/>
          <p14:tracePt t="293581" x="6438900" y="919163"/>
          <p14:tracePt t="293594" x="6446838" y="919163"/>
          <p14:tracePt t="293610" x="6473825" y="901700"/>
          <p14:tracePt t="293644" x="6491288" y="893763"/>
          <p14:tracePt t="293679" x="6500813" y="893763"/>
          <p14:tracePt t="293702" x="6518275" y="893763"/>
          <p14:tracePt t="295576" x="6510338" y="911225"/>
          <p14:tracePt t="295594" x="6500813" y="938213"/>
          <p14:tracePt t="295599" x="6483350" y="965200"/>
          <p14:tracePt t="295610" x="6473825" y="990600"/>
          <p14:tracePt t="295625" x="6473825" y="1044575"/>
          <p14:tracePt t="295646" x="6465888" y="1089025"/>
          <p14:tracePt t="295661" x="6465888" y="1116013"/>
          <p14:tracePt t="295676" x="6465888" y="1169988"/>
          <p14:tracePt t="295696" x="6465888" y="1187450"/>
          <p14:tracePt t="295704" x="6465888" y="1223963"/>
          <p14:tracePt t="295740" x="6465888" y="1231900"/>
          <p14:tracePt t="295748" x="6465888" y="1268413"/>
          <p14:tracePt t="295759" x="6465888" y="1276350"/>
          <p14:tracePt t="295783" x="6465888" y="1285875"/>
          <p14:tracePt t="295795" x="6465888" y="1303338"/>
          <p14:tracePt t="295819" x="6465888" y="1312863"/>
          <p14:tracePt t="298562" x="0" y="0"/>
        </p14:tracePtLst>
        <p14:tracePtLst>
          <p14:tracePt t="307282" x="5715000" y="2982913"/>
          <p14:tracePt t="307869" x="5688013" y="2973388"/>
          <p14:tracePt t="307881" x="5661025" y="2955925"/>
          <p14:tracePt t="307894" x="5634038" y="2928938"/>
          <p14:tracePt t="307906" x="5518150" y="2857500"/>
          <p14:tracePt t="307944" x="5465763" y="2840038"/>
          <p14:tracePt t="307957" x="5286375" y="2759075"/>
          <p14:tracePt t="307968" x="5160963" y="2697163"/>
          <p14:tracePt t="307990" x="5045075" y="2633663"/>
          <p14:tracePt t="308003" x="4759325" y="2500313"/>
          <p14:tracePt t="308040" x="4705350" y="2490788"/>
          <p14:tracePt t="308054" x="4643438" y="2490788"/>
          <p14:tracePt t="308065" x="4633913" y="2490788"/>
          <p14:tracePt t="308087" x="4633913" y="2482850"/>
          <p14:tracePt t="308455" x="4625975" y="2482850"/>
          <p14:tracePt t="308479" x="4616450" y="2482850"/>
          <p14:tracePt t="308491" x="4589463" y="2490788"/>
          <p14:tracePt t="308502" x="4402138" y="2660650"/>
          <p14:tracePt t="308538" x="4313238" y="2724150"/>
          <p14:tracePt t="308551" x="4214813" y="2786063"/>
          <p14:tracePt t="308564" x="4116388" y="2847975"/>
          <p14:tracePt t="308576" x="4017963" y="2911475"/>
          <p14:tracePt t="308587" x="3956050" y="2938463"/>
          <p14:tracePt t="308600" x="3894138" y="2965450"/>
          <p14:tracePt t="308623" x="3867150" y="2973388"/>
          <p14:tracePt t="308639" x="3840163" y="3009900"/>
          <p14:tracePt t="308661" x="3840163" y="3017838"/>
          <p14:tracePt t="309050" x="3840163" y="3000375"/>
          <p14:tracePt t="309062" x="3840163" y="2990850"/>
          <p14:tracePt t="309076" x="3840163" y="2973388"/>
          <p14:tracePt t="309088" x="3840163" y="2955925"/>
          <p14:tracePt t="309100" x="3822700" y="2911475"/>
          <p14:tracePt t="309137" x="3813175" y="2901950"/>
          <p14:tracePt t="309147" x="3803650" y="2894013"/>
          <p14:tracePt t="309159" x="3768725" y="2867025"/>
          <p14:tracePt t="309183" x="3751263" y="2857500"/>
          <p14:tracePt t="309206" x="3732213" y="2857500"/>
          <p14:tracePt t="310312" x="3732213" y="2867025"/>
          <p14:tracePt t="310644" x="3732213" y="2857500"/>
          <p14:tracePt t="310657" x="3714750" y="2822575"/>
          <p14:tracePt t="310669" x="3670300" y="2759075"/>
          <p14:tracePt t="310680" x="3589338" y="2679700"/>
          <p14:tracePt t="310694" x="3500438" y="2581275"/>
          <p14:tracePt t="310705" x="3197225" y="2339975"/>
          <p14:tracePt t="310742" x="3116263" y="2303463"/>
          <p14:tracePt t="310754" x="3036888" y="2268538"/>
          <p14:tracePt t="310767" x="2973388" y="2251075"/>
          <p14:tracePt t="310779" x="2919413" y="2232025"/>
          <p14:tracePt t="310790" x="2857500" y="2179638"/>
          <p14:tracePt t="310814" x="2813050" y="2160588"/>
          <p14:tracePt t="311202" x="2874963" y="2160588"/>
          <p14:tracePt t="311240" x="2901950" y="2160588"/>
          <p14:tracePt t="311251" x="2938463" y="2170113"/>
          <p14:tracePt t="311265" x="2973388" y="2187575"/>
          <p14:tracePt t="311276" x="3062288" y="2232025"/>
          <p14:tracePt t="311300" x="3152775" y="2339975"/>
          <p14:tracePt t="311334" x="3170238" y="2366963"/>
          <p14:tracePt t="311350" x="3197225" y="2401888"/>
          <p14:tracePt t="311362" x="3251200" y="2473325"/>
          <p14:tracePt t="311392" x="3295650" y="2509838"/>
          <p14:tracePt t="311398" x="3340100" y="2571750"/>
          <p14:tracePt t="311716" x="3348038" y="2571750"/>
          <p14:tracePt t="311751" x="3357563" y="2571750"/>
          <p14:tracePt t="311767" x="3367088" y="2581275"/>
          <p14:tracePt t="311778" x="3375025" y="2598738"/>
          <p14:tracePt t="311788" x="3375025" y="2616200"/>
          <p14:tracePt t="311799" x="3394075" y="2633663"/>
          <p14:tracePt t="311814" x="3402013" y="2652713"/>
          <p14:tracePt t="311843" x="3411538" y="2679700"/>
          <p14:tracePt t="311872" x="3419475" y="2687638"/>
          <p14:tracePt t="311898" x="3446463" y="2714625"/>
          <p14:tracePt t="311901" x="3455988" y="2732088"/>
          <p14:tracePt t="312304" x="3473450" y="2732088"/>
          <p14:tracePt t="312347" x="3482975" y="2732088"/>
          <p14:tracePt t="312361" x="3490913" y="2732088"/>
          <p14:tracePt t="312373" x="3490913" y="2741613"/>
          <p14:tracePt t="312396" x="3500438" y="2751138"/>
          <p14:tracePt t="312419" x="3517900" y="2776538"/>
          <p14:tracePt t="312458" x="3527425" y="2795588"/>
          <p14:tracePt t="312469" x="3536950" y="2840038"/>
          <p14:tracePt t="312494" x="3536950" y="2857500"/>
          <p14:tracePt t="312507" x="3544888" y="2884488"/>
          <p14:tracePt t="312813" x="3554413" y="2884488"/>
          <p14:tracePt t="312839" x="3562350" y="2901950"/>
          <p14:tracePt t="312859" x="3581400" y="2928938"/>
          <p14:tracePt t="312892" x="3589338" y="2946400"/>
          <p14:tracePt t="312895" x="3589338" y="2955925"/>
          <p14:tracePt t="312908" x="3616325" y="2982913"/>
          <p14:tracePt t="312945" x="3625850" y="2990850"/>
          <p14:tracePt t="312957" x="3633788" y="3000375"/>
          <p14:tracePt t="312969" x="3643313" y="3009900"/>
          <p14:tracePt t="312981" x="3660775" y="3017838"/>
          <p14:tracePt t="313540" x="3660775" y="3027363"/>
          <p14:tracePt t="313581" x="3660775" y="3044825"/>
          <p14:tracePt t="313590" x="3652838" y="3054350"/>
          <p14:tracePt t="313601" x="3643313" y="3098800"/>
          <p14:tracePt t="313650" x="3643313" y="3116263"/>
          <p14:tracePt t="313663" x="3643313" y="3125788"/>
          <p14:tracePt t="313674" x="3643313" y="3133725"/>
          <p14:tracePt t="316597" x="3652838" y="3125788"/>
          <p14:tracePt t="316615" x="3679825" y="3116263"/>
          <p14:tracePt t="316624" x="3714750" y="3108325"/>
          <p14:tracePt t="316634" x="3776663" y="3081338"/>
          <p14:tracePt t="316649" x="3840163" y="3071813"/>
          <p14:tracePt t="316660" x="3911600" y="3062288"/>
          <p14:tracePt t="316674" x="4044950" y="3044825"/>
          <p14:tracePt t="316707" x="4179888" y="3044825"/>
          <p14:tracePt t="316735" x="4224338" y="3044825"/>
          <p14:tracePt t="316744" x="4286250" y="3044825"/>
          <p14:tracePt t="316757" x="4348163" y="3054350"/>
          <p14:tracePt t="316769" x="4473575" y="3125788"/>
          <p14:tracePt t="317706" x="4562475" y="3108325"/>
          <p14:tracePt t="317743" x="4625975" y="3108325"/>
          <p14:tracePt t="317756" x="4679950" y="3108325"/>
          <p14:tracePt t="317768" x="4724400" y="3108325"/>
          <p14:tracePt t="317785" x="4803775" y="3108325"/>
          <p14:tracePt t="317806" x="4875213" y="3108325"/>
          <p14:tracePt t="317847" x="4902200" y="3116263"/>
          <p14:tracePt t="317853" x="4938713" y="3125788"/>
          <p14:tracePt t="317865" x="4983163" y="3160713"/>
          <p14:tracePt t="318206" x="5027613" y="3160713"/>
          <p14:tracePt t="318231" x="5062538" y="3160713"/>
          <p14:tracePt t="318242" x="5108575" y="3160713"/>
          <p14:tracePt t="318255" x="5170488" y="3160713"/>
          <p14:tracePt t="318284" x="5187950" y="3160713"/>
          <p14:tracePt t="318291" x="5214938" y="3160713"/>
          <p14:tracePt t="318303" x="5286375" y="3170238"/>
          <p14:tracePt t="318340" x="5348288" y="3170238"/>
          <p14:tracePt t="318353" x="5411788" y="3170238"/>
          <p14:tracePt t="318680" x="5518150" y="3170238"/>
          <p14:tracePt t="318693" x="5626100" y="3170238"/>
          <p14:tracePt t="318707" x="5929313" y="3170238"/>
          <p14:tracePt t="318741" x="5991225" y="3170238"/>
          <p14:tracePt t="318754" x="6027738" y="3170238"/>
          <p14:tracePt t="318766" x="6081713" y="3179763"/>
          <p14:tracePt t="318792" x="6116638" y="3179763"/>
          <p14:tracePt t="318802" x="6197600" y="3179763"/>
          <p14:tracePt t="319667" x="6188075" y="3170238"/>
          <p14:tracePt t="319680" x="6170613" y="3170238"/>
          <p14:tracePt t="319691" x="6170613" y="3160713"/>
          <p14:tracePt t="319705" x="6099175" y="3133725"/>
          <p14:tracePt t="319740" x="6072188" y="3116263"/>
          <p14:tracePt t="319752" x="6000750" y="3071813"/>
          <p14:tracePt t="319777" x="5946775" y="3044825"/>
          <p14:tracePt t="319788" x="5795963" y="2965450"/>
          <p14:tracePt t="319800" x="5661025" y="2911475"/>
          <p14:tracePt t="319837" x="5608638" y="2884488"/>
          <p14:tracePt t="319849" x="5562600" y="2874963"/>
          <p14:tracePt t="319861" x="5537200" y="2867025"/>
          <p14:tracePt t="319873" x="5518150" y="2857500"/>
          <p14:tracePt t="320145" x="5510213" y="2840038"/>
          <p14:tracePt t="320154" x="5483225" y="2786063"/>
          <p14:tracePt t="320167" x="5419725" y="2705100"/>
          <p14:tracePt t="320178" x="5322888" y="2589213"/>
          <p14:tracePt t="320189" x="5133975" y="2384425"/>
          <p14:tracePt t="320203" x="4411663" y="1866900"/>
          <p14:tracePt t="320237" x="4187825" y="1803400"/>
          <p14:tracePt t="320252" x="4017963" y="1776413"/>
          <p14:tracePt t="320269" x="3848100" y="1776413"/>
          <p14:tracePt t="320276" x="3697288" y="1776413"/>
          <p14:tracePt t="320288" x="3446463" y="1822450"/>
          <p14:tracePt t="320303" x="3330575" y="1857375"/>
          <p14:tracePt t="320336" x="3313113" y="1874838"/>
          <p14:tracePt t="320664" x="3241675" y="1830388"/>
          <p14:tracePt t="320678" x="3125788" y="1731963"/>
          <p14:tracePt t="320689" x="2946400" y="1598613"/>
          <p14:tracePt t="320707" x="2259013" y="1214438"/>
          <p14:tracePt t="320707" x="2027238" y="1108075"/>
          <p14:tracePt t="320738" x="1866900" y="1054100"/>
          <p14:tracePt t="320756" x="1598613" y="1009650"/>
          <p14:tracePt t="320776" x="1509713" y="1000125"/>
          <p14:tracePt t="320798" x="1446213" y="1000125"/>
          <p14:tracePt t="320812" x="1384300" y="1000125"/>
          <p14:tracePt t="320838" x="1374775" y="1000125"/>
          <p14:tracePt t="320884" x="1366838" y="1009650"/>
          <p14:tracePt t="320903" x="1366838" y="1017588"/>
          <p14:tracePt t="320944" x="1366838" y="1027113"/>
          <p14:tracePt t="320958" x="1366838" y="1036638"/>
          <p14:tracePt t="320968" x="1366838" y="1044575"/>
          <p14:tracePt t="321275" x="1366838" y="1054100"/>
          <p14:tracePt t="321284" x="1366838" y="1062038"/>
          <p14:tracePt t="321299" x="1366838" y="1089025"/>
          <p14:tracePt t="321311" x="1347788" y="1169988"/>
          <p14:tracePt t="321346" x="1330325" y="1187450"/>
          <p14:tracePt t="321366" x="1303338" y="1214438"/>
          <p14:tracePt t="321369" x="1258888" y="1241425"/>
          <p14:tracePt t="321382" x="1143000" y="1295400"/>
          <p14:tracePt t="321396" x="1062038" y="1312863"/>
          <p14:tracePt t="321420" x="857250" y="1347788"/>
          <p14:tracePt t="321445" x="812800" y="1347788"/>
          <p14:tracePt t="321467" x="776288" y="1347788"/>
          <p14:tracePt t="321481" x="741363" y="1330325"/>
          <p14:tracePt t="321504" x="731838" y="1204913"/>
          <p14:tracePt t="321542" x="731838" y="1125538"/>
          <p14:tracePt t="321552" x="812800" y="946150"/>
          <p14:tracePt t="321564" x="893763" y="857250"/>
          <p14:tracePt t="321589" x="990600" y="776288"/>
          <p14:tracePt t="321601" x="1223963" y="598488"/>
          <p14:tracePt t="321601" x="1347788" y="509588"/>
          <p14:tracePt t="321637" x="1465263" y="446088"/>
          <p14:tracePt t="321649" x="1562100" y="411163"/>
          <p14:tracePt t="321662" x="1625600" y="384175"/>
          <p14:tracePt t="321674" x="1687513" y="374650"/>
          <p14:tracePt t="321686" x="1724025" y="366713"/>
          <p14:tracePt t="321699" x="1785938" y="366713"/>
          <p14:tracePt t="321722" x="1830388" y="366713"/>
          <p14:tracePt t="321759" x="1847850" y="374650"/>
          <p14:tracePt t="321771" x="1857375" y="374650"/>
          <p14:tracePt t="321784" x="1893888" y="393700"/>
          <p14:tracePt t="321804" x="1928813" y="411163"/>
          <p14:tracePt t="321834" x="1938338" y="428625"/>
          <p14:tracePt t="321858" x="1938338" y="455613"/>
          <p14:tracePt t="321869" x="1946275" y="527050"/>
          <p14:tracePt t="321895" x="1946275" y="571500"/>
          <p14:tracePt t="321906" x="1965325" y="714375"/>
          <p14:tracePt t="321906" x="1973263" y="776288"/>
          <p14:tracePt t="321932" x="1982788" y="822325"/>
          <p14:tracePt t="321955" x="2000250" y="893763"/>
          <p14:tracePt t="321967" x="2000250" y="946150"/>
          <p14:tracePt t="321991" x="2009775" y="982663"/>
          <p14:tracePt t="322002" x="2009775" y="1133475"/>
          <p14:tracePt t="322039" x="2000250" y="1160463"/>
          <p14:tracePt t="322057" x="1982788" y="1187450"/>
          <p14:tracePt t="322066" x="1946275" y="1204913"/>
          <p14:tracePt t="322077" x="1911350" y="1223963"/>
          <p14:tracePt t="322089" x="1812925" y="1241425"/>
          <p14:tracePt t="322111" x="1643063" y="1295400"/>
          <p14:tracePt t="322149" x="1616075" y="1295400"/>
          <p14:tracePt t="322164" x="1589088" y="1303338"/>
          <p14:tracePt t="322174" x="1527175" y="1312863"/>
          <p14:tracePt t="322187" x="1490663" y="1312863"/>
          <p14:tracePt t="322203" x="1339850" y="1187450"/>
          <p14:tracePt t="322251" x="1276350" y="1071563"/>
          <p14:tracePt t="322268" x="1214438" y="973138"/>
          <p14:tracePt t="322274" x="1160463" y="812800"/>
          <p14:tracePt t="322287" x="1160463" y="750888"/>
          <p14:tracePt t="322307" x="1169988" y="660400"/>
          <p14:tracePt t="322345" x="1196975" y="625475"/>
          <p14:tracePt t="322358" x="1258888" y="588963"/>
          <p14:tracePt t="322368" x="1330325" y="561975"/>
          <p14:tracePt t="322382" x="1411288" y="527050"/>
          <p14:tracePt t="322393" x="1554163" y="482600"/>
          <p14:tracePt t="322404" x="1643063" y="465138"/>
          <p14:tracePt t="322442" x="1670050" y="465138"/>
          <p14:tracePt t="322454" x="1687513" y="465138"/>
          <p14:tracePt t="322471" x="1714500" y="465138"/>
          <p14:tracePt t="322478" x="1741488" y="465138"/>
          <p14:tracePt t="322492" x="1803400" y="490538"/>
          <p14:tracePt t="322505" x="1857375" y="544513"/>
          <p14:tracePt t="322540" x="1884363" y="598488"/>
          <p14:tracePt t="322551" x="1928813" y="652463"/>
          <p14:tracePt t="322564" x="2017713" y="795338"/>
          <p14:tracePt t="322575" x="2081213" y="893763"/>
          <p14:tracePt t="322598" x="2133600" y="990600"/>
          <p14:tracePt t="322611" x="2214563" y="1152525"/>
          <p14:tracePt t="322647" x="2224088" y="1152525"/>
          <p14:tracePt t="322662" x="2251075" y="1187450"/>
          <p14:tracePt t="323000" x="2241550" y="1187450"/>
          <p14:tracePt t="323026" x="2179638" y="1152525"/>
          <p14:tracePt t="323049" x="2116138" y="1143000"/>
          <p14:tracePt t="323062" x="1973263" y="1116013"/>
          <p14:tracePt t="323089" x="1847850" y="1108075"/>
          <p14:tracePt t="323100" x="1768475" y="1108075"/>
          <p14:tracePt t="323100" x="1724025" y="1108075"/>
          <p14:tracePt t="323128" x="1687513" y="1108075"/>
          <p14:tracePt t="323147" x="1608138" y="1108075"/>
          <p14:tracePt t="323172" x="1544638" y="1108075"/>
          <p14:tracePt t="323195" x="1527175" y="1116013"/>
          <p14:tracePt t="323197" x="1509713" y="1125538"/>
          <p14:tracePt t="323220" x="1446213" y="1143000"/>
          <p14:tracePt t="323257" x="1428750" y="1160463"/>
          <p14:tracePt t="323268" x="1419225" y="1160463"/>
          <p14:tracePt t="323281" x="1411288" y="1160463"/>
          <p14:tracePt t="323293" x="1401763" y="1169988"/>
          <p14:tracePt t="323334" x="1401763" y="1179513"/>
          <p14:tracePt t="324205" x="1455738" y="1179513"/>
          <p14:tracePt t="324242" x="1473200" y="1179513"/>
          <p14:tracePt t="324255" x="1490663" y="1179513"/>
          <p14:tracePt t="324266" x="1500188" y="1179513"/>
          <p14:tracePt t="324278" x="1527175" y="1179513"/>
          <p14:tracePt t="324294" x="1544638" y="1179513"/>
          <p14:tracePt t="324304" x="1598613" y="1179513"/>
          <p14:tracePt t="324330" x="1616075" y="1187450"/>
          <p14:tracePt t="324352" x="1625600" y="1187450"/>
          <p14:tracePt t="324364" x="1652588" y="1196975"/>
          <p14:tracePt t="324377" x="1670050" y="1196975"/>
          <p14:tracePt t="324402" x="1697038" y="1204913"/>
          <p14:tracePt t="324716" x="1741488" y="1196975"/>
          <p14:tracePt t="324753" x="1776413" y="1196975"/>
          <p14:tracePt t="324766" x="1822450" y="1187450"/>
          <p14:tracePt t="324779" x="1965325" y="1187450"/>
          <p14:tracePt t="324801" x="2133600" y="1231900"/>
          <p14:tracePt t="324828" x="2170113" y="1258888"/>
          <p14:tracePt t="324850" x="2205038" y="1285875"/>
          <p14:tracePt t="324861" x="2251075" y="1330325"/>
          <p14:tracePt t="324874" x="2357438" y="1500188"/>
          <p14:tracePt t="324899" x="2446338" y="1581150"/>
          <p14:tracePt t="324912" x="2608263" y="1768475"/>
          <p14:tracePt t="324912" x="2679700" y="1866900"/>
          <p14:tracePt t="325168" x="2697163" y="1874838"/>
          <p14:tracePt t="325192" x="2759075" y="1928813"/>
          <p14:tracePt t="325194" x="2874963" y="2027238"/>
          <p14:tracePt t="325215" x="3473450" y="2973388"/>
          <p14:tracePt t="325254" x="3616325" y="3241675"/>
          <p14:tracePt t="325265" x="3830638" y="3509963"/>
          <p14:tracePt t="325289" x="3911600" y="3660775"/>
          <p14:tracePt t="325302" x="3973513" y="3768725"/>
          <p14:tracePt t="325602" x="3973513" y="3732213"/>
          <p14:tracePt t="325629" x="3965575" y="3679825"/>
          <p14:tracePt t="325641" x="3929063" y="3598863"/>
          <p14:tracePt t="325654" x="3875088" y="3490913"/>
          <p14:tracePt t="325667" x="3751263" y="3232150"/>
          <p14:tracePt t="325691" x="3679825" y="3133725"/>
          <p14:tracePt t="325703" x="3536950" y="2955925"/>
          <p14:tracePt t="325741" x="3536950" y="2919413"/>
          <p14:tracePt t="325751" x="3536950" y="2911475"/>
          <p14:tracePt t="325766" x="3536950" y="2894013"/>
          <p14:tracePt t="325782" x="3544888" y="2884488"/>
          <p14:tracePt t="325789" x="3571875" y="2884488"/>
          <p14:tracePt t="326055" x="3616325" y="2884488"/>
          <p14:tracePt t="326068" x="3652838" y="2894013"/>
          <p14:tracePt t="326080" x="3714750" y="2919413"/>
          <p14:tracePt t="326094" x="3768725" y="2928938"/>
          <p14:tracePt t="326104" x="3911600" y="2990850"/>
          <p14:tracePt t="326141" x="3946525" y="3000375"/>
          <p14:tracePt t="326152" x="4010025" y="3017838"/>
          <p14:tracePt t="326166" x="4062413" y="3027363"/>
          <p14:tracePt t="326176" x="4125913" y="3036888"/>
          <p14:tracePt t="326188" x="4241800" y="3081338"/>
          <p14:tracePt t="326506" x="4295775" y="3081338"/>
          <p14:tracePt t="326531" x="4348163" y="3081338"/>
          <p14:tracePt t="326543" x="4537075" y="3081338"/>
          <p14:tracePt t="326566" x="4625975" y="3081338"/>
          <p14:tracePt t="326578" x="4803775" y="3133725"/>
          <p14:tracePt t="326592" x="4911725" y="3152775"/>
          <p14:tracePt t="326614" x="5170488" y="3251200"/>
          <p14:tracePt t="326656" x="5276850" y="3276600"/>
          <p14:tracePt t="326665" x="5402263" y="3295650"/>
          <p14:tracePt t="326954" x="5419725" y="3295650"/>
          <p14:tracePt t="326963" x="5438775" y="3295650"/>
          <p14:tracePt t="326971" x="5500688" y="3303588"/>
          <p14:tracePt t="326992" x="5527675" y="3303588"/>
          <p14:tracePt t="327006" x="5599113" y="3303588"/>
          <p14:tracePt t="327042" x="5626100" y="3303588"/>
          <p14:tracePt t="327056" x="5653088" y="3303588"/>
          <p14:tracePt t="327066" x="5715000" y="3303588"/>
          <p14:tracePt t="327382" x="5751513" y="3295650"/>
          <p14:tracePt t="327396" x="5803900" y="3276600"/>
          <p14:tracePt t="327406" x="5983288" y="3241675"/>
          <p14:tracePt t="327442" x="6045200" y="3232150"/>
          <p14:tracePt t="327454" x="6108700" y="3232150"/>
          <p14:tracePt t="327467" x="6143625" y="3224213"/>
          <p14:tracePt t="327481" x="6205538" y="3214688"/>
          <p14:tracePt t="327503" x="6224588" y="3214688"/>
          <p14:tracePt t="327515" x="6286500" y="3214688"/>
          <p14:tracePt t="327528" x="6313488" y="3214688"/>
          <p14:tracePt t="327856" x="6330950" y="3214688"/>
          <p14:tracePt t="327870" x="6367463" y="3214688"/>
          <p14:tracePt t="327883" x="6394450" y="3214688"/>
          <p14:tracePt t="327893" x="6429375" y="3205163"/>
          <p14:tracePt t="327909" x="6500813" y="3205163"/>
          <p14:tracePt t="327942" x="6510338" y="3205163"/>
          <p14:tracePt t="327953" x="6537325" y="3205163"/>
          <p14:tracePt t="327979" x="6554788" y="3205163"/>
          <p14:tracePt t="327989" x="6562725" y="3205163"/>
          <p14:tracePt t="328002" x="6626225" y="3205163"/>
          <p14:tracePt t="328040" x="6653213" y="3205163"/>
          <p14:tracePt t="328052" x="6670675" y="3205163"/>
          <p14:tracePt t="328063" x="6688138" y="3205163"/>
          <p14:tracePt t="328077" x="6697663" y="3224213"/>
          <p14:tracePt t="328282" x="6688138" y="3224213"/>
          <p14:tracePt t="328298" x="6626225" y="3205163"/>
          <p14:tracePt t="328304" x="6429375" y="3108325"/>
          <p14:tracePt t="328329" x="6269038" y="3036888"/>
          <p14:tracePt t="328343" x="5786438" y="2857500"/>
          <p14:tracePt t="328367" x="5562600" y="2795588"/>
          <p14:tracePt t="328381" x="5348288" y="2751138"/>
          <p14:tracePt t="328393" x="5089525" y="2751138"/>
          <p14:tracePt t="328416" x="4884738" y="2768600"/>
          <p14:tracePt t="328455" x="4857750" y="2776538"/>
          <p14:tracePt t="328465" x="4830763" y="2786063"/>
          <p14:tracePt t="328477" x="4822825" y="2795588"/>
          <p14:tracePt t="328844" x="4803775" y="2795588"/>
          <p14:tracePt t="328855" x="4786313" y="2795588"/>
          <p14:tracePt t="328867" x="4759325" y="2795588"/>
          <p14:tracePt t="328880" x="4652963" y="2813050"/>
          <p14:tracePt t="328903" x="4276725" y="2982913"/>
          <p14:tracePt t="328941" x="4133850" y="3044825"/>
          <p14:tracePt t="328952" x="4017963" y="3108325"/>
          <p14:tracePt t="328963" x="3911600" y="3160713"/>
          <p14:tracePt t="328990" x="3894138" y="3179763"/>
          <p14:tracePt t="329002" x="3813175" y="3224213"/>
          <p14:tracePt t="329038" x="3759200" y="3241675"/>
          <p14:tracePt t="329050" x="3705225" y="3286125"/>
          <p14:tracePt t="329061" x="3687763" y="3295650"/>
          <p14:tracePt t="329086" x="3687763" y="3313113"/>
          <p14:tracePt t="329104" x="3687763" y="3322638"/>
          <p14:tracePt t="329463" x="3687763" y="3295650"/>
          <p14:tracePt t="329474" x="3687763" y="3268663"/>
          <p14:tracePt t="329486" x="3687763" y="3251200"/>
          <p14:tracePt t="329504" x="3679825" y="3197225"/>
          <p14:tracePt t="329549" x="3679825" y="3187700"/>
          <p14:tracePt t="329574" x="3679825" y="3179763"/>
          <p14:tracePt t="329658" x="3670300" y="3179763"/>
          <p14:tracePt t="332701" x="3660775" y="3179763"/>
          <p14:tracePt t="332750" x="3643313" y="3187700"/>
          <p14:tracePt t="332767" x="3633788" y="3205163"/>
          <p14:tracePt t="332776" x="3625850" y="3224213"/>
          <p14:tracePt t="332787" x="3616325" y="3251200"/>
          <p14:tracePt t="332798" x="3608388" y="3268663"/>
          <p14:tracePt t="332812" x="3598863" y="3322638"/>
          <p14:tracePt t="332849" x="3598863" y="3330575"/>
          <p14:tracePt t="332860" x="3598863" y="3340100"/>
          <p14:tracePt t="332875" x="3598863" y="3357563"/>
          <p14:tracePt t="332898" x="3598863" y="3375025"/>
          <p14:tracePt t="332909" x="3598863" y="3402013"/>
          <p14:tracePt t="332946" x="3598863" y="3411538"/>
          <p14:tracePt t="332958" x="3598863" y="3429000"/>
          <p14:tracePt t="333305" x="3589338" y="3438525"/>
          <p14:tracePt t="333348" x="3589338" y="3446463"/>
          <p14:tracePt t="333371" x="3581400" y="3455988"/>
          <p14:tracePt t="333387" x="3581400" y="3465513"/>
          <p14:tracePt t="333399" x="3571875" y="3465513"/>
          <p14:tracePt t="333413" x="3571875" y="3482975"/>
          <p14:tracePt t="338898" x="3625850" y="3482975"/>
          <p14:tracePt t="338909" x="3776663" y="3482975"/>
          <p14:tracePt t="338909" x="3857625" y="3490913"/>
          <p14:tracePt t="338947" x="3938588" y="3517900"/>
          <p14:tracePt t="338959" x="4010025" y="3536950"/>
          <p14:tracePt t="338971" x="4071938" y="3571875"/>
          <p14:tracePt t="338984" x="4143375" y="3616325"/>
          <p14:tracePt t="339007" x="4295775" y="3714750"/>
          <p14:tracePt t="339055" x="4375150" y="3751263"/>
          <p14:tracePt t="339384" x="4402138" y="3751263"/>
          <p14:tracePt t="339396" x="4438650" y="3751263"/>
          <p14:tracePt t="339408" x="4562475" y="3741738"/>
          <p14:tracePt t="339445" x="4598988" y="3741738"/>
          <p14:tracePt t="339460" x="4625975" y="3741738"/>
          <p14:tracePt t="339470" x="4670425" y="3751263"/>
          <p14:tracePt t="339494" x="4705350" y="3768725"/>
          <p14:tracePt t="339506" x="4751388" y="3813175"/>
          <p14:tracePt t="343706" x="4714875" y="3786188"/>
          <p14:tracePt t="343739" x="4687888" y="3768725"/>
          <p14:tracePt t="343748" x="4581525" y="3724275"/>
          <p14:tracePt t="343768" x="4500563" y="3687763"/>
          <p14:tracePt t="343779" x="4419600" y="3660775"/>
          <p14:tracePt t="343791" x="4241800" y="3652838"/>
          <p14:tracePt t="343817" x="3956050" y="3705225"/>
          <p14:tracePt t="343846" x="3884613" y="3732213"/>
          <p14:tracePt t="343865" x="3848100" y="3768725"/>
          <p14:tracePt t="343876" x="3786188" y="3857625"/>
          <p14:tracePt t="343890" x="3776663" y="3884613"/>
          <p14:tracePt t="344193" x="3768725" y="3902075"/>
          <p14:tracePt t="344205" x="3768725" y="3946525"/>
          <p14:tracePt t="344241" x="3768725" y="3965575"/>
          <p14:tracePt t="344254" x="3768725" y="3983038"/>
          <p14:tracePt t="344265" x="3768725" y="4000500"/>
          <p14:tracePt t="344278" x="3786188" y="4044950"/>
          <p14:tracePt t="344302" x="3840163" y="4108450"/>
          <p14:tracePt t="344331" x="3848100" y="4108450"/>
          <p14:tracePt t="344350" x="3867150" y="4116388"/>
          <p14:tracePt t="344363" x="3884613" y="4116388"/>
          <p14:tracePt t="344618" x="3884613" y="4108450"/>
          <p14:tracePt t="344631" x="3911600" y="4098925"/>
          <p14:tracePt t="344643" x="3956050" y="4071938"/>
          <p14:tracePt t="344656" x="4017963" y="4037013"/>
          <p14:tracePt t="344668" x="4098925" y="3990975"/>
          <p14:tracePt t="344680" x="4232275" y="3919538"/>
          <p14:tracePt t="344696" x="4303713" y="3902075"/>
          <p14:tracePt t="344716" x="4527550" y="3830638"/>
          <p14:tracePt t="344752" x="4589463" y="3822700"/>
          <p14:tracePt t="344764" x="4687888" y="3803650"/>
          <p14:tracePt t="344789" x="4741863" y="3795713"/>
          <p14:tracePt t="344802" x="4822825" y="3786188"/>
          <p14:tracePt t="344827" x="4848225" y="3786188"/>
          <p14:tracePt t="344850" x="4875213" y="3795713"/>
          <p14:tracePt t="345165" x="4884738" y="3795713"/>
          <p14:tracePt t="345179" x="4911725" y="3795713"/>
          <p14:tracePt t="345191" x="4938713" y="3795713"/>
          <p14:tracePt t="345203" x="4965700" y="3803650"/>
          <p14:tracePt t="345232" x="4983163" y="3813175"/>
          <p14:tracePt t="345241" x="5000625" y="3813175"/>
          <p14:tracePt t="345252" x="5037138" y="3813175"/>
          <p14:tracePt t="345275" x="5062538" y="3813175"/>
          <p14:tracePt t="345287" x="5108575" y="3813175"/>
          <p14:tracePt t="345300" x="5153025" y="3813175"/>
          <p14:tracePt t="345605" x="5187950" y="3813175"/>
          <p14:tracePt t="345642" x="5224463" y="3813175"/>
          <p14:tracePt t="345657" x="5251450" y="3822700"/>
          <p14:tracePt t="345665" x="5276850" y="3830638"/>
          <p14:tracePt t="345678" x="5313363" y="3848100"/>
          <p14:tracePt t="345689" x="5375275" y="3884613"/>
          <p14:tracePt t="345704" x="5446713" y="3946525"/>
          <p14:tracePt t="345737" x="5510213" y="4000500"/>
          <p14:tracePt t="345754" x="5562600" y="4054475"/>
          <p14:tracePt t="345771" x="5616575" y="4098925"/>
          <p14:tracePt t="345775" x="5724525" y="4224338"/>
          <p14:tracePt t="346213" x="5776913" y="4152900"/>
          <p14:tracePt t="346248" x="5795963" y="4116388"/>
          <p14:tracePt t="346262" x="5822950" y="4062413"/>
          <p14:tracePt t="346286" x="5848350" y="4027488"/>
          <p14:tracePt t="346303" x="5965825" y="3848100"/>
          <p14:tracePt t="346332" x="6010275" y="3813175"/>
          <p14:tracePt t="346346" x="6054725" y="3768725"/>
          <p14:tracePt t="346377" x="6081713" y="3741738"/>
          <p14:tracePt t="346382" x="6099175" y="3724275"/>
          <p14:tracePt t="346396" x="6134100" y="3705225"/>
          <p14:tracePt t="346418" x="6276975" y="3660775"/>
          <p14:tracePt t="346870" x="6286500" y="3660775"/>
          <p14:tracePt t="346882" x="6313488" y="3660775"/>
          <p14:tracePt t="346895" x="6340475" y="3660775"/>
          <p14:tracePt t="346907" x="6419850" y="3687763"/>
          <p14:tracePt t="346944" x="6446838" y="3705225"/>
          <p14:tracePt t="346957" x="6473825" y="3732213"/>
          <p14:tracePt t="346967" x="6500813" y="3759200"/>
          <p14:tracePt t="346980" x="6581775" y="3848100"/>
          <p14:tracePt t="347002" x="6626225" y="3902075"/>
          <p14:tracePt t="347015" x="6705600" y="4010025"/>
          <p14:tracePt t="347042" x="6751638" y="4062413"/>
          <p14:tracePt t="347052" x="6796088" y="4116388"/>
          <p14:tracePt t="347502" x="6777038" y="4125913"/>
          <p14:tracePt t="347550" x="6769100" y="4133850"/>
          <p14:tracePt t="347562" x="6759575" y="4133850"/>
          <p14:tracePt t="347577" x="6751638" y="4143375"/>
          <p14:tracePt t="347587" x="6724650" y="4152900"/>
          <p14:tracePt t="347599" x="6697663" y="4170363"/>
          <p14:tracePt t="347611" x="6562725" y="4259263"/>
          <p14:tracePt t="347647" x="6527800" y="4303713"/>
          <p14:tracePt t="347660" x="6465888" y="4348163"/>
          <p14:tracePt t="347672" x="6357938" y="4438650"/>
          <p14:tracePt t="347704" x="6242050" y="4518025"/>
          <p14:tracePt t="347739" x="6215063" y="4537075"/>
          <p14:tracePt t="347747" x="6188075" y="4545013"/>
          <p14:tracePt t="347759" x="6134100" y="4562475"/>
          <p14:tracePt t="347772" x="6108700" y="4589463"/>
          <p14:tracePt t="347794" x="6108700" y="4598988"/>
          <p14:tracePt t="348088" x="6089650" y="4598988"/>
          <p14:tracePt t="348099" x="6062663" y="4598988"/>
          <p14:tracePt t="348113" x="6000750" y="4598988"/>
          <p14:tracePt t="348149" x="5973763" y="4608513"/>
          <p14:tracePt t="348159" x="5929313" y="4625975"/>
          <p14:tracePt t="348184" x="5875338" y="4643438"/>
          <p14:tracePt t="348197" x="5688013" y="4705350"/>
          <p14:tracePt t="348209" x="5438775" y="4776788"/>
          <p14:tracePt t="348245" x="5303838" y="4803775"/>
          <p14:tracePt t="348257" x="5180013" y="4813300"/>
          <p14:tracePt t="348269" x="5054600" y="4813300"/>
          <p14:tracePt t="348281" x="4946650" y="4813300"/>
          <p14:tracePt t="348293" x="4732338" y="4813300"/>
          <p14:tracePt t="348318" x="4572000" y="4786313"/>
          <p14:tracePt t="348342" x="4554538" y="4776788"/>
          <p14:tracePt t="348368" x="4545013" y="4768850"/>
          <p14:tracePt t="348379" x="4545013" y="4741863"/>
          <p14:tracePt t="348891" x="4537075" y="4751388"/>
          <p14:tracePt t="348902" x="4510088" y="4768850"/>
          <p14:tracePt t="348940" x="4473575" y="4786313"/>
          <p14:tracePt t="348966" x="4465638" y="4795838"/>
          <p14:tracePt t="348977" x="4446588" y="4813300"/>
          <p14:tracePt t="348988" x="4384675" y="4830763"/>
          <p14:tracePt t="348999" x="4348163" y="4840288"/>
          <p14:tracePt t="349023" x="4259263" y="4848225"/>
          <p14:tracePt t="349059" x="4224338" y="4848225"/>
          <p14:tracePt t="349082" x="4170363" y="4848225"/>
          <p14:tracePt t="349085" x="4160838" y="4848225"/>
          <p14:tracePt t="349101" x="4133850" y="4848225"/>
          <p14:tracePt t="349137" x="4125913" y="4830763"/>
          <p14:tracePt t="349145" x="4116388" y="4803775"/>
          <p14:tracePt t="349158" x="4108450" y="4795838"/>
          <p14:tracePt t="349170" x="4098925" y="4768850"/>
          <p14:tracePt t="349230" x="4108450" y="4759325"/>
          <p14:tracePt t="349243" x="4143375" y="4741863"/>
          <p14:tracePt t="349256" x="4205288" y="4714875"/>
          <p14:tracePt t="349267" x="4286250" y="4679950"/>
          <p14:tracePt t="349277" x="4384675" y="4652963"/>
          <p14:tracePt t="349291" x="4473575" y="4633913"/>
          <p14:tracePt t="349304" x="4741863" y="4572000"/>
          <p14:tracePt t="349335" x="4875213" y="4554538"/>
          <p14:tracePt t="349357" x="4911725" y="4554538"/>
          <p14:tracePt t="349376" x="4956175" y="4554538"/>
          <p14:tracePt t="349387" x="4991100" y="4554538"/>
          <p14:tracePt t="349400" x="5099050" y="4554538"/>
          <p14:tracePt t="349423" x="5160963" y="4554538"/>
          <p14:tracePt t="349438" x="5330825" y="4562475"/>
          <p14:tracePt t="349462" x="5411788" y="4589463"/>
          <p14:tracePt t="349474" x="5589588" y="4660900"/>
          <p14:tracePt t="349504" x="5688013" y="4776788"/>
          <p14:tracePt t="349851" x="5724525" y="4776788"/>
          <p14:tracePt t="349862" x="5768975" y="4803775"/>
          <p14:tracePt t="349876" x="5840413" y="4848225"/>
          <p14:tracePt t="349894" x="5919788" y="4911725"/>
          <p14:tracePt t="349900" x="6108700" y="5054600"/>
          <p14:tracePt t="349937" x="6161088" y="5108575"/>
          <p14:tracePt t="349949" x="6197600" y="5153025"/>
          <p14:tracePt t="349961" x="6296025" y="5313363"/>
          <p14:tracePt t="349997" x="6340475" y="5367338"/>
          <p14:tracePt t="350008" x="6402388" y="5446713"/>
          <p14:tracePt t="350035" x="6438900" y="5518150"/>
          <p14:tracePt t="350399" x="6456363" y="5518150"/>
          <p14:tracePt t="350410" x="6500813" y="5510213"/>
          <p14:tracePt t="350410" x="6527800" y="5510213"/>
          <p14:tracePt t="350448" x="6545263" y="5510213"/>
          <p14:tracePt t="350460" x="6581775" y="5510213"/>
          <p14:tracePt t="350473" x="6608763" y="5510213"/>
          <p14:tracePt t="350484" x="6661150" y="5537200"/>
          <p14:tracePt t="350496" x="6697663" y="5554663"/>
          <p14:tracePt t="350521" x="6796088" y="5697538"/>
          <p14:tracePt t="350556" x="6831013" y="5751513"/>
          <p14:tracePt t="350575" x="6875463" y="5803900"/>
          <p14:tracePt t="353951" x="6867525" y="5803900"/>
          <p14:tracePt t="353959" x="6848475" y="5786438"/>
          <p14:tracePt t="353970" x="6823075" y="5759450"/>
          <p14:tracePt t="353983" x="6786563" y="5732463"/>
          <p14:tracePt t="353996" x="6670675" y="5643563"/>
          <p14:tracePt t="354021" x="6340475" y="5483225"/>
          <p14:tracePt t="354056" x="6224588" y="5419725"/>
          <p14:tracePt t="354070" x="6134100" y="5384800"/>
          <p14:tracePt t="354081" x="5965825" y="5303838"/>
          <p14:tracePt t="354103" x="5830888" y="5259388"/>
          <p14:tracePt t="354402" x="5822950" y="5241925"/>
          <p14:tracePt t="354435" x="5786438" y="5205413"/>
          <p14:tracePt t="354468" x="5759450" y="5153025"/>
          <p14:tracePt t="354481" x="5741988" y="5126038"/>
          <p14:tracePt t="354494" x="5741988" y="5108575"/>
          <p14:tracePt t="354505" x="5724525" y="5108575"/>
          <p14:tracePt t="354518" x="5724525" y="5089525"/>
          <p14:tracePt t="354532" x="5715000" y="5062538"/>
          <p14:tracePt t="354555" x="5715000" y="5045075"/>
          <p14:tracePt t="354567" x="5715000" y="5027613"/>
          <p14:tracePt t="354600" x="5715000" y="5000625"/>
          <p14:tracePt t="354629" x="5715000" y="4991100"/>
          <p14:tracePt t="354640" x="5715000" y="4983163"/>
          <p14:tracePt t="354651" x="5715000" y="4965700"/>
          <p14:tracePt t="354666" x="5732463" y="4946650"/>
          <p14:tracePt t="354691" x="5741988" y="4938713"/>
          <p14:tracePt t="354698" x="5751513" y="4911725"/>
          <p14:tracePt t="354727" x="5776913" y="4875213"/>
          <p14:tracePt t="354764" x="5786438" y="4867275"/>
          <p14:tracePt t="354778" x="5795963" y="4848225"/>
          <p14:tracePt t="354788" x="5803900" y="4830763"/>
          <p14:tracePt t="354800" x="5822950" y="4822825"/>
          <p14:tracePt t="355009" x="5803900" y="4875213"/>
          <p14:tracePt t="355054" x="5768975" y="4929188"/>
          <p14:tracePt t="355066" x="5751513" y="4983163"/>
          <p14:tracePt t="355079" x="5715000" y="5037138"/>
          <p14:tracePt t="355092" x="5680075" y="5072063"/>
          <p14:tracePt t="355104" x="5500688" y="5205413"/>
          <p14:tracePt t="355139" x="5429250" y="5251450"/>
          <p14:tracePt t="355151" x="5357813" y="5286375"/>
          <p14:tracePt t="355164" x="5295900" y="5313363"/>
          <p14:tracePt t="355175" x="5241925" y="5330825"/>
          <p14:tracePt t="355187" x="5180013" y="5357813"/>
          <p14:tracePt t="355202" x="5160963" y="5367338"/>
          <p14:tracePt t="355238" x="5153025" y="5367338"/>
          <p14:tracePt t="355248" x="5133975" y="5375275"/>
          <p14:tracePt t="355275" x="5126038" y="5375275"/>
          <p14:tracePt t="355284" x="5116513" y="5384800"/>
          <p14:tracePt t="355606" x="5116513" y="5375275"/>
          <p14:tracePt t="355642" x="5116513" y="5357813"/>
          <p14:tracePt t="355650" x="5116513" y="5340350"/>
          <p14:tracePt t="355663" x="5116513" y="5313363"/>
          <p14:tracePt t="355675" x="5116513" y="5286375"/>
          <p14:tracePt t="355705" x="5116513" y="5232400"/>
          <p14:tracePt t="355742" x="5116513" y="5205413"/>
          <p14:tracePt t="355749" x="5116513" y="5197475"/>
          <p14:tracePt t="355762" x="5116513" y="5187950"/>
          <p14:tracePt t="355786" x="5116513" y="5180013"/>
          <p14:tracePt t="355804" x="5116513" y="5170488"/>
          <p14:tracePt t="355830" x="5116513" y="5153025"/>
          <p14:tracePt t="355848" x="5116513" y="5143500"/>
          <p14:tracePt t="355859" x="5116513" y="5126038"/>
          <p14:tracePt t="355881" x="5116513" y="5116513"/>
          <p14:tracePt t="355894" x="5116513" y="5099050"/>
          <p14:tracePt t="355918" x="5116513" y="5072063"/>
          <p14:tracePt t="355954" x="5116513" y="5062538"/>
          <p14:tracePt t="355967" x="5116513" y="5054600"/>
          <p14:tracePt t="356402" x="5116513" y="5018088"/>
          <p14:tracePt t="356429" x="5116513" y="4956175"/>
          <p14:tracePt t="356454" x="5116513" y="4946650"/>
          <p14:tracePt t="356476" x="5116513" y="4894263"/>
          <p14:tracePt t="356487" x="5116513" y="4867275"/>
          <p14:tracePt t="356504" x="5116513" y="4786313"/>
          <p14:tracePt t="356540" x="5116513" y="4759325"/>
          <p14:tracePt t="356551" x="5108575" y="4732338"/>
          <p14:tracePt t="356580" x="5108575" y="4724400"/>
          <p14:tracePt t="356590" x="5108575" y="4714875"/>
          <p14:tracePt t="356600" x="5108575" y="4697413"/>
          <p14:tracePt t="356600" x="5108575" y="4687888"/>
          <p14:tracePt t="356648" x="5108575" y="4679950"/>
          <p14:tracePt t="356855" x="5108575" y="4687888"/>
          <p14:tracePt t="356871" x="5108575" y="4705350"/>
          <p14:tracePt t="356880" x="5099050" y="4732338"/>
          <p14:tracePt t="356891" x="5099050" y="4768850"/>
          <p14:tracePt t="356907" x="5099050" y="4875213"/>
          <p14:tracePt t="356941" x="5099050" y="4894263"/>
          <p14:tracePt t="356953" x="5099050" y="4946650"/>
          <p14:tracePt t="356977" x="5099050" y="4973638"/>
          <p14:tracePt t="356988" x="5116513" y="5010150"/>
          <p14:tracePt t="357000" x="5153025" y="5089525"/>
          <p14:tracePt t="357031" x="5160963" y="5126038"/>
          <p14:tracePt t="357037" x="5170488" y="5160963"/>
          <p14:tracePt t="357051" x="5180013" y="5170488"/>
          <p14:tracePt t="357075" x="5197475" y="5180013"/>
          <p14:tracePt t="357100" x="5197475" y="5187950"/>
          <p14:tracePt t="357403" x="5180013" y="5187950"/>
          <p14:tracePt t="357453" x="5170488" y="5187950"/>
          <p14:tracePt t="357466" x="5160963" y="5187950"/>
          <p14:tracePt t="357475" x="5153025" y="5187950"/>
          <p14:tracePt t="357489" x="5143500" y="5187950"/>
          <p14:tracePt t="357501" x="5081588" y="5160963"/>
          <p14:tracePt t="357537" x="5062538" y="5160963"/>
          <p14:tracePt t="357548" x="5037138" y="5153025"/>
          <p14:tracePt t="357560" x="5010150" y="5133975"/>
          <p14:tracePt t="357574" x="5000625" y="5126038"/>
          <p14:tracePt t="357596" x="4991100" y="5126038"/>
          <p14:tracePt t="357611" x="4973638" y="5108575"/>
          <p14:tracePt t="358101" x="4965700" y="5089525"/>
          <p14:tracePt t="358133" x="4956175" y="5072063"/>
          <p14:tracePt t="358144" x="4938713" y="5010150"/>
          <p14:tracePt t="358168" x="4938713" y="4991100"/>
          <p14:tracePt t="358186" x="4929188" y="4973638"/>
          <p14:tracePt t="358195" x="4929188" y="4956175"/>
          <p14:tracePt t="358212" x="4929188" y="4946650"/>
          <p14:tracePt t="358403" x="4929188" y="4956175"/>
          <p14:tracePt t="359309" x="4946650" y="4956175"/>
          <p14:tracePt t="359337" x="4956175" y="4956175"/>
          <p14:tracePt t="359356" x="4973638" y="4956175"/>
          <p14:tracePt t="359376" x="4983163" y="4956175"/>
          <p14:tracePt t="359397" x="5000625" y="4956175"/>
          <p14:tracePt t="359428" x="5018088" y="4956175"/>
          <p14:tracePt t="359434" x="5037138" y="4965700"/>
          <p14:tracePt t="359455" x="5045075" y="4965700"/>
          <p14:tracePt t="359483" x="5054600" y="4965700"/>
          <p14:tracePt t="359496" x="5062538" y="4965700"/>
          <p14:tracePt t="359508" x="5089525" y="4965700"/>
          <p14:tracePt t="359885" x="5072063" y="4965700"/>
          <p14:tracePt t="359902" x="5027613" y="4956175"/>
          <p14:tracePt t="359946" x="5000625" y="4946650"/>
          <p14:tracePt t="359959" x="4983163" y="4946650"/>
          <p14:tracePt t="359971" x="4973638" y="4938713"/>
          <p14:tracePt t="359982" x="4956175" y="4938713"/>
          <p14:tracePt t="359996" x="4938713" y="4938713"/>
          <p14:tracePt t="360110" x="4938713" y="4929188"/>
          <p14:tracePt t="360155" x="4946650" y="4929188"/>
          <p14:tracePt t="360214" x="4956175" y="4929188"/>
          <p14:tracePt t="360252" x="4965700" y="4929188"/>
          <p14:tracePt t="360267" x="4973638" y="4929188"/>
          <p14:tracePt t="360298" x="4983163" y="4929188"/>
          <p14:tracePt t="360308" x="5000625" y="4929188"/>
          <p14:tracePt t="360906" x="5010150" y="4929188"/>
          <p14:tracePt t="361210" x="5018088" y="4929188"/>
          <p14:tracePt t="361253" x="5027613" y="4929188"/>
          <p14:tracePt t="361260" x="5037138" y="4929188"/>
          <p14:tracePt t="362138" x="5045075" y="4929188"/>
          <p14:tracePt t="362149" x="5072063" y="4929188"/>
          <p14:tracePt t="362161" x="5081588" y="4929188"/>
          <p14:tracePt t="362173" x="5081588" y="4938713"/>
          <p14:tracePt t="362185" x="5089525" y="4938713"/>
          <p14:tracePt t="362194" x="5108575" y="4946650"/>
          <p14:tracePt t="362222" x="5133975" y="4956175"/>
          <p14:tracePt t="362283" x="5143500" y="4965700"/>
          <p14:tracePt t="362488" x="5133975" y="4965700"/>
          <p14:tracePt t="362501" x="5108575" y="4965700"/>
          <p14:tracePt t="362526" x="5089525" y="4965700"/>
          <p14:tracePt t="362537" x="5081588" y="4965700"/>
          <p14:tracePt t="362551" x="5072063" y="4965700"/>
          <p14:tracePt t="362582" x="5062538" y="4965700"/>
          <p14:tracePt t="362592" x="5054600" y="4956175"/>
          <p14:tracePt t="366547" x="5054600" y="4946650"/>
          <p14:tracePt t="366557" x="5062538" y="4946650"/>
          <p14:tracePt t="366569" x="5081588" y="4946650"/>
          <p14:tracePt t="366580" x="5089525" y="4938713"/>
          <p14:tracePt t="366593" x="5099050" y="4929188"/>
          <p14:tracePt t="366605" x="5108575" y="4919663"/>
          <p14:tracePt t="366657" x="5143500" y="4911725"/>
          <p14:tracePt t="366667" x="5170488" y="4911725"/>
          <p14:tracePt t="366680" x="5197475" y="4911725"/>
          <p14:tracePt t="366703" x="5224463" y="4911725"/>
          <p14:tracePt t="367883" x="5214938" y="4911725"/>
          <p14:tracePt t="367894" x="5205413" y="4911725"/>
          <p14:tracePt t="367902" x="5187950" y="4911725"/>
          <p14:tracePt t="367943" x="5180013" y="4911725"/>
          <p14:tracePt t="368065" x="5180013" y="4919663"/>
          <p14:tracePt t="369890" x="5170488" y="4919663"/>
          <p14:tracePt t="369907" x="5160963" y="4919663"/>
          <p14:tracePt t="369963" x="5153025" y="4919663"/>
          <p14:tracePt t="369974" x="5143500" y="4919663"/>
          <p14:tracePt t="370000" x="5133975" y="4919663"/>
          <p14:tracePt t="370437" x="5133975" y="4894263"/>
          <p14:tracePt t="370454" x="5116513" y="4822825"/>
          <p14:tracePt t="370461" x="5099050" y="4741863"/>
          <p14:tracePt t="370475" x="5072063" y="4660900"/>
          <p14:tracePt t="370488" x="5027613" y="4537075"/>
          <p14:tracePt t="370509" x="4991100" y="4313238"/>
          <p14:tracePt t="370547" x="4991100" y="4232275"/>
          <p14:tracePt t="370560" x="4991100" y="4160838"/>
          <p14:tracePt t="370571" x="4983163" y="4071938"/>
          <p14:tracePt t="370596" x="4983163" y="4044950"/>
          <p14:tracePt t="370607" x="4983163" y="4010025"/>
          <p14:tracePt t="373250" x="4973638" y="4010025"/>
          <p14:tracePt t="373263" x="4973638" y="4027488"/>
          <p14:tracePt t="373273" x="4973638" y="4044950"/>
          <p14:tracePt t="373287" x="4973638" y="4062413"/>
          <p14:tracePt t="373298" x="4965700" y="4081463"/>
          <p14:tracePt t="373309" x="4965700" y="4125913"/>
          <p14:tracePt t="373333" x="4965700" y="4152900"/>
          <p14:tracePt t="373347" x="4965700" y="4214813"/>
          <p14:tracePt t="373358" x="4965700" y="4251325"/>
          <p14:tracePt t="373392" x="4983163" y="4313238"/>
          <p14:tracePt t="373395" x="4991100" y="4340225"/>
          <p14:tracePt t="373762" x="4991100" y="4367213"/>
          <p14:tracePt t="373773" x="4991100" y="4394200"/>
          <p14:tracePt t="373784" x="4983163" y="4429125"/>
          <p14:tracePt t="373796" x="4983163" y="4554538"/>
          <p14:tracePt t="373822" x="4991100" y="4751388"/>
          <p14:tracePt t="373862" x="5010150" y="4795838"/>
          <p14:tracePt t="373871" x="5037138" y="4867275"/>
          <p14:tracePt t="373881" x="5062538" y="4902200"/>
          <p14:tracePt t="374200" x="5062538" y="4929188"/>
          <p14:tracePt t="374252" x="5062538" y="4946650"/>
          <p14:tracePt t="374259" x="5062538" y="4956175"/>
          <p14:tracePt t="374270" x="5072063" y="4965700"/>
          <p14:tracePt t="374284" x="5099050" y="5027613"/>
          <p14:tracePt t="374307" x="5116513" y="5054600"/>
          <p14:tracePt t="374672" x="5116513" y="5062538"/>
          <p14:tracePt t="374696" x="5126038" y="5072063"/>
          <p14:tracePt t="374710" x="5126038" y="5081588"/>
          <p14:tracePt t="374781" x="5126038" y="5089525"/>
          <p14:tracePt t="374809" x="5126038" y="5099050"/>
          <p14:tracePt t="375209" x="5126038" y="5116513"/>
          <p14:tracePt t="375246" x="5126038" y="5126038"/>
          <p14:tracePt t="375257" x="5126038" y="5133975"/>
          <p14:tracePt t="375439" x="5126038" y="5126038"/>
          <p14:tracePt t="375452" x="5126038" y="5099050"/>
          <p14:tracePt t="375464" x="5126038" y="5081588"/>
          <p14:tracePt t="375475" x="5126038" y="5062538"/>
          <p14:tracePt t="375488" x="5126038" y="5045075"/>
          <p14:tracePt t="375500" x="5126038" y="5010150"/>
          <p14:tracePt t="375536" x="5126038" y="5000625"/>
          <p14:tracePt t="375550" x="5126038" y="4956175"/>
          <p14:tracePt t="375562" x="5126038" y="4938713"/>
          <p14:tracePt t="375585" x="5126038" y="4911725"/>
          <p14:tracePt t="375598" x="5126038" y="4867275"/>
          <p14:tracePt t="375620" x="5126038" y="4803775"/>
          <p14:tracePt t="375661" x="5126038" y="4795838"/>
          <p14:tracePt t="375671" x="5126038" y="4786313"/>
          <p14:tracePt t="375692" x="5126038" y="4768850"/>
          <p14:tracePt t="375697" x="5126038" y="4751388"/>
          <p14:tracePt t="375710" x="5153025" y="4724400"/>
          <p14:tracePt t="375743" x="5160963" y="4714875"/>
          <p14:tracePt t="375756" x="5160963" y="4705350"/>
          <p14:tracePt t="375770" x="5160963" y="4697413"/>
          <p14:tracePt t="375799" x="5170488" y="4687888"/>
          <p14:tracePt t="375841" x="5180013" y="4687888"/>
          <p14:tracePt t="375865" x="5180013" y="4679950"/>
          <p14:tracePt t="375877" x="5187950" y="4679950"/>
          <p14:tracePt t="376007" x="5160963" y="4687888"/>
          <p14:tracePt t="376049" x="5153025" y="4697413"/>
          <p14:tracePt t="376064" x="5133975" y="4714875"/>
          <p14:tracePt t="376073" x="5126038" y="4741863"/>
          <p14:tracePt t="376084" x="5108575" y="4786313"/>
          <p14:tracePt t="376109" x="5099050" y="4884738"/>
          <p14:tracePt t="376145" x="5099050" y="4938713"/>
          <p14:tracePt t="376158" x="5099050" y="4983163"/>
          <p14:tracePt t="376168" x="5099050" y="5062538"/>
          <p14:tracePt t="376202" x="5126038" y="5180013"/>
          <p14:tracePt t="376237" x="5153025" y="5251450"/>
          <p14:tracePt t="376242" x="5170488" y="5303838"/>
          <p14:tracePt t="376255" x="5180013" y="5348288"/>
          <p14:tracePt t="376268" x="5197475" y="5402263"/>
          <p14:tracePt t="376290" x="5205413" y="5411788"/>
          <p14:tracePt t="376304" x="5214938" y="5419725"/>
          <p14:tracePt t="376404" x="5214938" y="5438775"/>
          <p14:tracePt t="376456" x="5214938" y="5446713"/>
          <p14:tracePt t="376462" x="5214938" y="5456238"/>
          <p14:tracePt t="376490" x="5214938" y="5465763"/>
          <p14:tracePt t="376498" x="5214938" y="5473700"/>
          <p14:tracePt t="376509" x="5214938" y="5446713"/>
          <p14:tracePt t="376551" x="5214938" y="5402263"/>
          <p14:tracePt t="376568" x="5205413" y="5330825"/>
          <p14:tracePt t="376572" x="5187950" y="5232400"/>
          <p14:tracePt t="376595" x="5180013" y="5170488"/>
          <p14:tracePt t="376607" x="5170488" y="5000625"/>
          <p14:tracePt t="376644" x="5170488" y="4956175"/>
          <p14:tracePt t="376656" x="5170488" y="4902200"/>
          <p14:tracePt t="376680" x="5170488" y="4884738"/>
          <p14:tracePt t="376693" x="5180013" y="4867275"/>
          <p14:tracePt t="376704" x="5214938" y="4822825"/>
          <p14:tracePt t="378008" x="5241925" y="4803775"/>
          <p14:tracePt t="378043" x="5276850" y="4795838"/>
          <p14:tracePt t="378055" x="5303838" y="4795838"/>
          <p14:tracePt t="378081" x="5394325" y="4786313"/>
          <p14:tracePt t="378091" x="5473700" y="4786313"/>
          <p14:tracePt t="378108" x="5616575" y="4776788"/>
          <p14:tracePt t="378129" x="5705475" y="4776788"/>
          <p14:tracePt t="378138" x="5803900" y="4776788"/>
          <p14:tracePt t="378151" x="5894388" y="4803775"/>
          <p14:tracePt t="378164" x="6072188" y="4884738"/>
          <p14:tracePt t="378187" x="6161088" y="4956175"/>
          <p14:tracePt t="378200" x="6330950" y="5160963"/>
          <p14:tracePt t="378224" x="6411913" y="5259388"/>
          <p14:tracePt t="378518" x="6446838" y="5259388"/>
          <p14:tracePt t="378536" x="6473825" y="5259388"/>
          <p14:tracePt t="378543" x="6518275" y="5259388"/>
          <p14:tracePt t="378554" x="6608763" y="5259388"/>
          <p14:tracePt t="378579" x="6634163" y="5259388"/>
          <p14:tracePt t="378590" x="6670675" y="5268913"/>
          <p14:tracePt t="378603" x="6732588" y="5276850"/>
          <p14:tracePt t="378626" x="6769100" y="5276850"/>
          <p14:tracePt t="378638" x="6804025" y="5276850"/>
          <p14:tracePt t="378651" x="6894513" y="5276850"/>
          <p14:tracePt t="379027" x="6919913" y="5276850"/>
          <p14:tracePt t="379040" x="6938963" y="5276850"/>
          <p14:tracePt t="379052" x="6973888" y="5276850"/>
          <p14:tracePt t="379065" x="7010400" y="5276850"/>
          <p14:tracePt t="379079" x="7072313" y="5286375"/>
          <p14:tracePt t="379101" x="7143750" y="5286375"/>
          <p14:tracePt t="379138" x="7170738" y="5286375"/>
          <p14:tracePt t="379150" x="7180263" y="5286375"/>
          <p14:tracePt t="379167" x="7205663" y="5286375"/>
          <p14:tracePt t="379177" x="7232650" y="5286375"/>
          <p14:tracePt t="391008" x="7205663" y="5286375"/>
          <p14:tracePt t="391036" x="7197725" y="5276850"/>
          <p14:tracePt t="391046" x="7134225" y="5276850"/>
          <p14:tracePt t="391081" x="7010400" y="5268913"/>
          <p14:tracePt t="391094" x="6919913" y="5268913"/>
          <p14:tracePt t="391104" x="6554788" y="5268913"/>
          <p14:tracePt t="391144" x="6465888" y="5286375"/>
          <p14:tracePt t="391157" x="6394450" y="5295900"/>
          <p14:tracePt t="391169" x="6232525" y="5340350"/>
          <p14:tracePt t="391180" x="6170613" y="5357813"/>
          <p14:tracePt t="391195" x="6099175" y="5394325"/>
          <p14:tracePt t="391216" x="6072188" y="5438775"/>
          <p14:tracePt t="391507" x="6045200" y="5411788"/>
          <p14:tracePt t="391551" x="6027738" y="5394325"/>
          <p14:tracePt t="391564" x="5983288" y="5367338"/>
          <p14:tracePt t="391570" x="5946775" y="5322888"/>
          <p14:tracePt t="391582" x="5840413" y="5286375"/>
          <p14:tracePt t="391606" x="5697538" y="5276850"/>
          <p14:tracePt t="391648" x="5661025" y="5276850"/>
          <p14:tracePt t="391657" x="5626100" y="5276850"/>
          <p14:tracePt t="391670" x="5581650" y="5276850"/>
          <p14:tracePt t="391692" x="5554663" y="5286375"/>
          <p14:tracePt t="391704" x="5500688" y="5313363"/>
          <p14:tracePt t="392095" x="5500688" y="5322888"/>
          <p14:tracePt t="392102" x="5456238" y="5322888"/>
          <p14:tracePt t="392131" x="5438775" y="5330825"/>
          <p14:tracePt t="392143" x="5402263" y="5330825"/>
          <p14:tracePt t="392154" x="5384800" y="5330825"/>
          <p14:tracePt t="392180" x="5367338" y="5340350"/>
          <p14:tracePt t="392190" x="5348288" y="5340350"/>
          <p14:tracePt t="392214" x="5322888" y="5348288"/>
          <p14:tracePt t="392251" x="5322888" y="5357813"/>
          <p14:tracePt t="392263" x="5322888" y="5367338"/>
          <p14:tracePt t="392275" x="5322888" y="5384800"/>
          <p14:tracePt t="392288" x="5322888" y="5394325"/>
          <p14:tracePt t="392312" x="5348288" y="5411788"/>
          <p14:tracePt t="392337" x="5419725" y="5330825"/>
          <p14:tracePt t="392361" x="5510213" y="5241925"/>
          <p14:tracePt t="392374" x="5653088" y="5126038"/>
          <p14:tracePt t="392397" x="5688013" y="5099050"/>
          <p14:tracePt t="392411" x="5776913" y="5037138"/>
          <p14:tracePt t="392446" x="5795963" y="5027613"/>
          <p14:tracePt t="392459" x="5830888" y="5000625"/>
          <p14:tracePt t="392481" x="5848350" y="4983163"/>
          <p14:tracePt t="392495" x="5867400" y="4973638"/>
          <p14:tracePt t="392508" x="5946775" y="4938713"/>
          <p14:tracePt t="392542" x="5983288" y="4919663"/>
          <p14:tracePt t="392556" x="6018213" y="4902200"/>
          <p14:tracePt t="392569" x="6037263" y="4875213"/>
          <p14:tracePt t="392579" x="6054725" y="4857750"/>
          <p14:tracePt t="392592" x="6072188" y="4822825"/>
          <p14:tracePt t="392616" x="6072188" y="4803775"/>
          <p14:tracePt t="392945" x="6062663" y="4803775"/>
          <p14:tracePt t="392956" x="6045200" y="4813300"/>
          <p14:tracePt t="392968" x="6037263" y="4822825"/>
          <p14:tracePt t="392981" x="6018213" y="4840288"/>
          <p14:tracePt t="393006" x="5983288" y="4875213"/>
          <p14:tracePt t="393048" x="5965825" y="4884738"/>
          <p14:tracePt t="393053" x="5929313" y="4902200"/>
          <p14:tracePt t="393065" x="5894388" y="4919663"/>
          <p14:tracePt t="393077" x="5830888" y="4965700"/>
          <p14:tracePt t="393110" x="5786438" y="4983163"/>
          <p14:tracePt t="393115" x="5715000" y="5018088"/>
          <p14:tracePt t="393145" x="5680075" y="5045075"/>
          <p14:tracePt t="393161" x="5634038" y="5072063"/>
          <p14:tracePt t="393164" x="5616575" y="5081588"/>
          <p14:tracePt t="393179" x="5599113" y="5099050"/>
          <p14:tracePt t="393197" x="5562600" y="5116513"/>
          <p14:tracePt t="393224" x="5554663" y="5116513"/>
          <p14:tracePt t="393607" x="5608638" y="5108575"/>
          <p14:tracePt t="393633" x="5634038" y="5099050"/>
          <p14:tracePt t="393651" x="5715000" y="5081588"/>
          <p14:tracePt t="393675" x="5768975" y="5062538"/>
          <p14:tracePt t="393686" x="5875338" y="5018088"/>
          <p14:tracePt t="393700" x="5965825" y="4983163"/>
          <p14:tracePt t="393736" x="6000750" y="4946650"/>
          <p14:tracePt t="393749" x="6037263" y="4929188"/>
          <p14:tracePt t="393760" x="6062663" y="4911725"/>
          <p14:tracePt t="393783" x="6089650" y="4902200"/>
          <p14:tracePt t="393785" x="6108700" y="4902200"/>
          <p14:tracePt t="393809" x="6143625" y="4902200"/>
          <p14:tracePt t="394210" x="6251575" y="4822825"/>
          <p14:tracePt t="394246" x="6348413" y="4759325"/>
          <p14:tracePt t="394259" x="6572250" y="4608513"/>
          <p14:tracePt t="394271" x="6670675" y="4562475"/>
          <p14:tracePt t="394296" x="6751638" y="4537075"/>
          <p14:tracePt t="394310" x="6938963" y="4510088"/>
          <p14:tracePt t="394356" x="6983413" y="4510088"/>
          <p14:tracePt t="394368" x="7027863" y="4510088"/>
          <p14:tracePt t="394380" x="7081838" y="4510088"/>
          <p14:tracePt t="394392" x="7205663" y="4510088"/>
          <p14:tracePt t="394416" x="7313613" y="4510088"/>
          <p14:tracePt t="394446" x="7340600" y="4510088"/>
          <p14:tracePt t="395001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55" name="Text Box 4"/>
          <p:cNvSpPr txBox="1">
            <a:spLocks noChangeArrowheads="1"/>
          </p:cNvSpPr>
          <p:nvPr/>
        </p:nvSpPr>
        <p:spPr bwMode="auto">
          <a:xfrm>
            <a:off x="503238" y="44624"/>
            <a:ext cx="8064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Quantum mechanical particle in a box (ideal gas)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system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8056" name="Text Box 5"/>
          <p:cNvSpPr txBox="1">
            <a:spLocks noChangeArrowheads="1"/>
          </p:cNvSpPr>
          <p:nvPr/>
        </p:nvSpPr>
        <p:spPr bwMode="auto">
          <a:xfrm>
            <a:off x="149225" y="837741"/>
            <a:ext cx="65468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CA" dirty="0">
                <a:latin typeface="Times New Roman" pitchFamily="18" charset="0"/>
              </a:rPr>
              <a:t>Potential energy for particle in a three-dimensional cubic box model:</a:t>
            </a:r>
          </a:p>
        </p:txBody>
      </p:sp>
      <p:sp>
        <p:nvSpPr>
          <p:cNvPr id="38057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38052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16036"/>
              </p:ext>
            </p:extLst>
          </p:nvPr>
        </p:nvGraphicFramePr>
        <p:xfrm>
          <a:off x="327025" y="1252078"/>
          <a:ext cx="52736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9" name="Équation" r:id="rId7" imgW="3327120" imgH="457200" progId="Equation.3">
                  <p:embed/>
                </p:oleObj>
              </mc:Choice>
              <mc:Fallback>
                <p:oleObj name="Équation" r:id="rId7" imgW="332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252078"/>
                        <a:ext cx="52736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8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42031"/>
              </p:ext>
            </p:extLst>
          </p:nvPr>
        </p:nvGraphicFramePr>
        <p:xfrm>
          <a:off x="194915" y="2615502"/>
          <a:ext cx="65373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Equation" r:id="rId9" imgW="3860640" imgH="279360" progId="Equation.DSMT4">
                  <p:embed/>
                </p:oleObj>
              </mc:Choice>
              <mc:Fallback>
                <p:oleObj name="Equation" r:id="rId9" imgW="386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5" y="2615502"/>
                        <a:ext cx="6537325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90057"/>
              </p:ext>
            </p:extLst>
          </p:nvPr>
        </p:nvGraphicFramePr>
        <p:xfrm>
          <a:off x="359532" y="4734145"/>
          <a:ext cx="58547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Equation" r:id="rId11" imgW="3898800" imgH="469800" progId="Equation.DSMT4">
                  <p:embed/>
                </p:oleObj>
              </mc:Choice>
              <mc:Fallback>
                <p:oleObj name="Equation" r:id="rId11" imgW="3898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4734145"/>
                        <a:ext cx="5854700" cy="706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58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8449893" y="48890"/>
            <a:ext cx="576262" cy="476250"/>
          </a:xfrm>
          <a:noFill/>
        </p:spPr>
        <p:txBody>
          <a:bodyPr/>
          <a:lstStyle/>
          <a:p>
            <a:fld id="{177CFB29-7C2C-43EC-8FA8-A36CF6244166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34832" name="Picture 16" descr="File:Particle2D.svg">
            <a:hlinkClick r:id="rId13" action="ppaction://hlinkfile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057164" y="2663916"/>
            <a:ext cx="2987035" cy="2051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61510" y="2123855"/>
            <a:ext cx="5680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CA" dirty="0">
                <a:latin typeface="Times New Roman" pitchFamily="18" charset="0"/>
              </a:rPr>
              <a:t>Wave function of particle in a three-dimensional cubic box: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49225" y="3969060"/>
            <a:ext cx="56943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dirty="0">
                <a:latin typeface="Times New Roman" pitchFamily="18" charset="0"/>
              </a:rPr>
              <a:t>Quantized energy levels of particle in a three-dimensional cubic box:</a:t>
            </a:r>
          </a:p>
        </p:txBody>
      </p:sp>
      <p:grpSp>
        <p:nvGrpSpPr>
          <p:cNvPr id="38062" name="Group 1"/>
          <p:cNvGrpSpPr>
            <a:grpSpLocks/>
          </p:cNvGrpSpPr>
          <p:nvPr/>
        </p:nvGrpSpPr>
        <p:grpSpPr bwMode="auto">
          <a:xfrm>
            <a:off x="6933831" y="897770"/>
            <a:ext cx="1277185" cy="1170722"/>
            <a:chOff x="7096132" y="2567756"/>
            <a:chExt cx="1632786" cy="1509390"/>
          </a:xfrm>
        </p:grpSpPr>
        <p:sp>
          <p:nvSpPr>
            <p:cNvPr id="38064" name="AutoShape 14"/>
            <p:cNvSpPr>
              <a:spLocks noChangeArrowheads="1"/>
            </p:cNvSpPr>
            <p:nvPr/>
          </p:nvSpPr>
          <p:spPr bwMode="auto">
            <a:xfrm>
              <a:off x="7452320" y="2567756"/>
              <a:ext cx="1276598" cy="1221358"/>
            </a:xfrm>
            <a:prstGeom prst="cube">
              <a:avLst>
                <a:gd name="adj" fmla="val 25000"/>
              </a:avLst>
            </a:prstGeom>
            <a:solidFill>
              <a:srgbClr val="B2B2B2">
                <a:alpha val="2902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8065" name="Text Box 15"/>
            <p:cNvSpPr txBox="1">
              <a:spLocks noChangeArrowheads="1"/>
            </p:cNvSpPr>
            <p:nvPr/>
          </p:nvSpPr>
          <p:spPr bwMode="auto">
            <a:xfrm>
              <a:off x="7096132" y="2708994"/>
              <a:ext cx="3561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38066" name="Text Box 15"/>
            <p:cNvSpPr txBox="1">
              <a:spLocks noChangeArrowheads="1"/>
            </p:cNvSpPr>
            <p:nvPr/>
          </p:nvSpPr>
          <p:spPr bwMode="auto">
            <a:xfrm>
              <a:off x="8372730" y="3615481"/>
              <a:ext cx="3561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38067" name="Text Box 15"/>
            <p:cNvSpPr txBox="1">
              <a:spLocks noChangeArrowheads="1"/>
            </p:cNvSpPr>
            <p:nvPr/>
          </p:nvSpPr>
          <p:spPr bwMode="auto">
            <a:xfrm>
              <a:off x="7132136" y="3507395"/>
              <a:ext cx="33855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0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79541"/>
              </p:ext>
            </p:extLst>
          </p:nvPr>
        </p:nvGraphicFramePr>
        <p:xfrm>
          <a:off x="1514475" y="3429000"/>
          <a:ext cx="38052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15" imgW="2247840" imgH="241200" progId="Equation.DSMT4">
                  <p:embed/>
                </p:oleObj>
              </mc:Choice>
              <mc:Fallback>
                <p:oleObj name="Equation" r:id="rId15" imgW="2247840" imgH="24120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429000"/>
                        <a:ext cx="38052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82782" y="5663208"/>
            <a:ext cx="838495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CA" dirty="0" smtClean="0">
                <a:latin typeface="Times New Roman" pitchFamily="18" charset="0"/>
              </a:rPr>
              <a:t>-For light particles and small confinement volumes, the gaps between energy levels for different combinations of </a:t>
            </a:r>
            <a:r>
              <a:rPr lang="en-CA" i="1" dirty="0" err="1" smtClean="0">
                <a:latin typeface="Times New Roman" pitchFamily="18" charset="0"/>
              </a:rPr>
              <a:t>n</a:t>
            </a:r>
            <a:r>
              <a:rPr lang="en-CA" i="1" baseline="-25000" dirty="0" err="1" smtClean="0">
                <a:latin typeface="Times New Roman" pitchFamily="18" charset="0"/>
              </a:rPr>
              <a:t>i</a:t>
            </a:r>
            <a:r>
              <a:rPr lang="en-CA" dirty="0" smtClean="0">
                <a:latin typeface="Times New Roman" pitchFamily="18" charset="0"/>
              </a:rPr>
              <a:t> are large (quantum dots)</a:t>
            </a:r>
          </a:p>
          <a:p>
            <a:r>
              <a:rPr lang="en-CA" dirty="0" smtClean="0">
                <a:latin typeface="Times New Roman" pitchFamily="18" charset="0"/>
              </a:rPr>
              <a:t>- For large volume (a typical gas), the energy levels are very closely spaced</a:t>
            </a:r>
            <a:endParaRPr lang="en-CA" dirty="0"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604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5339"/>
    </mc:Choice>
    <mc:Fallback xmlns="">
      <p:transition spd="slow" advTm="3153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5" grpId="0"/>
      <p:bldP spid="16" grpId="0"/>
      <p:bldP spid="21" grpId="0"/>
    </p:bldLst>
  </p:timing>
  <p:extLst mod="1">
    <p:ext uri="{3A86A75C-4F4B-4683-9AE1-C65F6400EC91}">
      <p14:laserTraceLst xmlns:p14="http://schemas.microsoft.com/office/powerpoint/2010/main">
        <p14:tracePtLst>
          <p14:tracePt t="49216" x="2965450" y="1554163"/>
          <p14:tracePt t="49728" x="2946400" y="1554163"/>
          <p14:tracePt t="49738" x="2928938" y="1554163"/>
          <p14:tracePt t="49751" x="2894013" y="1554163"/>
          <p14:tracePt t="49767" x="2840038" y="1544638"/>
          <p14:tracePt t="49769" x="2776538" y="1517650"/>
          <p14:tracePt t="49783" x="2679700" y="1509713"/>
          <p14:tracePt t="49800" x="2473325" y="1509713"/>
          <p14:tracePt t="49831" x="2374900" y="1509713"/>
          <p14:tracePt t="49837" x="2160588" y="1509713"/>
          <p14:tracePt t="49866" x="2089150" y="1509713"/>
          <p14:tracePt t="49876" x="1982788" y="1527175"/>
          <p14:tracePt t="49887" x="1965325" y="1536700"/>
          <p14:tracePt t="49908" x="1955800" y="1562100"/>
          <p14:tracePt t="49922" x="1938338" y="1581150"/>
          <p14:tracePt t="50237" x="1901825" y="1581150"/>
          <p14:tracePt t="50256" x="1866900" y="1581150"/>
          <p14:tracePt t="50270" x="1822450" y="1581150"/>
          <p14:tracePt t="50275" x="1670050" y="1562100"/>
          <p14:tracePt t="50285" x="1571625" y="1562100"/>
          <p14:tracePt t="50312" x="1490663" y="1554163"/>
          <p14:tracePt t="50323" x="1339850" y="1554163"/>
          <p14:tracePt t="50348" x="1250950" y="1554163"/>
          <p14:tracePt t="50361" x="1081088" y="1571625"/>
          <p14:tracePt t="50371" x="1000125" y="1581150"/>
          <p14:tracePt t="50397" x="919163" y="1616075"/>
          <p14:tracePt t="50420" x="893763" y="1633538"/>
          <p14:tracePt t="50436" x="893763" y="1652588"/>
          <p14:tracePt t="50445" x="874713" y="1670050"/>
          <p14:tracePt t="50459" x="874713" y="1687513"/>
          <p14:tracePt t="50846" x="884238" y="1687513"/>
          <p14:tracePt t="50861" x="893763" y="1687513"/>
          <p14:tracePt t="50873" x="901700" y="1687513"/>
          <p14:tracePt t="50884" x="928688" y="1687513"/>
          <p14:tracePt t="50924" x="938213" y="1687513"/>
          <p14:tracePt t="50932" x="946150" y="1687513"/>
          <p14:tracePt t="50943" x="965200" y="1687513"/>
          <p14:tracePt t="50967" x="982663" y="1687513"/>
          <p14:tracePt t="50993" x="990600" y="1687513"/>
          <p14:tracePt t="51005" x="1009650" y="1687513"/>
          <p14:tracePt t="51030" x="1027113" y="1687513"/>
          <p14:tracePt t="51040" x="1036638" y="1687513"/>
          <p14:tracePt t="51052" x="1044575" y="1687513"/>
          <p14:tracePt t="51066" x="1062038" y="1687513"/>
          <p14:tracePt t="51077" x="1081088" y="1697038"/>
          <p14:tracePt t="51102" x="1098550" y="1704975"/>
          <p14:tracePt t="51113" x="1108075" y="1714500"/>
          <p14:tracePt t="51128" x="1152525" y="1724025"/>
          <p14:tracePt t="51151" x="1179513" y="1731963"/>
          <p14:tracePt t="51162" x="1204913" y="1751013"/>
          <p14:tracePt t="51187" x="1223963" y="1758950"/>
          <p14:tracePt t="51200" x="1231900" y="1776413"/>
          <p14:tracePt t="51540" x="1241425" y="1776413"/>
          <p14:tracePt t="51552" x="1250950" y="1768475"/>
          <p14:tracePt t="51566" x="1268413" y="1768475"/>
          <p14:tracePt t="51579" x="1295400" y="1758950"/>
          <p14:tracePt t="51590" x="1322388" y="1751013"/>
          <p14:tracePt t="51600" x="1366838" y="1741488"/>
          <p14:tracePt t="51615" x="1490663" y="1724025"/>
          <p14:tracePt t="51646" x="1633538" y="1714500"/>
          <p14:tracePt t="51662" x="1697038" y="1714500"/>
          <p14:tracePt t="51676" x="1776413" y="1714500"/>
          <p14:tracePt t="51700" x="1812925" y="1714500"/>
          <p14:tracePt t="51711" x="1847850" y="1724025"/>
          <p14:tracePt t="51722" x="1884363" y="1741488"/>
          <p14:tracePt t="51734" x="1990725" y="1795463"/>
          <p14:tracePt t="51748" x="2044700" y="1839913"/>
          <p14:tracePt t="51764" x="2143125" y="1911350"/>
          <p14:tracePt t="51784" x="2179638" y="1938338"/>
          <p14:tracePt t="51799" x="2205038" y="1965325"/>
          <p14:tracePt t="52113" x="2224088" y="1965325"/>
          <p14:tracePt t="52128" x="2259013" y="1955800"/>
          <p14:tracePt t="52140" x="2295525" y="1946275"/>
          <p14:tracePt t="52148" x="2357438" y="1938338"/>
          <p14:tracePt t="52161" x="2419350" y="1938338"/>
          <p14:tracePt t="52171" x="2482850" y="1938338"/>
          <p14:tracePt t="52187" x="2608263" y="1938338"/>
          <p14:tracePt t="52211" x="2633663" y="1938338"/>
          <p14:tracePt t="52222" x="2697163" y="1938338"/>
          <p14:tracePt t="52245" x="2732088" y="1938338"/>
          <p14:tracePt t="52259" x="2786063" y="1938338"/>
          <p14:tracePt t="58468" x="0" y="0"/>
        </p14:tracePtLst>
        <p14:tracePtLst>
          <p14:tracePt t="68261" x="2116138" y="3009900"/>
          <p14:tracePt t="68720" x="2108200" y="3009900"/>
          <p14:tracePt t="68729" x="2081213" y="3000375"/>
          <p14:tracePt t="68742" x="2044700" y="2990850"/>
          <p14:tracePt t="68753" x="2009775" y="2982913"/>
          <p14:tracePt t="68765" x="1946275" y="2973388"/>
          <p14:tracePt t="68778" x="1776413" y="2938463"/>
          <p14:tracePt t="68795" x="1679575" y="2938463"/>
          <p14:tracePt t="68814" x="1465263" y="2928938"/>
          <p14:tracePt t="68844" x="1374775" y="2928938"/>
          <p14:tracePt t="68851" x="1295400" y="2928938"/>
          <p14:tracePt t="68862" x="1204913" y="2928938"/>
          <p14:tracePt t="68894" x="1160463" y="2946400"/>
          <p14:tracePt t="68899" x="1133475" y="2955925"/>
          <p14:tracePt t="68913" x="1125538" y="2982913"/>
          <p14:tracePt t="68933" x="1098550" y="3044825"/>
          <p14:tracePt t="68950" x="1098550" y="3071813"/>
          <p14:tracePt t="69228" x="1081088" y="3071813"/>
          <p14:tracePt t="69240" x="1062038" y="3071813"/>
          <p14:tracePt t="69254" x="1017588" y="3071813"/>
          <p14:tracePt t="69266" x="982663" y="3071813"/>
          <p14:tracePt t="69289" x="938213" y="3089275"/>
          <p14:tracePt t="69299" x="857250" y="3089275"/>
          <p14:tracePt t="69332" x="822325" y="3089275"/>
          <p14:tracePt t="69337" x="785813" y="3089275"/>
          <p14:tracePt t="69354" x="723900" y="3081338"/>
          <p14:tracePt t="69367" x="704850" y="3081338"/>
          <p14:tracePt t="69386" x="652463" y="3071813"/>
          <p14:tracePt t="69411" x="625475" y="3071813"/>
          <p14:tracePt t="69422" x="608013" y="3062288"/>
          <p14:tracePt t="69435" x="581025" y="3071813"/>
          <p14:tracePt t="69462" x="581025" y="3089275"/>
          <p14:tracePt t="70203" x="554038" y="3089275"/>
          <p14:tracePt t="70215" x="544513" y="3089275"/>
          <p14:tracePt t="70225" x="527050" y="3089275"/>
          <p14:tracePt t="70239" x="500063" y="3089275"/>
          <p14:tracePt t="70251" x="482600" y="3081338"/>
          <p14:tracePt t="70274" x="473075" y="3081338"/>
          <p14:tracePt t="70288" x="465138" y="3081338"/>
          <p14:tracePt t="70994" x="465138" y="3062288"/>
          <p14:tracePt t="71005" x="473075" y="3054350"/>
          <p14:tracePt t="71031" x="490538" y="3044825"/>
          <p14:tracePt t="71041" x="509588" y="3036888"/>
          <p14:tracePt t="71067" x="527050" y="3036888"/>
          <p14:tracePt t="71080" x="536575" y="3036888"/>
          <p14:tracePt t="71101" x="544513" y="3036888"/>
          <p14:tracePt t="71115" x="554038" y="3036888"/>
          <p14:tracePt t="71127" x="561975" y="3044825"/>
          <p14:tracePt t="71138" x="571500" y="3062288"/>
          <p14:tracePt t="71150" x="571500" y="3089275"/>
          <p14:tracePt t="71174" x="571500" y="3108325"/>
          <p14:tracePt t="71187" x="571500" y="3125788"/>
          <p14:tracePt t="71201" x="571500" y="3133725"/>
          <p14:tracePt t="71224" x="581025" y="3143250"/>
          <p14:tracePt t="71235" x="581025" y="3152775"/>
          <p14:tracePt t="71564" x="571500" y="3152775"/>
          <p14:tracePt t="71579" x="544513" y="3152775"/>
          <p14:tracePt t="71589" x="517525" y="3152775"/>
          <p14:tracePt t="71601" x="500063" y="3152775"/>
          <p14:tracePt t="71612" x="473075" y="3152775"/>
          <p14:tracePt t="71625" x="446088" y="3152775"/>
          <p14:tracePt t="71637" x="411163" y="3152775"/>
          <p14:tracePt t="71661" x="393700" y="3152775"/>
          <p14:tracePt t="71673" x="384175" y="3152775"/>
          <p14:tracePt t="71688" x="384175" y="3143250"/>
          <p14:tracePt t="71710" x="384175" y="3133725"/>
          <p14:tracePt t="71722" x="384175" y="3116263"/>
          <p14:tracePt t="71747" x="384175" y="3108325"/>
          <p14:tracePt t="71770" x="384175" y="3098800"/>
          <p14:tracePt t="71809" x="384175" y="3089275"/>
          <p14:tracePt t="71833" x="393700" y="3089275"/>
          <p14:tracePt t="71845" x="401638" y="3081338"/>
          <p14:tracePt t="71868" x="419100" y="3071813"/>
          <p14:tracePt t="71882" x="438150" y="3071813"/>
          <p14:tracePt t="71894" x="446088" y="3071813"/>
          <p14:tracePt t="71905" x="490538" y="3062288"/>
          <p14:tracePt t="71929" x="500063" y="3062288"/>
          <p14:tracePt t="71940" x="517525" y="3062288"/>
          <p14:tracePt t="71955" x="554038" y="3062288"/>
          <p14:tracePt t="71978" x="571500" y="3062288"/>
          <p14:tracePt t="71990" x="608013" y="3062288"/>
          <p14:tracePt t="72021" x="633413" y="3062288"/>
          <p14:tracePt t="72026" x="679450" y="3062288"/>
          <p14:tracePt t="72051" x="696913" y="3062288"/>
          <p14:tracePt t="72065" x="714375" y="3062288"/>
          <p14:tracePt t="72075" x="741363" y="3071813"/>
          <p14:tracePt t="72100" x="758825" y="3089275"/>
          <p14:tracePt t="72112" x="776288" y="3108325"/>
          <p14:tracePt t="72514" x="795338" y="3098800"/>
          <p14:tracePt t="72528" x="822325" y="3089275"/>
          <p14:tracePt t="72539" x="874713" y="3081338"/>
          <p14:tracePt t="72550" x="919163" y="3081338"/>
          <p14:tracePt t="72562" x="1062038" y="3062288"/>
          <p14:tracePt t="72587" x="1143000" y="3044825"/>
          <p14:tracePt t="72598" x="1187450" y="3044825"/>
          <p14:tracePt t="72611" x="1258888" y="3036888"/>
          <p14:tracePt t="72643" x="1276350" y="3036888"/>
          <p14:tracePt t="72647" x="1330325" y="3036888"/>
          <p14:tracePt t="72677" x="1357313" y="3036888"/>
          <p14:tracePt t="72682" x="1374775" y="3036888"/>
          <p14:tracePt t="72697" x="1411288" y="3044825"/>
          <p14:tracePt t="72987" x="1401763" y="3044825"/>
          <p14:tracePt t="73001" x="1374775" y="3044825"/>
          <p14:tracePt t="73018" x="1322388" y="3044825"/>
          <p14:tracePt t="73024" x="1258888" y="3044825"/>
          <p14:tracePt t="73037" x="1169988" y="3044825"/>
          <p14:tracePt t="73050" x="1017588" y="3044825"/>
          <p14:tracePt t="73080" x="938213" y="3044825"/>
          <p14:tracePt t="73086" x="768350" y="3036888"/>
          <p14:tracePt t="73098" x="687388" y="3036888"/>
          <p14:tracePt t="73123" x="633413" y="3036888"/>
          <p14:tracePt t="73133" x="571500" y="3036888"/>
          <p14:tracePt t="73168" x="561975" y="3036888"/>
          <p14:tracePt t="73179" x="554038" y="3036888"/>
          <p14:tracePt t="73230" x="554038" y="3044825"/>
          <p14:tracePt t="73534" x="581025" y="3054350"/>
          <p14:tracePt t="73549" x="608013" y="3062288"/>
          <p14:tracePt t="73559" x="652463" y="3089275"/>
          <p14:tracePt t="73571" x="696913" y="3108325"/>
          <p14:tracePt t="73589" x="758825" y="3143250"/>
          <p14:tracePt t="73610" x="776288" y="3152775"/>
          <p14:tracePt t="73620" x="812800" y="3170238"/>
          <p14:tracePt t="73645" x="830263" y="3179763"/>
          <p14:tracePt t="73656" x="847725" y="3187700"/>
          <p14:tracePt t="73670" x="866775" y="3187700"/>
          <p14:tracePt t="74013" x="884238" y="3187700"/>
          <p14:tracePt t="74023" x="919163" y="3187700"/>
          <p14:tracePt t="74033" x="955675" y="3187700"/>
          <p14:tracePt t="74047" x="1009650" y="3187700"/>
          <p14:tracePt t="74058" x="1152525" y="3187700"/>
          <p14:tracePt t="74083" x="1214438" y="3214688"/>
          <p14:tracePt t="74094" x="1268413" y="3232150"/>
          <p14:tracePt t="74108" x="1374775" y="3295650"/>
          <p14:tracePt t="74130" x="1428750" y="3330575"/>
          <p14:tracePt t="74142" x="1527175" y="3394075"/>
          <p14:tracePt t="74168" x="1562100" y="3419475"/>
          <p14:tracePt t="74180" x="1616075" y="3455988"/>
          <p14:tracePt t="74192" x="1687513" y="3482975"/>
          <p14:tracePt t="74546" x="1714500" y="3473450"/>
          <p14:tracePt t="74564" x="1751013" y="3455988"/>
          <p14:tracePt t="74569" x="1803400" y="3446463"/>
          <p14:tracePt t="74582" x="1990725" y="3394075"/>
          <p14:tracePt t="74615" x="2116138" y="3375025"/>
          <p14:tracePt t="74618" x="2241550" y="3348038"/>
          <p14:tracePt t="74631" x="2347913" y="3330575"/>
          <p14:tracePt t="74647" x="2527300" y="3322638"/>
          <p14:tracePt t="74666" x="2608263" y="3322638"/>
          <p14:tracePt t="74679" x="2768600" y="3340100"/>
          <p14:tracePt t="74695" x="2822575" y="3367088"/>
          <p14:tracePt t="74715" x="2965450" y="3438525"/>
          <p14:tracePt t="75178" x="2955925" y="3438525"/>
          <p14:tracePt t="75190" x="2946400" y="3438525"/>
          <p14:tracePt t="75202" x="2928938" y="3438525"/>
          <p14:tracePt t="75276" x="2938463" y="3419475"/>
          <p14:tracePt t="75289" x="2973388" y="3402013"/>
          <p14:tracePt t="75300" x="3054350" y="3367088"/>
          <p14:tracePt t="75310" x="3170238" y="3313113"/>
          <p14:tracePt t="75325" x="3313113" y="3276600"/>
          <p14:tracePt t="75337" x="3589338" y="3187700"/>
          <p14:tracePt t="75352" x="3697288" y="3160713"/>
          <p14:tracePt t="75373" x="3759200" y="3152775"/>
          <p14:tracePt t="75386" x="3848100" y="3152775"/>
          <p14:tracePt t="75410" x="3857625" y="3152775"/>
          <p14:tracePt t="75421" x="3911600" y="3152775"/>
          <p14:tracePt t="75446" x="3919538" y="3152775"/>
          <p14:tracePt t="75457" x="3946525" y="3152775"/>
          <p14:tracePt t="75677" x="3929063" y="3152775"/>
          <p14:tracePt t="75689" x="3911600" y="3152775"/>
          <p14:tracePt t="75704" x="3875088" y="3143250"/>
          <p14:tracePt t="75714" x="3741738" y="3098800"/>
          <p14:tracePt t="75739" x="3643313" y="3054350"/>
          <p14:tracePt t="75750" x="3527425" y="2990850"/>
          <p14:tracePt t="75771" x="3438525" y="2955925"/>
          <p14:tracePt t="75776" x="3313113" y="2938463"/>
          <p14:tracePt t="75788" x="3259138" y="2938463"/>
          <p14:tracePt t="75805" x="3224213" y="2938463"/>
          <p14:tracePt t="75823" x="3187700" y="2946400"/>
          <p14:tracePt t="75846" x="3179763" y="2955925"/>
          <p14:tracePt t="75859" x="3170238" y="2973388"/>
          <p14:tracePt t="75935" x="3179763" y="2973388"/>
          <p14:tracePt t="75944" x="3205163" y="2982913"/>
          <p14:tracePt t="76371" x="3224213" y="2982913"/>
          <p14:tracePt t="76382" x="3259138" y="2982913"/>
          <p14:tracePt t="76396" x="3295650" y="2973388"/>
          <p14:tracePt t="76408" x="3340100" y="2965450"/>
          <p14:tracePt t="76419" x="3375025" y="2955925"/>
          <p14:tracePt t="76444" x="3446463" y="2955925"/>
          <p14:tracePt t="76456" x="3482975" y="2955925"/>
          <p14:tracePt t="76468" x="3500438" y="2955925"/>
          <p14:tracePt t="76480" x="3536950" y="2955925"/>
          <p14:tracePt t="76517" x="3554413" y="2965450"/>
          <p14:tracePt t="76532" x="3562350" y="2965450"/>
          <p14:tracePt t="76541" x="3562350" y="2973388"/>
          <p14:tracePt t="76554" x="3581400" y="2973388"/>
          <p14:tracePt t="76565" x="3598863" y="2973388"/>
          <p14:tracePt t="76599" x="3608388" y="2973388"/>
          <p14:tracePt t="77234" x="3625850" y="2973388"/>
          <p14:tracePt t="77248" x="3633788" y="2973388"/>
          <p14:tracePt t="77259" x="3652838" y="2973388"/>
          <p14:tracePt t="77267" x="3679825" y="2973388"/>
          <p14:tracePt t="77300" x="3697288" y="2973388"/>
          <p14:tracePt t="77302" x="3705225" y="2973388"/>
          <p14:tracePt t="77319" x="3741738" y="2973388"/>
          <p14:tracePt t="77345" x="3768725" y="2973388"/>
          <p14:tracePt t="77357" x="3776663" y="2973388"/>
          <p14:tracePt t="77369" x="3803650" y="2973388"/>
          <p14:tracePt t="77399" x="3813175" y="2973388"/>
          <p14:tracePt t="77409" x="3830638" y="2973388"/>
          <p14:tracePt t="77430" x="3848100" y="2973388"/>
          <p14:tracePt t="77441" x="3867150" y="2973388"/>
          <p14:tracePt t="77454" x="3884613" y="2973388"/>
          <p14:tracePt t="77478" x="3902075" y="2973388"/>
          <p14:tracePt t="77769" x="3956050" y="2965450"/>
          <p14:tracePt t="77785" x="4017963" y="2965450"/>
          <p14:tracePt t="77806" x="4187825" y="2965450"/>
          <p14:tracePt t="77823" x="4268788" y="2965450"/>
          <p14:tracePt t="77831" x="4367213" y="2965450"/>
          <p14:tracePt t="77843" x="4554538" y="2965450"/>
          <p14:tracePt t="77877" x="4633913" y="2965450"/>
          <p14:tracePt t="77881" x="4679950" y="2973388"/>
          <p14:tracePt t="77890" x="4732338" y="2990850"/>
          <p14:tracePt t="77917" x="4759325" y="3000375"/>
          <p14:tracePt t="77930" x="4795838" y="3009900"/>
          <p14:tracePt t="77941" x="4803775" y="3017838"/>
          <p14:tracePt t="78172" x="4830763" y="3009900"/>
          <p14:tracePt t="78184" x="4884738" y="3000375"/>
          <p14:tracePt t="78197" x="5037138" y="2982913"/>
          <p14:tracePt t="78209" x="5126038" y="2982913"/>
          <p14:tracePt t="78231" x="5205413" y="2982913"/>
          <p14:tracePt t="78242" x="5313363" y="2990850"/>
          <p14:tracePt t="78260" x="5367338" y="3000375"/>
          <p14:tracePt t="78280" x="5438775" y="3027363"/>
          <p14:tracePt t="78293" x="5483225" y="3054350"/>
          <p14:tracePt t="78309" x="5500688" y="3071813"/>
          <p14:tracePt t="78329" x="5572125" y="3116263"/>
          <p14:tracePt t="78359" x="5589588" y="3133725"/>
          <p14:tracePt t="78367" x="5608638" y="3152775"/>
          <p14:tracePt t="78755" x="5608638" y="3143250"/>
          <p14:tracePt t="78769" x="5608638" y="3125788"/>
          <p14:tracePt t="78771" x="5608638" y="3116263"/>
          <p14:tracePt t="78793" x="5599113" y="3108325"/>
          <p14:tracePt t="78801" x="5589588" y="3098800"/>
          <p14:tracePt t="78816" x="5572125" y="3081338"/>
          <p14:tracePt t="78840" x="5545138" y="3062288"/>
          <p14:tracePt t="78852" x="5510213" y="3044825"/>
          <p14:tracePt t="78871" x="5411788" y="3017838"/>
          <p14:tracePt t="78884" x="5357813" y="3000375"/>
          <p14:tracePt t="78898" x="5214938" y="2973388"/>
          <p14:tracePt t="78925" x="5133975" y="2955925"/>
          <p14:tracePt t="78938" x="5054600" y="2938463"/>
          <p14:tracePt t="78950" x="4894263" y="2919413"/>
          <p14:tracePt t="78978" x="4830763" y="2919413"/>
          <p14:tracePt t="78988" x="4776788" y="2919413"/>
          <p14:tracePt t="78999" x="4751388" y="2919413"/>
          <p14:tracePt t="79023" x="4724400" y="2919413"/>
          <p14:tracePt t="79036" x="4687888" y="2928938"/>
          <p14:tracePt t="79061" x="4670425" y="2928938"/>
          <p14:tracePt t="79071" x="4660900" y="2928938"/>
          <p14:tracePt t="79485" x="4652963" y="2928938"/>
          <p14:tracePt t="79534" x="4643438" y="2928938"/>
          <p14:tracePt t="79545" x="4633913" y="2928938"/>
          <p14:tracePt t="79560" x="4625975" y="2928938"/>
          <p14:tracePt t="79570" x="4598988" y="2928938"/>
          <p14:tracePt t="79582" x="4562475" y="2928938"/>
          <p14:tracePt t="79595" x="4510088" y="2928938"/>
          <p14:tracePt t="79610" x="4322763" y="2901950"/>
          <p14:tracePt t="79630" x="4214813" y="2884488"/>
          <p14:tracePt t="79643" x="4116388" y="2847975"/>
          <p14:tracePt t="79655" x="3956050" y="2813050"/>
          <p14:tracePt t="79681" x="3867150" y="2803525"/>
          <p14:tracePt t="79692" x="3705225" y="2786063"/>
          <p14:tracePt t="79717" x="3660775" y="2786063"/>
          <p14:tracePt t="79737" x="3608388" y="2786063"/>
          <p14:tracePt t="79741" x="3598863" y="2786063"/>
          <p14:tracePt t="79771" x="3581400" y="2786063"/>
          <p14:tracePt t="79777" x="3571875" y="2786063"/>
          <p14:tracePt t="80082" x="3544888" y="2786063"/>
          <p14:tracePt t="80096" x="3509963" y="2803525"/>
          <p14:tracePt t="80107" x="3473450" y="2822575"/>
          <p14:tracePt t="80118" x="3438525" y="2840038"/>
          <p14:tracePt t="80130" x="3367088" y="2874963"/>
          <p14:tracePt t="80145" x="3259138" y="2938463"/>
          <p14:tracePt t="80168" x="3224213" y="2973388"/>
          <p14:tracePt t="80180" x="3143250" y="3009900"/>
          <p14:tracePt t="80193" x="3089275" y="3054350"/>
          <p14:tracePt t="80216" x="3062288" y="3081338"/>
          <p14:tracePt t="80228" x="3009900" y="3125788"/>
          <p14:tracePt t="80253" x="2990850" y="3143250"/>
          <p14:tracePt t="80265" x="2955925" y="3179763"/>
          <p14:tracePt t="80289" x="2938463" y="3197225"/>
          <p14:tracePt t="80297" x="2938463" y="3205163"/>
          <p14:tracePt t="80604" x="2938463" y="3179763"/>
          <p14:tracePt t="80618" x="2938463" y="3170238"/>
          <p14:tracePt t="80630" x="2946400" y="3152775"/>
          <p14:tracePt t="80642" x="2955925" y="3125788"/>
          <p14:tracePt t="80653" x="2965450" y="3108325"/>
          <p14:tracePt t="80666" x="2982913" y="3089275"/>
          <p14:tracePt t="80681" x="2982913" y="3081338"/>
          <p14:tracePt t="80703" x="3017838" y="3062288"/>
          <p14:tracePt t="80715" x="3036888" y="3054350"/>
          <p14:tracePt t="80740" x="3044825" y="3054350"/>
          <p14:tracePt t="80751" x="3062288" y="3054350"/>
          <p14:tracePt t="81727" x="3071813" y="3054350"/>
          <p14:tracePt t="81737" x="3098800" y="3054350"/>
          <p14:tracePt t="81748" x="3125788" y="3054350"/>
          <p14:tracePt t="81760" x="3143250" y="3054350"/>
          <p14:tracePt t="81772" x="3179763" y="3054350"/>
          <p14:tracePt t="81799" x="3187700" y="3054350"/>
          <p14:tracePt t="81810" x="3224213" y="3054350"/>
          <p14:tracePt t="81832" x="3259138" y="3054350"/>
          <p14:tracePt t="81847" x="3276600" y="3054350"/>
          <p14:tracePt t="82333" x="3295650" y="3044825"/>
          <p14:tracePt t="82348" x="3322638" y="3044825"/>
          <p14:tracePt t="82361" x="3348038" y="3036888"/>
          <p14:tracePt t="82371" x="3384550" y="3036888"/>
          <p14:tracePt t="82382" x="3465513" y="3017838"/>
          <p14:tracePt t="82411" x="3509963" y="3017838"/>
          <p14:tracePt t="82420" x="3536950" y="3009900"/>
          <p14:tracePt t="82429" x="3571875" y="3000375"/>
          <p14:tracePt t="82454" x="3589338" y="2990850"/>
          <p14:tracePt t="82467" x="3598863" y="2982913"/>
          <p14:tracePt t="82479" x="3608388" y="2982913"/>
          <p14:tracePt t="82504" x="3616325" y="2982913"/>
          <p14:tracePt t="82515" x="3625850" y="2982913"/>
          <p14:tracePt t="82942" x="3633788" y="2973388"/>
          <p14:tracePt t="82953" x="3643313" y="2973388"/>
          <p14:tracePt t="82964" x="3660775" y="2973388"/>
          <p14:tracePt t="82979" x="3670300" y="2973388"/>
          <p14:tracePt t="82990" x="3679825" y="2973388"/>
          <p14:tracePt t="83001" x="3687763" y="2973388"/>
          <p14:tracePt t="83090" x="3705225" y="2973388"/>
          <p14:tracePt t="83100" x="3732213" y="2973388"/>
          <p14:tracePt t="83110" x="3751263" y="2973388"/>
          <p14:tracePt t="83123" x="3776663" y="2973388"/>
          <p14:tracePt t="83136" x="3830638" y="2973388"/>
          <p14:tracePt t="83160" x="3867150" y="2990850"/>
          <p14:tracePt t="83185" x="3894138" y="2990850"/>
          <p14:tracePt t="83206" x="3919538" y="2990850"/>
          <p14:tracePt t="83210" x="3938588" y="3000375"/>
          <p14:tracePt t="83221" x="3973513" y="3017838"/>
          <p14:tracePt t="83245" x="4000500" y="3036888"/>
          <p14:tracePt t="83259" x="4062413" y="3081338"/>
          <p14:tracePt t="83270" x="4108450" y="3108325"/>
          <p14:tracePt t="83286" x="4116388" y="3125788"/>
          <p14:tracePt t="83623" x="4108450" y="3125788"/>
          <p14:tracePt t="83633" x="4089400" y="3125788"/>
          <p14:tracePt t="83645" x="4062413" y="3125788"/>
          <p14:tracePt t="83659" x="4017963" y="3116263"/>
          <p14:tracePt t="83683" x="3983038" y="3116263"/>
          <p14:tracePt t="83695" x="3946525" y="3116263"/>
          <p14:tracePt t="83707" x="3884613" y="3108325"/>
          <p14:tracePt t="83733" x="3857625" y="3108325"/>
          <p14:tracePt t="83744" x="3786188" y="3098800"/>
          <p14:tracePt t="83757" x="3751263" y="3098800"/>
          <p14:tracePt t="83789" x="3697288" y="3098800"/>
          <p14:tracePt t="83792" x="3687763" y="3098800"/>
          <p14:tracePt t="83806" x="3670300" y="3089275"/>
          <p14:tracePt t="83830" x="3660775" y="3089275"/>
          <p14:tracePt t="84765" x="3643313" y="3089275"/>
          <p14:tracePt t="84779" x="3625850" y="3089275"/>
          <p14:tracePt t="84797" x="3598863" y="3089275"/>
          <p14:tracePt t="84799" x="3509963" y="3054350"/>
          <p14:tracePt t="84830" x="3455988" y="3044825"/>
          <p14:tracePt t="84840" x="3394075" y="3027363"/>
          <p14:tracePt t="84851" x="3330575" y="2982913"/>
          <p14:tracePt t="84866" x="3313113" y="2982913"/>
          <p14:tracePt t="84887" x="3295650" y="2973388"/>
          <p14:tracePt t="84901" x="3276600" y="2955925"/>
          <p14:tracePt t="84923" x="3268663" y="2955925"/>
          <p14:tracePt t="84937" x="3259138" y="2955925"/>
          <p14:tracePt t="85081" x="3268663" y="2955925"/>
          <p14:tracePt t="85094" x="3276600" y="2955925"/>
          <p14:tracePt t="85119" x="3286125" y="2955925"/>
          <p14:tracePt t="85130" x="3295650" y="2955925"/>
          <p14:tracePt t="85157" x="3303588" y="2965450"/>
          <p14:tracePt t="85266" x="3313113" y="2965450"/>
          <p14:tracePt t="85278" x="3322638" y="2965450"/>
          <p14:tracePt t="85289" x="3330575" y="2965450"/>
          <p14:tracePt t="85670" x="3340100" y="2965450"/>
          <p14:tracePt t="85678" x="3348038" y="2965450"/>
          <p14:tracePt t="85693" x="3367088" y="2965450"/>
          <p14:tracePt t="85704" x="3375025" y="2965450"/>
          <p14:tracePt t="85713" x="3384550" y="2965450"/>
          <p14:tracePt t="85727" x="3394075" y="2965450"/>
          <p14:tracePt t="85741" x="3411538" y="2965450"/>
          <p14:tracePt t="85777" x="3419475" y="2965450"/>
          <p14:tracePt t="88717" x="3429000" y="2965450"/>
          <p14:tracePt t="88778" x="3438525" y="2965450"/>
          <p14:tracePt t="88790" x="3446463" y="2965450"/>
          <p14:tracePt t="88815" x="3455988" y="2965450"/>
          <p14:tracePt t="88875" x="3473450" y="2965450"/>
          <p14:tracePt t="88889" x="3490913" y="2965450"/>
          <p14:tracePt t="88900" x="3500438" y="2965450"/>
          <p14:tracePt t="88911" x="3517900" y="2965450"/>
          <p14:tracePt t="88924" x="3527425" y="2965450"/>
          <p14:tracePt t="88935" x="3562350" y="2965450"/>
          <p14:tracePt t="88960" x="3571875" y="2965450"/>
          <p14:tracePt t="88972" x="3616325" y="2973388"/>
          <p14:tracePt t="89005" x="3643313" y="2973388"/>
          <p14:tracePt t="89010" x="3652838" y="2973388"/>
          <p14:tracePt t="89021" x="3697288" y="2973388"/>
          <p14:tracePt t="89047" x="3714750" y="2973388"/>
          <p14:tracePt t="89058" x="3751263" y="2973388"/>
          <p14:tracePt t="89069" x="3813175" y="2955925"/>
          <p14:tracePt t="89436" x="3875088" y="2955925"/>
          <p14:tracePt t="89447" x="3956050" y="2955925"/>
          <p14:tracePt t="89459" x="4108450" y="2955925"/>
          <p14:tracePt t="89482" x="4187825" y="2973388"/>
          <p14:tracePt t="89495" x="4251325" y="2990850"/>
          <p14:tracePt t="89506" x="4330700" y="3017838"/>
          <p14:tracePt t="89521" x="4438650" y="3062288"/>
          <p14:tracePt t="89545" x="4510088" y="3089275"/>
          <p14:tracePt t="89557" x="4545013" y="3108325"/>
          <p14:tracePt t="89581" x="4581525" y="3125788"/>
          <p14:tracePt t="89592" x="4608513" y="3143250"/>
          <p14:tracePt t="89860" x="4608513" y="3133725"/>
          <p14:tracePt t="89872" x="4616450" y="3133725"/>
          <p14:tracePt t="89889" x="4625975" y="3116263"/>
          <p14:tracePt t="89897" x="4643438" y="3098800"/>
          <p14:tracePt t="89909" x="4687888" y="3062288"/>
          <p14:tracePt t="89933" x="4732338" y="3044825"/>
          <p14:tracePt t="89957" x="4768850" y="3027363"/>
          <p14:tracePt t="89958" x="4795838" y="3017838"/>
          <p14:tracePt t="89983" x="4813300" y="3017838"/>
          <p14:tracePt t="89994" x="4830763" y="3000375"/>
          <p14:tracePt t="90007" x="4840288" y="2990850"/>
          <p14:tracePt t="90030" x="4848225" y="2990850"/>
          <p14:tracePt t="90062" x="4857750" y="2990850"/>
          <p14:tracePt t="90092" x="4867275" y="2990850"/>
          <p14:tracePt t="91830" x="4884738" y="2990850"/>
          <p14:tracePt t="91846" x="4902200" y="2982913"/>
          <p14:tracePt t="91855" x="4929188" y="2982913"/>
          <p14:tracePt t="91867" x="4946650" y="2982913"/>
          <p14:tracePt t="91877" x="5018088" y="2973388"/>
          <p14:tracePt t="91903" x="5054600" y="2965450"/>
          <p14:tracePt t="91914" x="5116513" y="2965450"/>
          <p14:tracePt t="91927" x="5180013" y="2965450"/>
          <p14:tracePt t="92256" x="5232400" y="2955925"/>
          <p14:tracePt t="92269" x="5295900" y="2946400"/>
          <p14:tracePt t="92280" x="5384800" y="2946400"/>
          <p14:tracePt t="92292" x="5491163" y="2946400"/>
          <p14:tracePt t="92300" x="5599113" y="2965450"/>
          <p14:tracePt t="92316" x="5768975" y="3036888"/>
          <p14:tracePt t="92341" x="5813425" y="3054350"/>
          <p14:tracePt t="92354" x="5857875" y="3071813"/>
          <p14:tracePt t="92364" x="5919788" y="3108325"/>
          <p14:tracePt t="92394" x="5956300" y="3108325"/>
          <p14:tracePt t="92401" x="6000750" y="3108325"/>
          <p14:tracePt t="92706" x="6010275" y="3098800"/>
          <p14:tracePt t="92722" x="6018213" y="3071813"/>
          <p14:tracePt t="92737" x="6037263" y="3044825"/>
          <p14:tracePt t="92744" x="6037263" y="3027363"/>
          <p14:tracePt t="92756" x="6045200" y="3027363"/>
          <p14:tracePt t="92803" x="6054725" y="3027363"/>
          <p14:tracePt t="92827" x="6062663" y="3027363"/>
          <p14:tracePt t="92855" x="6072188" y="3027363"/>
          <p14:tracePt t="92865" x="6081713" y="3027363"/>
          <p14:tracePt t="92876" x="6089650" y="3017838"/>
          <p14:tracePt t="92888" x="6108700" y="3017838"/>
          <p14:tracePt t="92913" x="6116638" y="3017838"/>
          <p14:tracePt t="92926" x="6126163" y="3017838"/>
          <p14:tracePt t="92938" x="6134100" y="3009900"/>
          <p14:tracePt t="92963" x="6143625" y="3009900"/>
          <p14:tracePt t="92990" x="6153150" y="3009900"/>
          <p14:tracePt t="92999" x="6161088" y="3000375"/>
          <p14:tracePt t="93019" x="6170613" y="3000375"/>
          <p14:tracePt t="93039" x="6180138" y="3000375"/>
          <p14:tracePt t="93048" x="6188075" y="3000375"/>
          <p14:tracePt t="94507" x="6180138" y="3000375"/>
          <p14:tracePt t="94535" x="6161088" y="2990850"/>
          <p14:tracePt t="94543" x="6143625" y="2982913"/>
          <p14:tracePt t="94556" x="6134100" y="2973388"/>
          <p14:tracePt t="94569" x="6108700" y="2973388"/>
          <p14:tracePt t="94591" x="6089650" y="2973388"/>
          <p14:tracePt t="94603" x="6062663" y="2973388"/>
          <p14:tracePt t="94617" x="6010275" y="2973388"/>
          <p14:tracePt t="94643" x="5983288" y="2973388"/>
          <p14:tracePt t="94653" x="5973763" y="2973388"/>
          <p14:tracePt t="94669" x="5938838" y="2990850"/>
          <p14:tracePt t="94689" x="5938838" y="3000375"/>
          <p14:tracePt t="94702" x="5911850" y="3009900"/>
          <p14:tracePt t="94727" x="5902325" y="3017838"/>
          <p14:tracePt t="94738" x="5875338" y="3054350"/>
          <p14:tracePt t="94751" x="5867400" y="3054350"/>
          <p14:tracePt t="94767" x="5867400" y="3062288"/>
          <p14:tracePt t="94786" x="5867400" y="3071813"/>
          <p14:tracePt t="95174" x="5848350" y="3071813"/>
          <p14:tracePt t="95189" x="5830888" y="3071813"/>
          <p14:tracePt t="95201" x="5795963" y="3054350"/>
          <p14:tracePt t="95211" x="5759450" y="3009900"/>
          <p14:tracePt t="95223" x="5572125" y="2874963"/>
          <p14:tracePt t="95254" x="5384800" y="2803525"/>
          <p14:tracePt t="95271" x="4946650" y="2679700"/>
          <p14:tracePt t="95290" x="4768850" y="2633663"/>
          <p14:tracePt t="95292" x="4589463" y="2608263"/>
          <p14:tracePt t="95311" x="4330700" y="2589213"/>
          <p14:tracePt t="95323" x="4241800" y="2589213"/>
          <p14:tracePt t="95347" x="4179888" y="2589213"/>
          <p14:tracePt t="95359" x="4133850" y="2589213"/>
          <p14:tracePt t="95384" x="4116388" y="2589213"/>
          <p14:tracePt t="95407" x="4108450" y="2616200"/>
          <p14:tracePt t="95426" x="4108450" y="2670175"/>
          <p14:tracePt t="95439" x="4116388" y="2687638"/>
          <p14:tracePt t="95760" x="4125913" y="2705100"/>
          <p14:tracePt t="95771" x="4133850" y="2732088"/>
          <p14:tracePt t="95785" x="4143375" y="2776538"/>
          <p14:tracePt t="95790" x="4160838" y="2867025"/>
          <p14:tracePt t="95830" x="4179888" y="2911475"/>
          <p14:tracePt t="95845" x="4179888" y="2928938"/>
          <p14:tracePt t="95856" x="4187825" y="2938463"/>
          <p14:tracePt t="95870" x="4187825" y="2946400"/>
          <p14:tracePt t="95882" x="4197350" y="2965450"/>
          <p14:tracePt t="95895" x="4214813" y="3000375"/>
          <p14:tracePt t="95918" x="4224338" y="3009900"/>
          <p14:tracePt t="95932" x="4241800" y="3044825"/>
          <p14:tracePt t="95944" x="4251325" y="3062288"/>
          <p14:tracePt t="95967" x="4251325" y="3071813"/>
          <p14:tracePt t="95979" x="4259263" y="3098800"/>
          <p14:tracePt t="96004" x="4259263" y="3108325"/>
          <p14:tracePt t="96016" x="4259263" y="3133725"/>
          <p14:tracePt t="96053" x="4259263" y="3143250"/>
          <p14:tracePt t="96065" x="4259263" y="3152775"/>
          <p14:tracePt t="96088" x="4251325" y="3160713"/>
          <p14:tracePt t="96101" x="4214813" y="3170238"/>
          <p14:tracePt t="96114" x="4133850" y="3170238"/>
          <p14:tracePt t="96125" x="4044950" y="3170238"/>
          <p14:tracePt t="96137" x="3938588" y="3170238"/>
          <p14:tracePt t="96151" x="3724275" y="3143250"/>
          <p14:tracePt t="96163" x="3625850" y="3143250"/>
          <p14:tracePt t="96186" x="3517900" y="3152775"/>
          <p14:tracePt t="96199" x="3465513" y="3179763"/>
          <p14:tracePt t="96223" x="3438525" y="3205163"/>
          <p14:tracePt t="96235" x="3411538" y="3241675"/>
          <p14:tracePt t="96248" x="3402013" y="3268663"/>
          <p14:tracePt t="96265" x="3375025" y="3330575"/>
          <p14:tracePt t="96297" x="3348038" y="3384550"/>
          <p14:tracePt t="96299" x="3330575" y="3419475"/>
          <p14:tracePt t="96319" x="3303588" y="3465513"/>
          <p14:tracePt t="96330" x="3276600" y="3562350"/>
          <p14:tracePt t="96361" x="3268663" y="3581400"/>
          <p14:tracePt t="96367" x="3251200" y="3589338"/>
          <p14:tracePt t="96674" x="3241675" y="3581400"/>
          <p14:tracePt t="96684" x="3224213" y="3527425"/>
          <p14:tracePt t="96696" x="3205163" y="3465513"/>
          <p14:tracePt t="96710" x="3179763" y="3394075"/>
          <p14:tracePt t="96721" x="3152775" y="3313113"/>
          <p14:tracePt t="96746" x="3143250" y="3276600"/>
          <p14:tracePt t="96758" x="3133725" y="3251200"/>
          <p14:tracePt t="96767" x="3125788" y="3187700"/>
          <p14:tracePt t="96794" x="3125788" y="3170238"/>
          <p14:tracePt t="96801" x="3125788" y="3143250"/>
          <p14:tracePt t="96883" x="3116263" y="3143250"/>
          <p14:tracePt t="97316" x="3116263" y="3133725"/>
          <p14:tracePt t="97328" x="3098800" y="3133725"/>
          <p14:tracePt t="97341" x="3081338" y="3125788"/>
          <p14:tracePt t="97353" x="3062288" y="3108325"/>
          <p14:tracePt t="97367" x="3054350" y="3098800"/>
          <p14:tracePt t="97378" x="3036888" y="3089275"/>
          <p14:tracePt t="97389" x="3000375" y="3071813"/>
          <p14:tracePt t="97416" x="2990850" y="3071813"/>
          <p14:tracePt t="97427" x="2965450" y="3062288"/>
          <p14:tracePt t="97458" x="2955925" y="3062288"/>
          <p14:tracePt t="97843" x="2928938" y="3062288"/>
          <p14:tracePt t="97853" x="2901950" y="3054350"/>
          <p14:tracePt t="97864" x="2830513" y="3036888"/>
          <p14:tracePt t="97878" x="2786063" y="3036888"/>
          <p14:tracePt t="97901" x="2741613" y="3036888"/>
          <p14:tracePt t="97913" x="2598738" y="3036888"/>
          <p14:tracePt t="97940" x="2446338" y="3036888"/>
          <p14:tracePt t="97966" x="2384425" y="3036888"/>
          <p14:tracePt t="97975" x="2339975" y="3036888"/>
          <p14:tracePt t="97987" x="2286000" y="3036888"/>
          <p14:tracePt t="97999" x="2232025" y="3036888"/>
          <p14:tracePt t="98012" x="2205038" y="3036888"/>
          <p14:tracePt t="98034" x="2187575" y="3036888"/>
          <p14:tracePt t="98048" x="2170113" y="3036888"/>
          <p14:tracePt t="98063" x="2160588" y="3036888"/>
          <p14:tracePt t="98327" x="2133600" y="3036888"/>
          <p14:tracePt t="98338" x="2108200" y="3027363"/>
          <p14:tracePt t="98354" x="2062163" y="3017838"/>
          <p14:tracePt t="98365" x="2009775" y="2990850"/>
          <p14:tracePt t="98377" x="1946275" y="2982913"/>
          <p14:tracePt t="98389" x="1884363" y="2946400"/>
          <p14:tracePt t="98398" x="1751013" y="2919413"/>
          <p14:tracePt t="98425" x="1697038" y="2911475"/>
          <p14:tracePt t="98436" x="1633538" y="2894013"/>
          <p14:tracePt t="98450" x="1571625" y="2884488"/>
          <p14:tracePt t="98471" x="1473200" y="2847975"/>
          <p14:tracePt t="98490" x="1384300" y="2813050"/>
          <p14:tracePt t="98509" x="1339850" y="2786063"/>
          <p14:tracePt t="98522" x="1268413" y="2705100"/>
          <p14:tracePt t="98534" x="1250950" y="2633663"/>
          <p14:tracePt t="98560" x="1231900" y="2500313"/>
          <p14:tracePt t="98596" x="1258888" y="2455863"/>
          <p14:tracePt t="98608" x="1312863" y="2411413"/>
          <p14:tracePt t="98621" x="1500188" y="2251075"/>
          <p14:tracePt t="98643" x="1625600" y="2160588"/>
          <p14:tracePt t="98656" x="1741488" y="2071688"/>
          <p14:tracePt t="98669" x="1919288" y="1973263"/>
          <p14:tracePt t="98694" x="2009775" y="1938338"/>
          <p14:tracePt t="98716" x="2036763" y="1938338"/>
          <p14:tracePt t="98730" x="2071688" y="1938338"/>
          <p14:tracePt t="98742" x="2081213" y="1938338"/>
          <p14:tracePt t="98753" x="2125663" y="1955800"/>
          <p14:tracePt t="98768" x="2143125" y="1982788"/>
          <p14:tracePt t="98791" x="2170113" y="2027238"/>
          <p14:tracePt t="98801" x="2232025" y="2133600"/>
          <p14:tracePt t="98827" x="2268538" y="2170113"/>
          <p14:tracePt t="98838" x="2312988" y="2232025"/>
          <p14:tracePt t="98866" x="2330450" y="2251075"/>
          <p14:tracePt t="98875" x="2374900" y="2295525"/>
          <p14:tracePt t="98905" x="2411413" y="2330450"/>
          <p14:tracePt t="98910" x="2446338" y="2384425"/>
          <p14:tracePt t="98923" x="2473325" y="2428875"/>
          <p14:tracePt t="98934" x="2536825" y="2544763"/>
          <p14:tracePt t="98961" x="2562225" y="2589213"/>
          <p14:tracePt t="98972" x="2581275" y="2633663"/>
          <p14:tracePt t="99008" x="2598738" y="2687638"/>
          <p14:tracePt t="99021" x="2608263" y="2732088"/>
          <p14:tracePt t="99032" x="2616200" y="2768600"/>
          <p14:tracePt t="99046" x="2616200" y="2803525"/>
          <p14:tracePt t="99055" x="2633663" y="2867025"/>
          <p14:tracePt t="99081" x="2633663" y="2874963"/>
          <p14:tracePt t="99093" x="2633663" y="2911475"/>
          <p14:tracePt t="99111" x="2633663" y="2955925"/>
          <p14:tracePt t="99130" x="2633663" y="2965450"/>
          <p14:tracePt t="99143" x="2608263" y="3017838"/>
          <p14:tracePt t="99155" x="2581275" y="3036888"/>
          <p14:tracePt t="99180" x="2554288" y="3044825"/>
          <p14:tracePt t="99193" x="2500313" y="3062288"/>
          <p14:tracePt t="99226" x="2455863" y="3089275"/>
          <p14:tracePt t="99240" x="2428875" y="3089275"/>
          <p14:tracePt t="99252" x="2419350" y="3098800"/>
          <p14:tracePt t="99265" x="2384425" y="3108325"/>
          <p14:tracePt t="99275" x="2339975" y="3125788"/>
          <p14:tracePt t="99292" x="2312988" y="3133725"/>
          <p14:tracePt t="99314" x="2286000" y="3143250"/>
          <p14:tracePt t="99326" x="2241550" y="3152775"/>
          <p14:tracePt t="99350" x="2214563" y="3160713"/>
          <p14:tracePt t="99362" x="2187575" y="3160713"/>
          <p14:tracePt t="99374" x="2133600" y="3160713"/>
          <p14:tracePt t="99398" x="2098675" y="3160713"/>
          <p14:tracePt t="99412" x="2027238" y="3152775"/>
          <p14:tracePt t="99435" x="1990725" y="3133725"/>
          <p14:tracePt t="99446" x="1938338" y="3098800"/>
          <p14:tracePt t="99460" x="1874838" y="2982913"/>
          <p14:tracePt t="99485" x="1830388" y="2822575"/>
          <p14:tracePt t="99496" x="1812925" y="2759075"/>
          <p14:tracePt t="99521" x="1803400" y="2724150"/>
          <p14:tracePt t="99532" x="1803400" y="2687638"/>
          <p14:tracePt t="99544" x="1803400" y="2660650"/>
          <p14:tracePt t="99583" x="1803400" y="2652713"/>
          <p14:tracePt t="99596" x="1795463" y="2643188"/>
          <p14:tracePt t="99605" x="1785938" y="2643188"/>
          <p14:tracePt t="99616" x="1776413" y="2633663"/>
          <p14:tracePt t="99775" x="1776413" y="2625725"/>
          <p14:tracePt t="99802" x="1795463" y="2625725"/>
          <p14:tracePt t="99811" x="1812925" y="2625725"/>
          <p14:tracePt t="99828" x="1839913" y="2625725"/>
          <p14:tracePt t="99837" x="1866900" y="2625725"/>
          <p14:tracePt t="99848" x="1911350" y="2625725"/>
          <p14:tracePt t="99861" x="2000250" y="2643188"/>
          <p14:tracePt t="99885" x="2036763" y="2652713"/>
          <p14:tracePt t="99898" x="2089150" y="2679700"/>
          <p14:tracePt t="99911" x="2108200" y="2697163"/>
          <p14:tracePt t="99938" x="2133600" y="2714625"/>
          <p14:tracePt t="99945" x="2187575" y="2751138"/>
          <p14:tracePt t="99970" x="2205038" y="2776538"/>
          <p14:tracePt t="99981" x="2251075" y="2822575"/>
          <p14:tracePt t="99995" x="2276475" y="2847975"/>
          <p14:tracePt t="100018" x="2312988" y="2884488"/>
          <p14:tracePt t="100031" x="2366963" y="2938463"/>
          <p14:tracePt t="100057" x="2401888" y="2982913"/>
          <p14:tracePt t="100103" x="2411413" y="2982913"/>
          <p14:tracePt t="100117" x="2428875" y="3027363"/>
          <p14:tracePt t="100493" x="2419350" y="3027363"/>
          <p14:tracePt t="100506" x="2393950" y="3036888"/>
          <p14:tracePt t="100517" x="2374900" y="3044825"/>
          <p14:tracePt t="100531" x="2339975" y="3054350"/>
          <p14:tracePt t="100550" x="2303463" y="3062288"/>
          <p14:tracePt t="100553" x="2205038" y="3062288"/>
          <p14:tracePt t="100583" x="2143125" y="3062288"/>
          <p14:tracePt t="100592" x="2081213" y="3062288"/>
          <p14:tracePt t="100602" x="1955800" y="3062288"/>
          <p14:tracePt t="100628" x="1893888" y="3062288"/>
          <p14:tracePt t="100640" x="1874838" y="3054350"/>
          <p14:tracePt t="100664" x="1847850" y="3054350"/>
          <p14:tracePt t="100679" x="1812925" y="3044825"/>
          <p14:tracePt t="100689" x="1785938" y="3044825"/>
          <p14:tracePt t="100712" x="1768475" y="3044825"/>
          <p14:tracePt t="100725" x="1751013" y="3036888"/>
          <p14:tracePt t="100737" x="1724025" y="3036888"/>
          <p14:tracePt t="100768" x="1704975" y="3027363"/>
          <p14:tracePt t="100770" x="1687513" y="3027363"/>
          <p14:tracePt t="100788" x="1652588" y="3027363"/>
          <p14:tracePt t="100803" x="1633538" y="3017838"/>
          <p14:tracePt t="100823" x="1608138" y="3017838"/>
          <p14:tracePt t="100862" x="1598613" y="3017838"/>
          <p14:tracePt t="101627" x="1598613" y="3009900"/>
          <p14:tracePt t="101640" x="1616075" y="3000375"/>
          <p14:tracePt t="101651" x="1633538" y="3000375"/>
          <p14:tracePt t="101662" x="1643063" y="3000375"/>
          <p14:tracePt t="101693" x="1652588" y="3000375"/>
          <p14:tracePt t="101698" x="1670050" y="3000375"/>
          <p14:tracePt t="101711" x="1679575" y="3009900"/>
          <p14:tracePt t="101737" x="1687513" y="3017838"/>
          <p14:tracePt t="101747" x="1697038" y="3036888"/>
          <p14:tracePt t="101761" x="1704975" y="3054350"/>
          <p14:tracePt t="101784" x="1714500" y="3062288"/>
          <p14:tracePt t="101794" x="1724025" y="3062288"/>
          <p14:tracePt t="101857" x="1724025" y="3071813"/>
          <p14:tracePt t="103771" x="1724025" y="3081338"/>
          <p14:tracePt t="103781" x="1724025" y="3089275"/>
          <p14:tracePt t="103809" x="1724025" y="3098800"/>
          <p14:tracePt t="103819" x="1724025" y="3108325"/>
          <p14:tracePt t="103831" x="1714500" y="3108325"/>
          <p14:tracePt t="103849" x="1714500" y="3116263"/>
          <p14:tracePt t="103855" x="1714500" y="3125788"/>
          <p14:tracePt t="103866" x="1704975" y="3133725"/>
          <p14:tracePt t="103895" x="1704975" y="3160713"/>
          <p14:tracePt t="103903" x="1704975" y="3170238"/>
          <p14:tracePt t="103916" x="1704975" y="3214688"/>
          <p14:tracePt t="103930" x="1697038" y="3224213"/>
          <p14:tracePt t="103953" x="1697038" y="3232150"/>
          <p14:tracePt t="103964" x="1697038" y="3251200"/>
          <p14:tracePt t="104001" x="1697038" y="3259138"/>
          <p14:tracePt t="104050" x="1697038" y="3276600"/>
          <p14:tracePt t="104062" x="1697038" y="3286125"/>
          <p14:tracePt t="104076" x="1697038" y="3295650"/>
          <p14:tracePt t="104087" x="1697038" y="3303588"/>
          <p14:tracePt t="104330" x="1697038" y="3295650"/>
          <p14:tracePt t="104342" x="1697038" y="3268663"/>
          <p14:tracePt t="104353" x="1697038" y="3251200"/>
          <p14:tracePt t="104369" x="1697038" y="3187700"/>
          <p14:tracePt t="104383" x="1697038" y="3152775"/>
          <p14:tracePt t="104402" x="1697038" y="3089275"/>
          <p14:tracePt t="104428" x="1697038" y="3027363"/>
          <p14:tracePt t="104452" x="1697038" y="3000375"/>
          <p14:tracePt t="104463" x="1697038" y="2982913"/>
          <p14:tracePt t="104475" x="1697038" y="2973388"/>
          <p14:tracePt t="104490" x="1697038" y="2955925"/>
          <p14:tracePt t="104525" x="1697038" y="2946400"/>
          <p14:tracePt t="104562" x="1697038" y="2938463"/>
          <p14:tracePt t="104657" x="1687513" y="2946400"/>
          <p14:tracePt t="104672" x="1679575" y="2965450"/>
          <p14:tracePt t="104684" x="1679575" y="2982913"/>
          <p14:tracePt t="104695" x="1670050" y="3000375"/>
          <p14:tracePt t="104706" x="1660525" y="3062288"/>
          <p14:tracePt t="104720" x="1660525" y="3098800"/>
          <p14:tracePt t="104743" x="1660525" y="3125788"/>
          <p14:tracePt t="104754" x="1660525" y="3205163"/>
          <p14:tracePt t="104770" x="1660525" y="3241675"/>
          <p14:tracePt t="104791" x="1660525" y="3259138"/>
          <p14:tracePt t="104802" x="1660525" y="3276600"/>
          <p14:tracePt t="104891" x="1660525" y="3295650"/>
          <p14:tracePt t="104902" x="1660525" y="3303588"/>
          <p14:tracePt t="104914" x="1660525" y="3313113"/>
          <p14:tracePt t="104924" x="1670050" y="3330575"/>
          <p14:tracePt t="104959" x="1679575" y="3340100"/>
          <p14:tracePt t="104963" x="1687513" y="3357563"/>
          <p14:tracePt t="104974" x="1687513" y="3367088"/>
          <p14:tracePt t="105439" x="1687513" y="3402013"/>
          <p14:tracePt t="105448" x="1679575" y="3438525"/>
          <p14:tracePt t="105461" x="1679575" y="3517900"/>
          <p14:tracePt t="105472" x="1679575" y="3581400"/>
          <p14:tracePt t="105485" x="1679575" y="3625850"/>
          <p14:tracePt t="105499" x="1679575" y="3724275"/>
          <p14:tracePt t="105511" x="1679575" y="3759200"/>
          <p14:tracePt t="105535" x="1679575" y="3776663"/>
          <p14:tracePt t="105546" x="1679575" y="3830638"/>
          <p14:tracePt t="105572" x="1687513" y="3867150"/>
          <p14:tracePt t="105582" x="1697038" y="3894138"/>
          <p14:tracePt t="105595" x="1724025" y="3938588"/>
          <p14:tracePt t="105628" x="1724025" y="3965575"/>
          <p14:tracePt t="105631" x="1731963" y="3990975"/>
          <p14:tracePt t="105645" x="1741488" y="4037013"/>
          <p14:tracePt t="106322" x="0" y="0"/>
        </p14:tracePtLst>
        <p14:tracePtLst>
          <p14:tracePt t="110117" x="1938338" y="3633788"/>
          <p14:tracePt t="110672" x="1955800" y="3633788"/>
          <p14:tracePt t="110683" x="1973263" y="3643313"/>
          <p14:tracePt t="110695" x="2000250" y="3660775"/>
          <p14:tracePt t="110709" x="2062163" y="3705225"/>
          <p14:tracePt t="110737" x="2081213" y="3732213"/>
          <p14:tracePt t="110743" x="2116138" y="3759200"/>
          <p14:tracePt t="110756" x="2170113" y="3803650"/>
          <p14:tracePt t="110771" x="2187575" y="3830638"/>
          <p14:tracePt t="110792" x="2214563" y="3857625"/>
          <p14:tracePt t="110805" x="2268538" y="3884613"/>
          <p14:tracePt t="110829" x="2303463" y="3902075"/>
          <p14:tracePt t="111169" x="2295525" y="3894138"/>
          <p14:tracePt t="111183" x="2295525" y="3884613"/>
          <p14:tracePt t="111256" x="2286000" y="3884613"/>
          <p14:tracePt t="111281" x="2276475" y="3884613"/>
          <p14:tracePt t="111293" x="2268538" y="3884613"/>
          <p14:tracePt t="111316" x="2259013" y="3884613"/>
          <p14:tracePt t="111330" x="2241550" y="3875088"/>
          <p14:tracePt t="111347" x="2224088" y="3867150"/>
          <p14:tracePt t="111352" x="2214563" y="3857625"/>
          <p14:tracePt t="111365" x="2187575" y="3857625"/>
          <p14:tracePt t="111381" x="2160588" y="3848100"/>
          <p14:tracePt t="111405" x="2152650" y="3848100"/>
          <p14:tracePt t="111425" x="2143125" y="3848100"/>
          <p14:tracePt t="112473" x="2160588" y="3840163"/>
          <p14:tracePt t="112484" x="2197100" y="3822700"/>
          <p14:tracePt t="112496" x="2268538" y="3813175"/>
          <p14:tracePt t="112521" x="2490788" y="3768725"/>
          <p14:tracePt t="112532" x="2616200" y="3751263"/>
          <p14:tracePt t="112544" x="2724150" y="3751263"/>
          <p14:tracePt t="112558" x="2901950" y="3741738"/>
          <p14:tracePt t="112582" x="3089275" y="3705225"/>
          <p14:tracePt t="112606" x="3187700" y="3697288"/>
          <p14:tracePt t="112617" x="3276600" y="3670300"/>
          <p14:tracePt t="112630" x="3375025" y="3660775"/>
          <p14:tracePt t="112641" x="3517900" y="3625850"/>
          <p14:tracePt t="112675" x="3562350" y="3581400"/>
          <p14:tracePt t="112692" x="3571875" y="3554413"/>
          <p14:tracePt t="112709" x="3571875" y="3527425"/>
          <p14:tracePt t="112715" x="3571875" y="3500438"/>
          <p14:tracePt t="112729" x="3562350" y="3465513"/>
          <p14:tracePt t="112740" x="3500438" y="3384550"/>
          <p14:tracePt t="112772" x="3465513" y="3340100"/>
          <p14:tracePt t="112777" x="3394075" y="3268663"/>
          <p14:tracePt t="112789" x="3340100" y="3224213"/>
          <p14:tracePt t="112806" x="3303588" y="3170238"/>
          <p14:tracePt t="112825" x="3232150" y="3054350"/>
          <p14:tracePt t="112849" x="3205163" y="2982913"/>
          <p14:tracePt t="112862" x="3160713" y="2867025"/>
          <p14:tracePt t="112886" x="3160713" y="2830513"/>
          <p14:tracePt t="112897" x="3160713" y="2822575"/>
          <p14:tracePt t="112911" x="3160713" y="2776538"/>
          <p14:tracePt t="112934" x="3160713" y="2768600"/>
          <p14:tracePt t="112957" x="3160713" y="2751138"/>
          <p14:tracePt t="112961" x="3160713" y="2732088"/>
          <p14:tracePt t="112983" x="3152775" y="2714625"/>
          <p14:tracePt t="112995" x="3133725" y="2697163"/>
          <p14:tracePt t="113008" x="3125788" y="2697163"/>
          <p14:tracePt t="113032" x="3098800" y="2697163"/>
          <p14:tracePt t="113044" x="3054350" y="2732088"/>
          <p14:tracePt t="113530" x="3071813" y="2732088"/>
          <p14:tracePt t="113549" x="3108325" y="2732088"/>
          <p14:tracePt t="113554" x="3143250" y="2732088"/>
          <p14:tracePt t="113570" x="3251200" y="2751138"/>
          <p14:tracePt t="113582" x="3367088" y="2776538"/>
          <p14:tracePt t="113602" x="3500438" y="2813050"/>
          <p14:tracePt t="113616" x="3822700" y="2938463"/>
          <p14:tracePt t="113646" x="3946525" y="3009900"/>
          <p14:tracePt t="113652" x="4143375" y="3125788"/>
          <p14:tracePt t="113664" x="4214813" y="3170238"/>
          <p14:tracePt t="113689" x="4268788" y="3214688"/>
          <p14:tracePt t="113704" x="4367213" y="3286125"/>
          <p14:tracePt t="113715" x="4394200" y="3295650"/>
          <p14:tracePt t="113737" x="4402138" y="3295650"/>
          <p14:tracePt t="113749" x="4429125" y="3295650"/>
          <p14:tracePt t="114021" x="4411663" y="3295650"/>
          <p14:tracePt t="114031" x="4375150" y="3313113"/>
          <p14:tracePt t="114041" x="4295775" y="3340100"/>
          <p14:tracePt t="114053" x="3983038" y="3455988"/>
          <p14:tracePt t="114067" x="3759200" y="3554413"/>
          <p14:tracePt t="114091" x="3589338" y="3625850"/>
          <p14:tracePt t="114103" x="3303588" y="3759200"/>
          <p14:tracePt t="114117" x="3179763" y="3822700"/>
          <p14:tracePt t="114139" x="2928938" y="3919538"/>
          <p14:tracePt t="114151" x="2813050" y="3956050"/>
          <p14:tracePt t="114175" x="2705100" y="3973513"/>
          <p14:tracePt t="114187" x="2581275" y="3973513"/>
          <p14:tracePt t="114212" x="2536825" y="3973513"/>
          <p14:tracePt t="114226" x="2509838" y="3973513"/>
          <p14:tracePt t="114237" x="2473325" y="3973513"/>
          <p14:tracePt t="114259" x="2465388" y="3990975"/>
          <p14:tracePt t="114515" x="2446338" y="3990975"/>
          <p14:tracePt t="114528" x="2428875" y="3973513"/>
          <p14:tracePt t="114546" x="2393950" y="3946525"/>
          <p14:tracePt t="114553" x="2366963" y="3929063"/>
          <p14:tracePt t="114564" x="2339975" y="3911600"/>
          <p14:tracePt t="114577" x="2322513" y="3911600"/>
          <p14:tracePt t="114589" x="2295525" y="3902075"/>
          <p14:tracePt t="114612" x="2286000" y="3894138"/>
          <p14:tracePt t="114653" x="2276475" y="3894138"/>
          <p14:tracePt t="114662" x="2268538" y="3894138"/>
          <p14:tracePt t="114844" x="2276475" y="3894138"/>
          <p14:tracePt t="114881" x="2286000" y="3894138"/>
          <p14:tracePt t="114893" x="2295525" y="3894138"/>
          <p14:tracePt t="114907" x="2312988" y="3894138"/>
          <p14:tracePt t="114923" x="2330450" y="3894138"/>
          <p14:tracePt t="114930" x="2366963" y="3894138"/>
          <p14:tracePt t="114942" x="2428875" y="3875088"/>
          <p14:tracePt t="114967" x="2473325" y="3867150"/>
          <p14:tracePt t="114979" x="2608263" y="3822700"/>
          <p14:tracePt t="114991" x="2714625" y="3768725"/>
          <p14:tracePt t="115014" x="2884488" y="3705225"/>
          <p14:tracePt t="115028" x="3303588" y="3608388"/>
          <p14:tracePt t="115052" x="3438525" y="3608388"/>
          <p14:tracePt t="115064" x="3527425" y="3608388"/>
          <p14:tracePt t="115078" x="3616325" y="3608388"/>
          <p14:tracePt t="115101" x="3643313" y="3608388"/>
          <p14:tracePt t="115112" x="3687763" y="3652838"/>
          <p14:tracePt t="115636" x="3705225" y="3652838"/>
          <p14:tracePt t="115648" x="3724275" y="3643313"/>
          <p14:tracePt t="115662" x="3732213" y="3633788"/>
          <p14:tracePt t="115671" x="3751263" y="3625850"/>
          <p14:tracePt t="115685" x="3813175" y="3616325"/>
          <p14:tracePt t="115709" x="3848100" y="3581400"/>
          <p14:tracePt t="115721" x="3902075" y="3562350"/>
          <p14:tracePt t="115732" x="4000500" y="3500438"/>
          <p14:tracePt t="115756" x="4037013" y="3482975"/>
          <p14:tracePt t="115769" x="4152900" y="3438525"/>
          <p14:tracePt t="115793" x="4232275" y="3419475"/>
          <p14:tracePt t="115803" x="4295775" y="3402013"/>
          <p14:tracePt t="115818" x="4384675" y="3394075"/>
          <p14:tracePt t="115840" x="4411663" y="3394075"/>
          <p14:tracePt t="115855" x="4438650" y="3394075"/>
          <p14:tracePt t="115867" x="4491038" y="3419475"/>
          <p14:tracePt t="115882" x="4518025" y="3446463"/>
          <p14:tracePt t="115903" x="4589463" y="3554413"/>
          <p14:tracePt t="115926" x="4616450" y="3625850"/>
          <p14:tracePt t="115939" x="4633913" y="3705225"/>
          <p14:tracePt t="115952" x="4660900" y="3768725"/>
          <p14:tracePt t="116303" x="4697413" y="3732213"/>
          <p14:tracePt t="116315" x="4741863" y="3697288"/>
          <p14:tracePt t="116331" x="4776788" y="3643313"/>
          <p14:tracePt t="116341" x="4803775" y="3598863"/>
          <p14:tracePt t="116352" x="4840288" y="3509963"/>
          <p14:tracePt t="116377" x="4857750" y="3482975"/>
          <p14:tracePt t="116390" x="4875213" y="3419475"/>
          <p14:tracePt t="116414" x="4884738" y="3375025"/>
          <p14:tracePt t="116438" x="4884738" y="3357563"/>
          <p14:tracePt t="116455" x="4894263" y="3348038"/>
          <p14:tracePt t="116463" x="4902200" y="3330575"/>
          <p14:tracePt t="116475" x="4919663" y="3295650"/>
          <p14:tracePt t="116498" x="4929188" y="3295650"/>
          <p14:tracePt t="116511" x="4938713" y="3286125"/>
          <p14:tracePt t="116524" x="4956175" y="3276600"/>
          <p14:tracePt t="116539" x="4965700" y="3276600"/>
          <p14:tracePt t="117913" x="4983163" y="3276600"/>
          <p14:tracePt t="117922" x="5000625" y="3276600"/>
          <p14:tracePt t="117936" x="5027613" y="3268663"/>
          <p14:tracePt t="117946" x="5054600" y="3268663"/>
          <p14:tracePt t="117959" x="5081588" y="3268663"/>
          <p14:tracePt t="117970" x="5116513" y="3259138"/>
          <p14:tracePt t="117983" x="5133975" y="3259138"/>
          <p14:tracePt t="118008" x="5153025" y="3251200"/>
          <p14:tracePt t="118022" x="5180013" y="3251200"/>
          <p14:tracePt t="118034" x="5197475" y="3251200"/>
          <p14:tracePt t="118056" x="5214938" y="3251200"/>
          <p14:tracePt t="118070" x="5259388" y="3251200"/>
          <p14:tracePt t="118086" x="5276850" y="3251200"/>
          <p14:tracePt t="118422" x="5303838" y="3224213"/>
          <p14:tracePt t="118435" x="5330825" y="3214688"/>
          <p14:tracePt t="118446" x="5357813" y="3197225"/>
          <p14:tracePt t="118458" x="5375275" y="3179763"/>
          <p14:tracePt t="118491" x="5384800" y="3170238"/>
          <p14:tracePt t="118567" x="5375275" y="3179763"/>
          <p14:tracePt t="118580" x="5340350" y="3197225"/>
          <p14:tracePt t="118596" x="5276850" y="3232150"/>
          <p14:tracePt t="118605" x="5197475" y="3268663"/>
          <p14:tracePt t="118616" x="5108575" y="3313113"/>
          <p14:tracePt t="118630" x="5018088" y="3357563"/>
          <p14:tracePt t="118641" x="4848225" y="3429000"/>
          <p14:tracePt t="118666" x="4759325" y="3473450"/>
          <p14:tracePt t="118677" x="4724400" y="3473450"/>
          <p14:tracePt t="118705" x="4705350" y="3482975"/>
          <p14:tracePt t="118714" x="4679950" y="3482975"/>
          <p14:tracePt t="118724" x="4660900" y="3482975"/>
          <p14:tracePt t="118757" x="4652963" y="3482975"/>
          <p14:tracePt t="119016" x="4633913" y="3482975"/>
          <p14:tracePt t="119034" x="4625975" y="3482975"/>
          <p14:tracePt t="119042" x="4589463" y="3473450"/>
          <p14:tracePt t="119053" x="4537075" y="3465513"/>
          <p14:tracePt t="119068" x="4456113" y="3465513"/>
          <p14:tracePt t="119079" x="4322763" y="3465513"/>
          <p14:tracePt t="119103" x="4152900" y="3473450"/>
          <p14:tracePt t="119115" x="4054475" y="3500438"/>
          <p14:tracePt t="119143" x="3973513" y="3536950"/>
          <p14:tracePt t="119150" x="3894138" y="3554413"/>
          <p14:tracePt t="119164" x="3759200" y="3589338"/>
          <p14:tracePt t="119178" x="3697288" y="3598863"/>
          <p14:tracePt t="119210" x="3616325" y="3616325"/>
          <p14:tracePt t="119224" x="3589338" y="3625850"/>
          <p14:tracePt t="119238" x="3562350" y="3633788"/>
          <p14:tracePt t="119249" x="3554413" y="3652838"/>
          <p14:tracePt t="119264" x="3536950" y="3670300"/>
          <p14:tracePt t="119614" x="3500438" y="3670300"/>
          <p14:tracePt t="119626" x="3455988" y="3670300"/>
          <p14:tracePt t="119639" x="3419475" y="3670300"/>
          <p14:tracePt t="119650" x="3375025" y="3670300"/>
          <p14:tracePt t="119662" x="3348038" y="3679825"/>
          <p14:tracePt t="119675" x="3313113" y="3679825"/>
          <p14:tracePt t="119687" x="3286125" y="3687763"/>
          <p14:tracePt t="119699" x="3232150" y="3697288"/>
          <p14:tracePt t="119724" x="3205163" y="3697288"/>
          <p14:tracePt t="119734" x="3179763" y="3697288"/>
          <p14:tracePt t="119749" x="3160713" y="3697288"/>
          <p14:tracePt t="119766" x="3143250" y="3697288"/>
          <p14:tracePt t="119784" x="3133725" y="3697288"/>
          <p14:tracePt t="119799" x="3133725" y="3705225"/>
          <p14:tracePt t="120525" x="3125788" y="3705225"/>
          <p14:tracePt t="120536" x="3098800" y="3705225"/>
          <p14:tracePt t="120553" x="3081338" y="3705225"/>
          <p14:tracePt t="120563" x="3027363" y="3697288"/>
          <p14:tracePt t="120575" x="2857500" y="3660775"/>
          <p14:tracePt t="120599" x="2751138" y="3652838"/>
          <p14:tracePt t="120611" x="2652713" y="3633788"/>
          <p14:tracePt t="120624" x="2482850" y="3616325"/>
          <p14:tracePt t="120647" x="2393950" y="3598863"/>
          <p14:tracePt t="120662" x="2268538" y="3598863"/>
          <p14:tracePt t="120674" x="2205038" y="3598863"/>
          <p14:tracePt t="120706" x="2125663" y="3598863"/>
          <p14:tracePt t="120710" x="2098675" y="3598863"/>
          <p14:tracePt t="120733" x="2071688" y="3598863"/>
          <p14:tracePt t="120746" x="2062163" y="3598863"/>
          <p14:tracePt t="120758" x="2036763" y="3598863"/>
          <p14:tracePt t="120774" x="2027238" y="3616325"/>
          <p14:tracePt t="121076" x="2000250" y="3625850"/>
          <p14:tracePt t="121087" x="1965325" y="3633788"/>
          <p14:tracePt t="121098" x="1874838" y="3697288"/>
          <p14:tracePt t="121111" x="1830388" y="3714750"/>
          <p14:tracePt t="121134" x="1795463" y="3741738"/>
          <p14:tracePt t="121145" x="1751013" y="3795713"/>
          <p14:tracePt t="121171" x="1731963" y="3822700"/>
          <p14:tracePt t="121185" x="1714500" y="3848100"/>
          <p14:tracePt t="121195" x="1687513" y="3875088"/>
          <p14:tracePt t="121220" x="1660525" y="3894138"/>
          <p14:tracePt t="121232" x="1616075" y="3929063"/>
          <p14:tracePt t="121245" x="1598613" y="3938588"/>
          <p14:tracePt t="121281" x="1581150" y="3946525"/>
          <p14:tracePt t="121295" x="1571625" y="3946525"/>
          <p14:tracePt t="121297" x="1562100" y="3946525"/>
          <p14:tracePt t="121317" x="1544638" y="3965575"/>
          <p14:tracePt t="121330" x="1536700" y="3973513"/>
          <p14:tracePt t="121366" x="1536700" y="3983038"/>
          <p14:tracePt t="121378" x="1536700" y="3990975"/>
          <p14:tracePt t="121391" x="1527175" y="3990975"/>
          <p14:tracePt t="121404" x="1517650" y="4010025"/>
          <p14:tracePt t="121414" x="1517650" y="4017963"/>
          <p14:tracePt t="121451" x="1517650" y="4027488"/>
          <p14:tracePt t="121464" x="1517650" y="4044950"/>
          <p14:tracePt t="121487" x="1517650" y="4054475"/>
          <p14:tracePt t="121500" x="1517650" y="4062413"/>
          <p14:tracePt t="121517" x="1517650" y="4071938"/>
          <p14:tracePt t="121524" x="1517650" y="4081463"/>
          <p14:tracePt t="121537" x="1517650" y="4098925"/>
          <p14:tracePt t="121564" x="1517650" y="4116388"/>
          <p14:tracePt t="121581" x="1517650" y="4133850"/>
          <p14:tracePt t="121596" x="1517650" y="4143375"/>
          <p14:tracePt t="121608" x="1517650" y="4160838"/>
          <p14:tracePt t="121634" x="1517650" y="4179888"/>
          <p14:tracePt t="121645" x="1517650" y="4187825"/>
          <p14:tracePt t="121658" x="1517650" y="4197350"/>
          <p14:tracePt t="121671" x="1517650" y="4214813"/>
          <p14:tracePt t="121694" x="1517650" y="4232275"/>
          <p14:tracePt t="121708" x="1517650" y="4241800"/>
          <p14:tracePt t="121729" x="1517650" y="4251325"/>
          <p14:tracePt t="121741" x="1517650" y="4268788"/>
          <p14:tracePt t="121791" x="1536700" y="4251325"/>
          <p14:tracePt t="121804" x="1544638" y="4232275"/>
          <p14:tracePt t="121816" x="1554163" y="4224338"/>
          <p14:tracePt t="121828" x="1562100" y="4214813"/>
          <p14:tracePt t="121841" x="1581150" y="4197350"/>
          <p14:tracePt t="121852" x="1608138" y="4170363"/>
          <p14:tracePt t="121867" x="1625600" y="4143375"/>
          <p14:tracePt t="121884" x="1697038" y="4071938"/>
          <p14:tracePt t="121913" x="1724025" y="4017963"/>
          <p14:tracePt t="121929" x="1758950" y="3983038"/>
          <p14:tracePt t="121938" x="1795463" y="3894138"/>
          <p14:tracePt t="121961" x="1812925" y="3857625"/>
          <p14:tracePt t="121974" x="1822450" y="3822700"/>
          <p14:tracePt t="121988" x="1839913" y="3759200"/>
          <p14:tracePt t="122017" x="1857375" y="3741738"/>
          <p14:tracePt t="122024" x="1866900" y="3714750"/>
          <p14:tracePt t="122037" x="1884363" y="3679825"/>
          <p14:tracePt t="122059" x="1884363" y="3660775"/>
          <p14:tracePt t="122073" x="1893888" y="3652838"/>
          <p14:tracePt t="122889" x="1919288" y="3643313"/>
          <p14:tracePt t="122898" x="1955800" y="3625850"/>
          <p14:tracePt t="122912" x="2044700" y="3608388"/>
          <p14:tracePt t="122925" x="2170113" y="3571875"/>
          <p14:tracePt t="122936" x="2374900" y="3509963"/>
          <p14:tracePt t="122959" x="2884488" y="3429000"/>
          <p14:tracePt t="122971" x="3044825" y="3411538"/>
          <p14:tracePt t="122988" x="3375025" y="3411538"/>
          <p14:tracePt t="123008" x="3544888" y="3411538"/>
          <p14:tracePt t="123020" x="3714750" y="3429000"/>
          <p14:tracePt t="123033" x="3875088" y="3473450"/>
          <p14:tracePt t="123046" x="4108450" y="3554413"/>
          <p14:tracePt t="123071" x="4205288" y="3589338"/>
          <p14:tracePt t="123082" x="4348163" y="3643313"/>
          <p14:tracePt t="123116" x="4510088" y="3652838"/>
          <p14:tracePt t="123129" x="4581525" y="3652838"/>
          <p14:tracePt t="123144" x="4660900" y="3652838"/>
          <p14:tracePt t="123154" x="4759325" y="3625850"/>
          <p14:tracePt t="123179" x="4795838" y="3625850"/>
          <p14:tracePt t="123193" x="4822825" y="3616325"/>
          <p14:tracePt t="123206" x="4830763" y="3616325"/>
          <p14:tracePt t="123217" x="4875213" y="3608388"/>
          <p14:tracePt t="123520" x="4902200" y="3598863"/>
          <p14:tracePt t="123531" x="4946650" y="3571875"/>
          <p14:tracePt t="123545" x="5027613" y="3536950"/>
          <p14:tracePt t="123557" x="5170488" y="3500438"/>
          <p14:tracePt t="123571" x="5545138" y="3446463"/>
          <p14:tracePt t="123582" x="5697538" y="3446463"/>
          <p14:tracePt t="123604" x="5813425" y="3465513"/>
          <p14:tracePt t="123623" x="6054725" y="3554413"/>
          <p14:tracePt t="123633" x="6153150" y="3598863"/>
          <p14:tracePt t="123653" x="6251575" y="3643313"/>
          <p14:tracePt t="123665" x="6411913" y="3741738"/>
          <p14:tracePt t="123691" x="6510338" y="3776663"/>
          <p14:tracePt t="123702" x="6688138" y="3822700"/>
          <p14:tracePt t="123737" x="6858000" y="3840163"/>
          <p14:tracePt t="123751" x="6929438" y="3840163"/>
          <p14:tracePt t="123767" x="7010400" y="3840163"/>
          <p14:tracePt t="123769" x="7072313" y="3840163"/>
          <p14:tracePt t="123789" x="7153275" y="3840163"/>
          <p14:tracePt t="123801" x="7180263" y="3840163"/>
          <p14:tracePt t="123836" x="7197725" y="3848100"/>
          <p14:tracePt t="123849" x="7205663" y="3867150"/>
          <p14:tracePt t="123859" x="7224713" y="3884613"/>
          <p14:tracePt t="123873" x="7242175" y="3894138"/>
          <p14:tracePt t="123885" x="7251700" y="3894138"/>
          <p14:tracePt t="123908" x="7259638" y="3894138"/>
          <p14:tracePt t="123947" x="7269163" y="3894138"/>
          <p14:tracePt t="123958" x="7277100" y="3894138"/>
          <p14:tracePt t="123968" x="7286625" y="3894138"/>
          <p14:tracePt t="124105" x="7286625" y="3884613"/>
          <p14:tracePt t="124858" x="7269163" y="3884613"/>
          <p14:tracePt t="124870" x="7251700" y="3884613"/>
          <p14:tracePt t="124893" x="7215188" y="3884613"/>
          <p14:tracePt t="124897" x="7197725" y="3884613"/>
          <p14:tracePt t="124919" x="7188200" y="3884613"/>
          <p14:tracePt t="124932" x="7170738" y="3894138"/>
          <p14:tracePt t="124944" x="7153275" y="3902075"/>
          <p14:tracePt t="124967" x="7143750" y="3902075"/>
          <p14:tracePt t="124979" x="7126288" y="3911600"/>
          <p14:tracePt t="125005" x="7089775" y="3911600"/>
          <p14:tracePt t="125029" x="7062788" y="3929063"/>
          <p14:tracePt t="125039" x="7037388" y="3938588"/>
          <p14:tracePt t="125052" x="6991350" y="3956050"/>
          <p14:tracePt t="125064" x="6919913" y="3990975"/>
          <p14:tracePt t="125078" x="6894513" y="4000500"/>
          <p14:tracePt t="125104" x="6875463" y="4000500"/>
          <p14:tracePt t="125115" x="6831013" y="4000500"/>
          <p14:tracePt t="125145" x="6823075" y="4000500"/>
          <p14:tracePt t="125151" x="6813550" y="4000500"/>
          <p14:tracePt t="125163" x="6796088" y="4000500"/>
          <p14:tracePt t="125187" x="6777038" y="4000500"/>
          <p14:tracePt t="125197" x="6769100" y="4000500"/>
          <p14:tracePt t="125223" x="6751638" y="4000500"/>
          <p14:tracePt t="125235" x="6742113" y="4000500"/>
          <p14:tracePt t="127557" x="6724650" y="4000500"/>
          <p14:tracePt t="127567" x="6697663" y="4000500"/>
          <p14:tracePt t="127580" x="6653213" y="3983038"/>
          <p14:tracePt t="127593" x="6554788" y="3919538"/>
          <p14:tracePt t="127604" x="6099175" y="3616325"/>
          <p14:tracePt t="127617" x="5848350" y="3455988"/>
          <p14:tracePt t="127642" x="5608638" y="3322638"/>
          <p14:tracePt t="127653" x="5232400" y="3133725"/>
          <p14:tracePt t="127679" x="5045075" y="3081338"/>
          <p14:tracePt t="127692" x="4902200" y="3054350"/>
          <p14:tracePt t="127701" x="4643438" y="3036888"/>
          <p14:tracePt t="127727" x="4518025" y="3027363"/>
          <p14:tracePt t="127739" x="4491038" y="3027363"/>
          <p14:tracePt t="127767" x="4483100" y="3027363"/>
          <p14:tracePt t="128078" x="4465638" y="3027363"/>
          <p14:tracePt t="128093" x="4429125" y="3027363"/>
          <p14:tracePt t="128104" x="4367213" y="3036888"/>
          <p14:tracePt t="128116" x="4268788" y="3062288"/>
          <p14:tracePt t="128128" x="4179888" y="3071813"/>
          <p14:tracePt t="128140" x="4017963" y="3098800"/>
          <p14:tracePt t="128165" x="3929063" y="3108325"/>
          <p14:tracePt t="128176" x="3830638" y="3116263"/>
          <p14:tracePt t="128189" x="3571875" y="3197225"/>
          <p14:tracePt t="128213" x="3411538" y="3232150"/>
          <p14:tracePt t="128227" x="3152775" y="3295650"/>
          <p14:tracePt t="128239" x="3054350" y="3322638"/>
          <p14:tracePt t="128271" x="2990850" y="3322638"/>
          <p14:tracePt t="128277" x="2884488" y="3330575"/>
          <p14:tracePt t="128299" x="2840038" y="3330575"/>
          <p14:tracePt t="128310" x="2803525" y="3330575"/>
          <p14:tracePt t="128324" x="2741613" y="3330575"/>
          <p14:tracePt t="128346" x="2732088" y="3330575"/>
          <p14:tracePt t="128639" x="2679700" y="3330575"/>
          <p14:tracePt t="128650" x="2633663" y="3330575"/>
          <p14:tracePt t="128662" x="2562225" y="3330575"/>
          <p14:tracePt t="128677" x="2366963" y="3394075"/>
          <p14:tracePt t="128710" x="2143125" y="3473450"/>
          <p14:tracePt t="128724" x="2044700" y="3527425"/>
          <p14:tracePt t="128735" x="1990725" y="3554413"/>
          <p14:tracePt t="128750" x="1893888" y="3625850"/>
          <p14:tracePt t="128761" x="1847850" y="3643313"/>
          <p14:tracePt t="128779" x="1822450" y="3660775"/>
          <p14:tracePt t="128794" x="1776413" y="3687763"/>
          <p14:tracePt t="128821" x="1751013" y="3705225"/>
          <p14:tracePt t="128832" x="1731963" y="3759200"/>
          <p14:tracePt t="128847" x="1724025" y="3795713"/>
          <p14:tracePt t="129102" x="1697038" y="3803650"/>
          <p14:tracePt t="129113" x="1679575" y="3803650"/>
          <p14:tracePt t="129127" x="1660525" y="3813175"/>
          <p14:tracePt t="129139" x="1625600" y="3830638"/>
          <p14:tracePt t="129162" x="1616075" y="3840163"/>
          <p14:tracePt t="129175" x="1608138" y="3840163"/>
          <p14:tracePt t="129453" x="1625600" y="3840163"/>
          <p14:tracePt t="129478" x="1633538" y="3840163"/>
          <p14:tracePt t="129490" x="1643063" y="3840163"/>
          <p14:tracePt t="129504" x="1652588" y="3840163"/>
          <p14:tracePt t="129536" x="1660525" y="3840163"/>
          <p14:tracePt t="129541" x="1670050" y="3840163"/>
          <p14:tracePt t="129575" x="1679575" y="3840163"/>
          <p14:tracePt t="129590" x="1687513" y="3840163"/>
          <p14:tracePt t="129600" x="1704975" y="3848100"/>
          <p14:tracePt t="129612" x="1704975" y="3857625"/>
          <p14:tracePt t="130111" x="1724025" y="3848100"/>
          <p14:tracePt t="130125" x="1751013" y="3848100"/>
          <p14:tracePt t="130136" x="1776413" y="3848100"/>
          <p14:tracePt t="130146" x="1803400" y="3848100"/>
          <p14:tracePt t="130163" x="1839913" y="3848100"/>
          <p14:tracePt t="130173" x="1919288" y="3848100"/>
          <p14:tracePt t="130205" x="1982788" y="3848100"/>
          <p14:tracePt t="130210" x="2071688" y="3848100"/>
          <p14:tracePt t="130222" x="2108200" y="3848100"/>
          <p14:tracePt t="130245" x="2143125" y="3848100"/>
          <p14:tracePt t="130259" x="2205038" y="3848100"/>
          <p14:tracePt t="130272" x="2232025" y="3848100"/>
          <p14:tracePt t="130289" x="2295525" y="3848100"/>
          <p14:tracePt t="130308" x="2322513" y="3848100"/>
          <p14:tracePt t="130331" x="2339975" y="3848100"/>
          <p14:tracePt t="130343" x="2411413" y="3830638"/>
          <p14:tracePt t="130366" x="2465388" y="3822700"/>
          <p14:tracePt t="130381" x="2527300" y="3795713"/>
          <p14:tracePt t="130391" x="2598738" y="3795713"/>
          <p14:tracePt t="130746" x="2643188" y="3768725"/>
          <p14:tracePt t="130756" x="2697163" y="3759200"/>
          <p14:tracePt t="130767" x="2741613" y="3759200"/>
          <p14:tracePt t="130781" x="2867025" y="3759200"/>
          <p14:tracePt t="130795" x="2911475" y="3759200"/>
          <p14:tracePt t="130811" x="2965450" y="3759200"/>
          <p14:tracePt t="130829" x="3036888" y="3776663"/>
          <p14:tracePt t="130860" x="3054350" y="3786188"/>
          <p14:tracePt t="130867" x="3081338" y="3795713"/>
          <p14:tracePt t="130879" x="3116263" y="3795713"/>
          <p14:tracePt t="130904" x="3133725" y="3795713"/>
          <p14:tracePt t="130914" x="3187700" y="3795713"/>
          <p14:tracePt t="131352" x="3197225" y="3795713"/>
          <p14:tracePt t="131426" x="3205163" y="3786188"/>
          <p14:tracePt t="131440" x="3205163" y="3768725"/>
          <p14:tracePt t="131453" x="3214688" y="3751263"/>
          <p14:tracePt t="131475" x="3214688" y="3741738"/>
          <p14:tracePt t="131486" x="3214688" y="3732213"/>
          <p14:tracePt t="131499" x="3214688" y="3724275"/>
          <p14:tracePt t="131607" x="3224213" y="3724275"/>
          <p14:tracePt t="131633" x="3241675" y="3724275"/>
          <p14:tracePt t="131658" x="3251200" y="3724275"/>
          <p14:tracePt t="131768" x="3259138" y="3724275"/>
          <p14:tracePt t="131851" x="3268663" y="3724275"/>
          <p14:tracePt t="131901" x="3268663" y="3732213"/>
          <p14:tracePt t="132935" x="3276600" y="3732213"/>
          <p14:tracePt t="132998" x="3286125" y="3732213"/>
          <p14:tracePt t="133069" x="3295650" y="3732213"/>
          <p14:tracePt t="133117" x="3303588" y="3732213"/>
          <p14:tracePt t="133152" x="3313113" y="3732213"/>
          <p14:tracePt t="133300" x="3322638" y="3732213"/>
          <p14:tracePt t="133372" x="3330575" y="3732213"/>
          <p14:tracePt t="133810" x="3330575" y="3724275"/>
          <p14:tracePt t="133825" x="3340100" y="3724275"/>
          <p14:tracePt t="133836" x="3340100" y="3714750"/>
          <p14:tracePt t="133846" x="3348038" y="3714750"/>
          <p14:tracePt t="133860" x="3367088" y="3714750"/>
          <p14:tracePt t="133883" x="3375025" y="3714750"/>
          <p14:tracePt t="133895" x="3384550" y="3705225"/>
          <p14:tracePt t="133908" x="3402013" y="3705225"/>
          <p14:tracePt t="133931" x="3419475" y="3705225"/>
          <p14:tracePt t="133945" x="3429000" y="3705225"/>
          <p14:tracePt t="133956" x="3455988" y="3705225"/>
          <p14:tracePt t="134031" x="3465513" y="3705225"/>
          <p14:tracePt t="134043" x="3473450" y="3705225"/>
          <p14:tracePt t="134066" x="3482975" y="3705225"/>
          <p14:tracePt t="134077" x="3490913" y="3705225"/>
          <p14:tracePt t="134102" x="3500438" y="3705225"/>
          <p14:tracePt t="134139" x="3509963" y="3705225"/>
          <p14:tracePt t="134175" x="3527425" y="3705225"/>
          <p14:tracePt t="134187" x="3527425" y="3714750"/>
          <p14:tracePt t="134201" x="3536950" y="3714750"/>
          <p14:tracePt t="134212" x="3544888" y="3724275"/>
          <p14:tracePt t="134224" x="3544888" y="3732213"/>
          <p14:tracePt t="134323" x="3536950" y="3732213"/>
          <p14:tracePt t="134334" x="3509963" y="3732213"/>
          <p14:tracePt t="134345" x="3490913" y="3732213"/>
          <p14:tracePt t="134358" x="3438525" y="3724275"/>
          <p14:tracePt t="134382" x="3384550" y="3697288"/>
          <p14:tracePt t="134393" x="3330575" y="3670300"/>
          <p14:tracePt t="134406" x="3224213" y="3598863"/>
          <p14:tracePt t="134431" x="3170238" y="3554413"/>
          <p14:tracePt t="134445" x="3054350" y="3429000"/>
          <p14:tracePt t="134460" x="3009900" y="3375025"/>
          <p14:tracePt t="134480" x="2973388" y="3295650"/>
          <p14:tracePt t="134492" x="2965450" y="3268663"/>
          <p14:tracePt t="134517" x="2955925" y="3251200"/>
          <p14:tracePt t="134542" x="2955925" y="3241675"/>
          <p14:tracePt t="134553" x="2965450" y="3224213"/>
          <p14:tracePt t="134565" x="3009900" y="3197225"/>
          <p14:tracePt t="134820" x="3009900" y="3170238"/>
          <p14:tracePt t="134833" x="3009900" y="3143250"/>
          <p14:tracePt t="134844" x="3009900" y="3116263"/>
          <p14:tracePt t="134855" x="3009900" y="3098800"/>
          <p14:tracePt t="134869" x="3009900" y="3089275"/>
          <p14:tracePt t="134895" x="3009900" y="3081338"/>
          <p14:tracePt t="134912" x="3009900" y="3071813"/>
          <p14:tracePt t="134942" x="3017838" y="3062288"/>
          <p14:tracePt t="134954" x="3017838" y="3054350"/>
          <p14:tracePt t="135039" x="3027363" y="3054350"/>
          <p14:tracePt t="135076" x="3027363" y="3044825"/>
          <p14:tracePt t="135429" x="3027363" y="3062288"/>
          <p14:tracePt t="135442" x="3027363" y="3071813"/>
          <p14:tracePt t="135453" x="3027363" y="3125788"/>
          <p14:tracePt t="135477" x="3027363" y="3143250"/>
          <p14:tracePt t="135490" x="3036888" y="3205163"/>
          <p14:tracePt t="135502" x="3044825" y="3232150"/>
          <p14:tracePt t="135526" x="3062288" y="3276600"/>
          <p14:tracePt t="135538" x="3108325" y="3394075"/>
          <p14:tracePt t="135551" x="3125788" y="3473450"/>
          <p14:tracePt t="135585" x="3179763" y="3598863"/>
          <p14:tracePt t="135941" x="3179763" y="3608388"/>
          <p14:tracePt t="136560" x="3179763" y="3616325"/>
          <p14:tracePt t="136573" x="3187700" y="3625850"/>
          <p14:tracePt t="136584" x="3187700" y="3633788"/>
          <p14:tracePt t="136599" x="3205163" y="3660775"/>
          <p14:tracePt t="136620" x="3205163" y="3670300"/>
          <p14:tracePt t="136645" x="3205163" y="3679825"/>
          <p14:tracePt t="136663" x="3214688" y="3687763"/>
          <p14:tracePt t="136670" x="3214688" y="3697288"/>
          <p14:tracePt t="137123" x="3214688" y="3705225"/>
          <p14:tracePt t="137132" x="3214688" y="3724275"/>
          <p14:tracePt t="137154" x="3214688" y="3741738"/>
          <p14:tracePt t="137169" x="3224213" y="3759200"/>
          <p14:tracePt t="137188" x="3224213" y="3768725"/>
          <p14:tracePt t="137205" x="3224213" y="3776663"/>
          <p14:tracePt t="137216" x="3232150" y="3776663"/>
          <p14:tracePt t="137485" x="3214688" y="3776663"/>
          <p14:tracePt t="137497" x="3187700" y="3776663"/>
          <p14:tracePt t="137509" x="3152775" y="3751263"/>
          <p14:tracePt t="137522" x="3054350" y="3705225"/>
          <p14:tracePt t="137546" x="2990850" y="3679825"/>
          <p14:tracePt t="137560" x="2955925" y="3660775"/>
          <p14:tracePt t="137571" x="2901950" y="3652838"/>
          <p14:tracePt t="137585" x="2874963" y="3643313"/>
          <p14:tracePt t="137607" x="2847975" y="3643313"/>
          <p14:tracePt t="137619" x="2830513" y="3643313"/>
          <p14:tracePt t="137644" x="2822575" y="3643313"/>
          <p14:tracePt t="137655" x="2813050" y="3643313"/>
          <p14:tracePt t="137680" x="2803525" y="3643313"/>
          <p14:tracePt t="137777" x="2822575" y="3643313"/>
          <p14:tracePt t="137793" x="2847975" y="3643313"/>
          <p14:tracePt t="137803" x="2867025" y="3643313"/>
          <p14:tracePt t="137813" x="2894013" y="3643313"/>
          <p14:tracePt t="137825" x="2928938" y="3643313"/>
          <p14:tracePt t="137838" x="3000375" y="3652838"/>
          <p14:tracePt t="137861" x="3036888" y="3652838"/>
          <p14:tracePt t="137874" x="3116263" y="3660775"/>
          <p14:tracePt t="137899" x="3133725" y="3660775"/>
          <p14:tracePt t="137912" x="3170238" y="3660775"/>
          <p14:tracePt t="137923" x="3241675" y="3660775"/>
          <p14:tracePt t="137956" x="3295650" y="3633788"/>
          <p14:tracePt t="137961" x="3330575" y="3633788"/>
          <p14:tracePt t="137973" x="3348038" y="3633788"/>
          <p14:tracePt t="138277" x="3375025" y="3633788"/>
          <p14:tracePt t="138289" x="3419475" y="3633788"/>
          <p14:tracePt t="138295" x="3473450" y="3625850"/>
          <p14:tracePt t="138313" x="3652838" y="3625850"/>
          <p14:tracePt t="138336" x="3741738" y="3625850"/>
          <p14:tracePt t="138349" x="3822700" y="3625850"/>
          <p14:tracePt t="138361" x="3983038" y="3660775"/>
          <p14:tracePt t="138392" x="4054475" y="3697288"/>
          <p14:tracePt t="138398" x="4187825" y="3751263"/>
          <p14:tracePt t="138429" x="4241800" y="3786188"/>
          <p14:tracePt t="138435" x="4276725" y="3813175"/>
          <p14:tracePt t="138448" x="4340225" y="3840163"/>
          <p14:tracePt t="138461" x="4367213" y="3857625"/>
          <p14:tracePt t="138825" x="4375150" y="3857625"/>
          <p14:tracePt t="138849" x="4384675" y="3840163"/>
          <p14:tracePt t="138861" x="4394200" y="3822700"/>
          <p14:tracePt t="138889" x="4402138" y="3813175"/>
          <p14:tracePt t="138909" x="4402138" y="3803650"/>
          <p14:tracePt t="138920" x="4402138" y="3795713"/>
          <p14:tracePt t="138932" x="4402138" y="3786188"/>
          <p14:tracePt t="138957" x="4402138" y="3776663"/>
          <p14:tracePt t="138969" x="4402138" y="3768725"/>
          <p14:tracePt t="138996" x="4402138" y="3759200"/>
          <p14:tracePt t="139020" x="4402138" y="3751263"/>
          <p14:tracePt t="139034" x="4402138" y="3741738"/>
          <p14:tracePt t="139163" x="4411663" y="3741738"/>
          <p14:tracePt t="139492" x="4419600" y="3741738"/>
          <p14:tracePt t="139506" x="4429125" y="3741738"/>
          <p14:tracePt t="139528" x="4438650" y="3741738"/>
          <p14:tracePt t="139540" x="4456113" y="3741738"/>
          <p14:tracePt t="139570" x="4473575" y="3741738"/>
          <p14:tracePt t="139577" x="4491038" y="3751263"/>
          <p14:tracePt t="139590" x="4518025" y="3759200"/>
          <p14:tracePt t="139615" x="4527550" y="3759200"/>
          <p14:tracePt t="139627" x="4527550" y="3768725"/>
          <p14:tracePt t="139639" x="4537075" y="3768725"/>
          <p14:tracePt t="139664" x="4545013" y="3768725"/>
          <p14:tracePt t="139676" x="4562475" y="3776663"/>
          <p14:tracePt t="139687" x="4572000" y="3776663"/>
          <p14:tracePt t="139720" x="4572000" y="3786188"/>
          <p14:tracePt t="139742" x="4572000" y="3795713"/>
          <p14:tracePt t="141756" x="4581525" y="3795713"/>
          <p14:tracePt t="141781" x="4598988" y="3776663"/>
          <p14:tracePt t="141792" x="4608513" y="3759200"/>
          <p14:tracePt t="141796" x="4633913" y="3741738"/>
          <p14:tracePt t="141818" x="4660900" y="3724275"/>
          <p14:tracePt t="141829" x="4705350" y="3687763"/>
          <p14:tracePt t="141840" x="4813300" y="3625850"/>
          <p14:tracePt t="141865" x="4875213" y="3589338"/>
          <p14:tracePt t="141876" x="4965700" y="3562350"/>
          <p14:tracePt t="141905" x="4991100" y="3562350"/>
          <p14:tracePt t="141914" x="5018088" y="3554413"/>
          <p14:tracePt t="141925" x="5089525" y="3544888"/>
          <p14:tracePt t="141956" x="5126038" y="3536950"/>
          <p14:tracePt t="141962" x="5170488" y="3527425"/>
          <p14:tracePt t="141974" x="5241925" y="3527425"/>
          <p14:tracePt t="142304" x="5286375" y="3517900"/>
          <p14:tracePt t="142316" x="5340350" y="3509963"/>
          <p14:tracePt t="142329" x="5411788" y="3509963"/>
          <p14:tracePt t="142346" x="5491163" y="3517900"/>
          <p14:tracePt t="142352" x="5589588" y="3554413"/>
          <p14:tracePt t="142365" x="5795963" y="3643313"/>
          <p14:tracePt t="142377" x="5884863" y="3705225"/>
          <p14:tracePt t="142400" x="5983288" y="3759200"/>
          <p14:tracePt t="142415" x="6108700" y="3894138"/>
          <p14:tracePt t="142429" x="6170613" y="3973513"/>
          <p14:tracePt t="142461" x="6269038" y="4071938"/>
          <p14:tracePt t="142464" x="6323013" y="4116388"/>
          <p14:tracePt t="142486" x="6357938" y="4152900"/>
          <p14:tracePt t="142753" x="6357938" y="4143375"/>
          <p14:tracePt t="142767" x="6357938" y="4125913"/>
          <p14:tracePt t="142769" x="6357938" y="4108450"/>
          <p14:tracePt t="142791" x="6357938" y="4044950"/>
          <p14:tracePt t="142817" x="6357938" y="4000500"/>
          <p14:tracePt t="142830" x="6357938" y="3965575"/>
          <p14:tracePt t="142839" x="6357938" y="3929063"/>
          <p14:tracePt t="142850" x="6348413" y="3867150"/>
          <p14:tracePt t="142863" x="6348413" y="3830638"/>
          <p14:tracePt t="142887" x="6348413" y="3786188"/>
          <p14:tracePt t="142899" x="6348413" y="3714750"/>
          <p14:tracePt t="142925" x="6348413" y="3687763"/>
          <p14:tracePt t="142937" x="6348413" y="3679825"/>
          <p14:tracePt t="142949" x="6357938" y="3643313"/>
          <p14:tracePt t="142973" x="6367463" y="3643313"/>
          <p14:tracePt t="142986" x="6367463" y="3633788"/>
          <p14:tracePt t="143058" x="6394450" y="3633788"/>
          <p14:tracePt t="143072" x="6411913" y="3633788"/>
          <p14:tracePt t="143096" x="6419850" y="3633788"/>
          <p14:tracePt t="143115" x="6429375" y="3633788"/>
          <p14:tracePt t="143130" x="6446838" y="3633788"/>
          <p14:tracePt t="143143" x="6456363" y="3633788"/>
          <p14:tracePt t="143155" x="6465888" y="3633788"/>
          <p14:tracePt t="143168" x="6500813" y="3660775"/>
          <p14:tracePt t="143192" x="6518275" y="3687763"/>
          <p14:tracePt t="143204" x="6581775" y="3822700"/>
          <p14:tracePt t="143641" x="6589713" y="3822700"/>
          <p14:tracePt t="143677" x="6616700" y="3822700"/>
          <p14:tracePt t="143690" x="6661150" y="3822700"/>
          <p14:tracePt t="143702" x="6732588" y="3830638"/>
          <p14:tracePt t="143715" x="6777038" y="3848100"/>
          <p14:tracePt t="143729" x="6831013" y="3867150"/>
          <p14:tracePt t="143739" x="6902450" y="3894138"/>
          <p14:tracePt t="143772" x="6929438" y="3911600"/>
          <p14:tracePt t="143776" x="6983413" y="3938588"/>
          <p14:tracePt t="143790" x="7018338" y="3956050"/>
          <p14:tracePt t="143812" x="7045325" y="3973513"/>
          <p14:tracePt t="143825" x="7072313" y="4000500"/>
          <p14:tracePt t="143848" x="7081838" y="4010025"/>
          <p14:tracePt t="143860" x="7089775" y="4010025"/>
          <p14:tracePt t="143874" x="7099300" y="4010025"/>
          <p14:tracePt t="144019" x="7089775" y="3990975"/>
          <p14:tracePt t="144032" x="7072313" y="3965575"/>
          <p14:tracePt t="144046" x="7045325" y="3938588"/>
          <p14:tracePt t="144056" x="7010400" y="3884613"/>
          <p14:tracePt t="144068" x="6983413" y="3830638"/>
          <p14:tracePt t="144085" x="6919913" y="3724275"/>
          <p14:tracePt t="144105" x="6894513" y="3687763"/>
          <p14:tracePt t="144117" x="6875463" y="3670300"/>
          <p14:tracePt t="144129" x="6831013" y="3633788"/>
          <p14:tracePt t="144154" x="6813550" y="3625850"/>
          <p14:tracePt t="144166" x="6777038" y="3608388"/>
          <p14:tracePt t="144193" x="6751638" y="3608388"/>
          <p14:tracePt t="144206" x="6724650" y="3608388"/>
          <p14:tracePt t="144213" x="6705600" y="3608388"/>
          <p14:tracePt t="144226" x="6688138" y="3608388"/>
          <p14:tracePt t="144239" x="6680200" y="3608388"/>
          <p14:tracePt t="144277" x="6661150" y="3608388"/>
          <p14:tracePt t="144286" x="6653213" y="3608388"/>
          <p14:tracePt t="144302" x="6653213" y="3616325"/>
          <p14:tracePt t="144313" x="6626225" y="3625850"/>
          <p14:tracePt t="144445" x="6634163" y="3633788"/>
          <p14:tracePt t="144458" x="6653213" y="3643313"/>
          <p14:tracePt t="144469" x="6670675" y="3660775"/>
          <p14:tracePt t="144482" x="6705600" y="3687763"/>
          <p14:tracePt t="144505" x="6732588" y="3705225"/>
          <p14:tracePt t="144519" x="6769100" y="3714750"/>
          <p14:tracePt t="144531" x="6813550" y="3741738"/>
          <p14:tracePt t="144555" x="6831013" y="3759200"/>
          <p14:tracePt t="144566" x="6848475" y="3776663"/>
          <p14:tracePt t="144580" x="6919913" y="3822700"/>
          <p14:tracePt t="144602" x="6938963" y="3848100"/>
          <p14:tracePt t="144616" x="6983413" y="3902075"/>
          <p14:tracePt t="144629" x="7000875" y="3929063"/>
          <p14:tracePt t="145041" x="7018338" y="3929063"/>
          <p14:tracePt t="145054" x="7037388" y="3929063"/>
          <p14:tracePt t="145065" x="7054850" y="3929063"/>
          <p14:tracePt t="145078" x="7081838" y="3929063"/>
          <p14:tracePt t="145089" x="7108825" y="3929063"/>
          <p14:tracePt t="145101" x="7143750" y="3929063"/>
          <p14:tracePt t="145116" x="7161213" y="3929063"/>
          <p14:tracePt t="145116" x="7180263" y="3929063"/>
          <p14:tracePt t="145155" x="7197725" y="3929063"/>
          <p14:tracePt t="145164" x="7215188" y="3938588"/>
          <p14:tracePt t="145176" x="7232650" y="3938588"/>
          <p14:tracePt t="145187" x="7269163" y="3956050"/>
          <p14:tracePt t="145736" x="7286625" y="3956050"/>
          <p14:tracePt t="145748" x="7313613" y="3956050"/>
          <p14:tracePt t="145762" x="7331075" y="3956050"/>
          <p14:tracePt t="145773" x="7367588" y="3956050"/>
          <p14:tracePt t="145784" x="7394575" y="3965575"/>
          <p14:tracePt t="145794" x="7429500" y="3973513"/>
          <p14:tracePt t="145807" x="7491413" y="3990975"/>
          <p14:tracePt t="145832" x="7518400" y="3990975"/>
          <p14:tracePt t="145844" x="7545388" y="4010025"/>
          <p14:tracePt t="145857" x="7562850" y="4010025"/>
          <p14:tracePt t="145917" x="7572375" y="4010025"/>
          <p14:tracePt t="145930" x="7589838" y="4010025"/>
          <p14:tracePt t="145953" x="7599363" y="4010025"/>
          <p14:tracePt t="145992" x="7599363" y="4017963"/>
          <p14:tracePt t="146161" x="7589838" y="4017963"/>
          <p14:tracePt t="146173" x="7572375" y="4017963"/>
          <p14:tracePt t="146184" x="7545388" y="4000500"/>
          <p14:tracePt t="146199" x="7518400" y="3983038"/>
          <p14:tracePt t="146209" x="7483475" y="3965575"/>
          <p14:tracePt t="146220" x="7429500" y="3929063"/>
          <p14:tracePt t="146233" x="7394575" y="3911600"/>
          <p14:tracePt t="146245" x="7313613" y="3867150"/>
          <p14:tracePt t="146261" x="7259638" y="3840163"/>
          <p14:tracePt t="146283" x="7197725" y="3830638"/>
          <p14:tracePt t="146293" x="7037388" y="3795713"/>
          <p14:tracePt t="146319" x="6973888" y="3786188"/>
          <p14:tracePt t="146331" x="6894513" y="3786188"/>
          <p14:tracePt t="146354" x="6858000" y="3776663"/>
          <p14:tracePt t="146368" x="6823075" y="3768725"/>
          <p14:tracePt t="146380" x="6759575" y="3759200"/>
          <p14:tracePt t="146405" x="6732588" y="3751263"/>
          <p14:tracePt t="146417" x="6705600" y="3751263"/>
          <p14:tracePt t="146429" x="6680200" y="3741738"/>
          <p14:tracePt t="146465" x="6661150" y="3741738"/>
          <p14:tracePt t="146476" x="6653213" y="3741738"/>
          <p14:tracePt t="146489" x="6643688" y="3741738"/>
          <p14:tracePt t="146501" x="6634163" y="3741738"/>
          <p14:tracePt t="146514" x="6616700" y="3741738"/>
          <p14:tracePt t="146538" x="6608763" y="3741738"/>
          <p14:tracePt t="146550" x="6599238" y="3732213"/>
          <p14:tracePt t="146648" x="6599238" y="3724275"/>
          <p14:tracePt t="146757" x="6608763" y="3714750"/>
          <p14:tracePt t="146769" x="6626225" y="3705225"/>
          <p14:tracePt t="146782" x="6653213" y="3705225"/>
          <p14:tracePt t="146792" x="6680200" y="3705225"/>
          <p14:tracePt t="146802" x="6715125" y="3697288"/>
          <p14:tracePt t="146818" x="6777038" y="3697288"/>
          <p14:tracePt t="146852" x="6823075" y="3697288"/>
          <p14:tracePt t="146866" x="6848475" y="3697288"/>
          <p14:tracePt t="146879" x="6875463" y="3705225"/>
          <p14:tracePt t="146892" x="6911975" y="3724275"/>
          <p14:tracePt t="146903" x="6965950" y="3759200"/>
          <p14:tracePt t="146916" x="6991350" y="3776663"/>
          <p14:tracePt t="146942" x="7018338" y="3803650"/>
          <p14:tracePt t="146950" x="7072313" y="3867150"/>
          <p14:tracePt t="146976" x="7153275" y="3946525"/>
          <p14:tracePt t="147001" x="7197725" y="3983038"/>
          <p14:tracePt t="147021" x="7251700" y="4044950"/>
          <p14:tracePt t="147329" x="7232650" y="4027488"/>
          <p14:tracePt t="147341" x="7197725" y="4000500"/>
          <p14:tracePt t="147352" x="7143750" y="3965575"/>
          <p14:tracePt t="147366" x="7054850" y="3919538"/>
          <p14:tracePt t="147377" x="6946900" y="3857625"/>
          <p14:tracePt t="147390" x="6626225" y="3687763"/>
          <p14:tracePt t="147413" x="6473825" y="3608388"/>
          <p14:tracePt t="147427" x="6313488" y="3554413"/>
          <p14:tracePt t="147438" x="6054725" y="3500438"/>
          <p14:tracePt t="147466" x="5929313" y="3490913"/>
          <p14:tracePt t="147476" x="5732463" y="3490913"/>
          <p14:tracePt t="147489" x="5653088" y="3490913"/>
          <p14:tracePt t="147517" x="5608638" y="3490913"/>
          <p14:tracePt t="147521" x="5572125" y="3490913"/>
          <p14:tracePt t="147536" x="5518150" y="3509963"/>
          <p14:tracePt t="147559" x="5510213" y="3509963"/>
          <p14:tracePt t="147574" x="5473700" y="3527425"/>
          <p14:tracePt t="147595" x="5465763" y="3527425"/>
          <p14:tracePt t="147621" x="5465763" y="3536950"/>
          <p14:tracePt t="147634" x="5473700" y="3536950"/>
          <p14:tracePt t="149545" x="5483225" y="3536950"/>
          <p14:tracePt t="149702" x="5491163" y="3536950"/>
          <p14:tracePt t="149751" x="5500688" y="3536950"/>
          <p14:tracePt t="149849" x="5510213" y="3536950"/>
          <p14:tracePt t="149860" x="5518150" y="3536950"/>
          <p14:tracePt t="149871" x="5527675" y="3536950"/>
          <p14:tracePt t="149884" x="5537200" y="3536950"/>
          <p14:tracePt t="149912" x="5545138" y="3536950"/>
          <p14:tracePt t="149920" x="5562600" y="3536950"/>
          <p14:tracePt t="149934" x="5589588" y="3536950"/>
          <p14:tracePt t="149946" x="5653088" y="3554413"/>
          <p14:tracePt t="149957" x="5688013" y="3562350"/>
          <p14:tracePt t="149981" x="5715000" y="3581400"/>
          <p14:tracePt t="149992" x="5759450" y="3633788"/>
          <p14:tracePt t="150017" x="5786438" y="3670300"/>
          <p14:tracePt t="150029" x="5822950" y="3741738"/>
          <p14:tracePt t="150053" x="5840413" y="3786188"/>
          <p14:tracePt t="150347" x="5857875" y="3768725"/>
          <p14:tracePt t="150359" x="5884863" y="3741738"/>
          <p14:tracePt t="150370" x="5911850" y="3724275"/>
          <p14:tracePt t="150384" x="5946775" y="3697288"/>
          <p14:tracePt t="150397" x="6054725" y="3652838"/>
          <p14:tracePt t="150419" x="6134100" y="3625850"/>
          <p14:tracePt t="150433" x="6276975" y="3598863"/>
          <p14:tracePt t="150456" x="6323013" y="3598863"/>
          <p14:tracePt t="150468" x="6367463" y="3598863"/>
          <p14:tracePt t="150480" x="6419850" y="3598863"/>
          <p14:tracePt t="150505" x="6429375" y="3598863"/>
          <p14:tracePt t="150517" x="6456363" y="3598863"/>
          <p14:tracePt t="150532" x="6483350" y="3598863"/>
          <p14:tracePt t="150906" x="6465888" y="3589338"/>
          <p14:tracePt t="150918" x="6438900" y="3581400"/>
          <p14:tracePt t="150929" x="6429375" y="3562350"/>
          <p14:tracePt t="150943" x="6419850" y="3554413"/>
          <p14:tracePt t="150956" x="6411913" y="3554413"/>
          <p14:tracePt t="150968" x="6394450" y="3544888"/>
          <p14:tracePt t="151005" x="6384925" y="3536950"/>
          <p14:tracePt t="151018" x="6375400" y="3536950"/>
          <p14:tracePt t="151028" x="6375400" y="3527425"/>
          <p14:tracePt t="151040" x="6367463" y="3527425"/>
          <p14:tracePt t="151101" x="6357938" y="3527425"/>
          <p14:tracePt t="151261" x="6367463" y="3527425"/>
          <p14:tracePt t="151272" x="6384925" y="3527425"/>
          <p14:tracePt t="151285" x="6411913" y="3527425"/>
          <p14:tracePt t="151302" x="6419850" y="3527425"/>
          <p14:tracePt t="151309" x="6438900" y="3527425"/>
          <p14:tracePt t="151321" x="6473825" y="3527425"/>
          <p14:tracePt t="151344" x="6491288" y="3527425"/>
          <p14:tracePt t="151357" x="6554788" y="3536950"/>
          <p14:tracePt t="151380" x="6589713" y="3544888"/>
          <p14:tracePt t="151393" x="6626225" y="3562350"/>
          <p14:tracePt t="151405" x="6732588" y="3633788"/>
          <p14:tracePt t="152246" x="6751638" y="3633788"/>
          <p14:tracePt t="152257" x="6759575" y="3633788"/>
          <p14:tracePt t="152264" x="6786563" y="3633788"/>
          <p14:tracePt t="152281" x="6831013" y="3633788"/>
          <p14:tracePt t="152296" x="6848475" y="3633788"/>
          <p14:tracePt t="152318" x="6867525" y="3633788"/>
          <p14:tracePt t="152330" x="6894513" y="3633788"/>
          <p14:tracePt t="152354" x="6911975" y="3633788"/>
          <p14:tracePt t="152366" x="6938963" y="3643313"/>
          <p14:tracePt t="152395" x="6965950" y="3660775"/>
          <p14:tracePt t="152402" x="6983413" y="3670300"/>
          <p14:tracePt t="152415" x="7037388" y="3714750"/>
          <p14:tracePt t="152429" x="7054850" y="3732213"/>
          <p14:tracePt t="152451" x="7072313" y="3741738"/>
          <p14:tracePt t="152464" x="7108825" y="3759200"/>
          <p14:tracePt t="152745" x="7126288" y="3759200"/>
          <p14:tracePt t="152756" x="7143750" y="3759200"/>
          <p14:tracePt t="152771" x="7215188" y="3759200"/>
          <p14:tracePt t="152793" x="7259638" y="3759200"/>
          <p14:tracePt t="152800" x="7323138" y="3759200"/>
          <p14:tracePt t="152819" x="7348538" y="3759200"/>
          <p14:tracePt t="152841" x="7358063" y="3759200"/>
          <p14:tracePt t="152853" x="7375525" y="3768725"/>
          <p14:tracePt t="152864" x="7394575" y="3786188"/>
          <p14:tracePt t="152884" x="7419975" y="3795713"/>
          <p14:tracePt t="152902" x="7439025" y="3813175"/>
          <p14:tracePt t="152927" x="7439025" y="3830638"/>
          <p14:tracePt t="152938" x="7466013" y="3848100"/>
          <p14:tracePt t="152964" x="7483475" y="3867150"/>
          <p14:tracePt t="153462" x="7491413" y="3867150"/>
          <p14:tracePt t="153474" x="7510463" y="3875088"/>
          <p14:tracePt t="153487" x="7527925" y="3884613"/>
          <p14:tracePt t="153509" x="7537450" y="3884613"/>
          <p14:tracePt t="153522" x="7545388" y="3884613"/>
          <p14:tracePt t="153535" x="7554913" y="3894138"/>
          <p14:tracePt t="153571" x="7562850" y="3902075"/>
          <p14:tracePt t="153583" x="7572375" y="3902075"/>
          <p14:tracePt t="153598" x="7581900" y="3902075"/>
          <p14:tracePt t="153680" x="7581900" y="3911600"/>
          <p14:tracePt t="153875" x="7581900" y="3919538"/>
          <p14:tracePt t="153889" x="7589838" y="3929063"/>
          <p14:tracePt t="153913" x="7599363" y="3929063"/>
          <p14:tracePt t="153937" x="7599363" y="3938588"/>
          <p14:tracePt t="153972" x="7608888" y="3938588"/>
          <p14:tracePt t="154009" x="7616825" y="3956050"/>
          <p14:tracePt t="154641" x="7626350" y="3956050"/>
          <p14:tracePt t="154716" x="7634288" y="3956050"/>
          <p14:tracePt t="154726" x="7653338" y="3956050"/>
          <p14:tracePt t="154754" x="7661275" y="3956050"/>
          <p14:tracePt t="154770" x="7670800" y="3956050"/>
          <p14:tracePt t="154772" x="7680325" y="3965575"/>
          <p14:tracePt t="154790" x="7688263" y="3965575"/>
          <p14:tracePt t="154799" x="7697788" y="3965575"/>
          <p14:tracePt t="154833" x="7705725" y="3965575"/>
          <p14:tracePt t="154837" x="7715250" y="3973513"/>
          <p14:tracePt t="154850" x="7724775" y="3983038"/>
          <p14:tracePt t="154898" x="7732713" y="3983038"/>
          <p14:tracePt t="154909" x="7742238" y="3990975"/>
          <p14:tracePt t="155275" x="7751763" y="3990975"/>
          <p14:tracePt t="155371" x="7759700" y="3990975"/>
          <p14:tracePt t="155396" x="7769225" y="3983038"/>
          <p14:tracePt t="155410" x="7777163" y="3983038"/>
          <p14:tracePt t="155420" x="7777163" y="3973513"/>
          <p14:tracePt t="155458" x="7777163" y="3956050"/>
          <p14:tracePt t="155471" x="7777163" y="3938588"/>
          <p14:tracePt t="155485" x="7777163" y="3929063"/>
          <p14:tracePt t="155494" x="7786688" y="3902075"/>
          <p14:tracePt t="155505" x="7786688" y="3884613"/>
          <p14:tracePt t="155529" x="7796213" y="3867150"/>
          <p14:tracePt t="155541" x="7804150" y="3848100"/>
          <p14:tracePt t="155566" x="7813675" y="3848100"/>
          <p14:tracePt t="155604" x="7813675" y="3830638"/>
          <p14:tracePt t="155615" x="7823200" y="3822700"/>
          <p14:tracePt t="155651" x="7831138" y="3822700"/>
          <p14:tracePt t="155666" x="7840663" y="3813175"/>
          <p14:tracePt t="155678" x="7848600" y="3786188"/>
          <p14:tracePt t="155708" x="7858125" y="3786188"/>
          <p14:tracePt t="155712" x="7867650" y="3768725"/>
          <p14:tracePt t="155725" x="7875588" y="3768725"/>
          <p14:tracePt t="155750" x="7885113" y="3768725"/>
          <p14:tracePt t="155813" x="7902575" y="3768725"/>
          <p14:tracePt t="155832" x="7912100" y="3768725"/>
          <p14:tracePt t="155847" x="7920038" y="3768725"/>
          <p14:tracePt t="156188" x="7947025" y="3759200"/>
          <p14:tracePt t="156204" x="7974013" y="3751263"/>
          <p14:tracePt t="156211" x="8001000" y="3741738"/>
          <p14:tracePt t="156222" x="8045450" y="3724275"/>
          <p14:tracePt t="156237" x="8081963" y="3714750"/>
          <p14:tracePt t="156248" x="8153400" y="3687763"/>
          <p14:tracePt t="156263" x="8188325" y="3670300"/>
          <p14:tracePt t="156285" x="8242300" y="3643313"/>
          <p14:tracePt t="156297" x="8331200" y="3608388"/>
          <p14:tracePt t="156322" x="8367713" y="3571875"/>
          <p14:tracePt t="156333" x="8429625" y="3527425"/>
          <p14:tracePt t="156367" x="8483600" y="3473450"/>
          <p14:tracePt t="156381" x="8491538" y="3465513"/>
          <p14:tracePt t="156393" x="8510588" y="3446463"/>
          <p14:tracePt t="156406" x="8510588" y="3438525"/>
          <p14:tracePt t="156418" x="8518525" y="3429000"/>
          <p14:tracePt t="156783" x="8528050" y="3429000"/>
          <p14:tracePt t="156793" x="8537575" y="3429000"/>
          <p14:tracePt t="156818" x="8545513" y="3411538"/>
          <p14:tracePt t="156845" x="8555038" y="3394075"/>
          <p14:tracePt t="156854" x="8562975" y="3394075"/>
          <p14:tracePt t="156868" x="8572500" y="3375025"/>
          <p14:tracePt t="156879" x="8572500" y="3367088"/>
          <p14:tracePt t="156891" x="8582025" y="3367088"/>
          <p14:tracePt t="156904" x="8599488" y="3348038"/>
          <p14:tracePt t="156930" x="8599488" y="3340100"/>
          <p14:tracePt t="157625" x="8572500" y="3348038"/>
          <p14:tracePt t="157634" x="8510588" y="3384550"/>
          <p14:tracePt t="157660" x="8483600" y="3402013"/>
          <p14:tracePt t="157678" x="8447088" y="3419475"/>
          <p14:tracePt t="157684" x="8412163" y="3438525"/>
          <p14:tracePt t="157695" x="8304213" y="3473450"/>
          <p14:tracePt t="157709" x="8251825" y="3500438"/>
          <p14:tracePt t="157733" x="8197850" y="3527425"/>
          <p14:tracePt t="157744" x="8037513" y="3571875"/>
          <p14:tracePt t="157760" x="7956550" y="3598863"/>
          <p14:tracePt t="157780" x="7840663" y="3643313"/>
          <p14:tracePt t="157793" x="7804150" y="3652838"/>
          <p14:tracePt t="157810" x="7786688" y="3660775"/>
          <p14:tracePt t="157830" x="7715250" y="3670300"/>
          <p14:tracePt t="157852" x="7680325" y="3679825"/>
          <p14:tracePt t="157866" x="7626350" y="3679825"/>
          <p14:tracePt t="158219" x="7581900" y="3660775"/>
          <p14:tracePt t="158229" x="7527925" y="3633788"/>
          <p14:tracePt t="158241" x="7456488" y="3598863"/>
          <p14:tracePt t="158255" x="7269163" y="3536950"/>
          <p14:tracePt t="158267" x="7170738" y="3517900"/>
          <p14:tracePt t="158289" x="7081838" y="3517900"/>
          <p14:tracePt t="158292" x="6991350" y="3500438"/>
          <p14:tracePt t="158314" x="6911975" y="3490913"/>
          <p14:tracePt t="158326" x="6724650" y="3490913"/>
          <p14:tracePt t="158353" x="6661150" y="3482975"/>
          <p14:tracePt t="158365" x="6537325" y="3482975"/>
          <p14:tracePt t="158389" x="6510338" y="3482975"/>
          <p14:tracePt t="158401" x="6456363" y="3482975"/>
          <p14:tracePt t="158425" x="6429375" y="3482975"/>
          <p14:tracePt t="158451" x="6419850" y="3482975"/>
          <p14:tracePt t="158866" x="6429375" y="3455988"/>
          <p14:tracePt t="158874" x="6456363" y="3402013"/>
          <p14:tracePt t="158888" x="6491288" y="3367088"/>
          <p14:tracePt t="158899" x="6510338" y="3322638"/>
          <p14:tracePt t="158910" x="6527800" y="3303588"/>
          <p14:tracePt t="158924" x="6554788" y="3268663"/>
          <p14:tracePt t="158935" x="6572250" y="3251200"/>
          <p14:tracePt t="158960" x="6599238" y="3232150"/>
          <p14:tracePt t="158974" x="6643688" y="3197225"/>
          <p14:tracePt t="158985" x="6653213" y="3197225"/>
          <p14:tracePt t="159020" x="6688138" y="3197225"/>
          <p14:tracePt t="159033" x="6697663" y="3197225"/>
          <p14:tracePt t="159044" x="6715125" y="3197225"/>
          <p14:tracePt t="159485" x="6732588" y="3187700"/>
          <p14:tracePt t="159497" x="6742113" y="3179763"/>
          <p14:tracePt t="159506" x="6777038" y="3160713"/>
          <p14:tracePt t="159519" x="6823075" y="3143250"/>
          <p14:tracePt t="159532" x="6902450" y="3089275"/>
          <p14:tracePt t="159543" x="7081838" y="2982913"/>
          <p14:tracePt t="159570" x="7197725" y="2938463"/>
          <p14:tracePt t="159580" x="7296150" y="2884488"/>
          <p14:tracePt t="159592" x="7456488" y="2813050"/>
          <p14:tracePt t="159607" x="7518400" y="2795588"/>
          <p14:tracePt t="159630" x="7653338" y="2751138"/>
          <p14:tracePt t="159656" x="7688263" y="2732088"/>
          <p14:tracePt t="159666" x="7724775" y="2724150"/>
          <p14:tracePt t="159676" x="7751763" y="2714625"/>
          <p14:tracePt t="159690" x="7777163" y="2705100"/>
          <p14:tracePt t="159721" x="7786688" y="2705100"/>
          <p14:tracePt t="159725" x="7813675" y="2697163"/>
          <p14:tracePt t="159751" x="7858125" y="2687638"/>
          <p14:tracePt t="159776" x="7894638" y="2687638"/>
          <p14:tracePt t="159788" x="7912100" y="2687638"/>
          <p14:tracePt t="159795" x="7929563" y="2687638"/>
          <p14:tracePt t="160129" x="7956550" y="2697163"/>
          <p14:tracePt t="160143" x="7983538" y="2714625"/>
          <p14:tracePt t="160153" x="8001000" y="2741613"/>
          <p14:tracePt t="160164" x="8045450" y="2813050"/>
          <p14:tracePt t="160188" x="8081963" y="2874963"/>
          <p14:tracePt t="160213" x="8108950" y="2901950"/>
          <p14:tracePt t="160225" x="8126413" y="2928938"/>
          <p14:tracePt t="160236" x="8143875" y="2965450"/>
          <p14:tracePt t="160251" x="8188325" y="3017838"/>
          <p14:tracePt t="160265" x="8205788" y="3036888"/>
          <p14:tracePt t="160284" x="8215313" y="3054350"/>
          <p14:tracePt t="160298" x="8242300" y="3098800"/>
          <p14:tracePt t="160651" x="8242300" y="3116263"/>
          <p14:tracePt t="160671" x="8251825" y="3133725"/>
          <p14:tracePt t="160675" x="8259763" y="3133725"/>
          <p14:tracePt t="160687" x="8277225" y="3179763"/>
          <p14:tracePt t="160700" x="8296275" y="3179763"/>
          <p14:tracePt t="160725" x="8296275" y="3197225"/>
          <p14:tracePt t="160736" x="8323263" y="3241675"/>
          <p14:tracePt t="160766" x="8340725" y="3259138"/>
          <p14:tracePt t="160768" x="8358188" y="3276600"/>
          <p14:tracePt t="160785" x="8394700" y="3322638"/>
          <p14:tracePt t="160800" x="8402638" y="3340100"/>
          <p14:tracePt t="160820" x="8420100" y="3367088"/>
          <p14:tracePt t="161235" x="8420100" y="3375025"/>
          <p14:tracePt t="161246" x="8420100" y="3402013"/>
          <p14:tracePt t="161262" x="8429625" y="3411538"/>
          <p14:tracePt t="161273" x="8439150" y="3438525"/>
          <p14:tracePt t="161283" x="8447088" y="3455988"/>
          <p14:tracePt t="161297" x="8447088" y="3473450"/>
          <p14:tracePt t="161308" x="8466138" y="3490913"/>
          <p14:tracePt t="161331" x="8466138" y="3509963"/>
          <p14:tracePt t="161356" x="8466138" y="3517900"/>
          <p14:tracePt t="161369" x="8466138" y="3527425"/>
          <p14:tracePt t="161709" x="8466138" y="3536950"/>
          <p14:tracePt t="161770" x="8447088" y="3544888"/>
          <p14:tracePt t="161793" x="8429625" y="3554413"/>
          <p14:tracePt t="161797" x="8412163" y="3562350"/>
          <p14:tracePt t="161819" x="8394700" y="3571875"/>
          <p14:tracePt t="161832" x="8358188" y="3581400"/>
          <p14:tracePt t="161864" x="8340725" y="3581400"/>
          <p14:tracePt t="161867" x="8331200" y="3581400"/>
          <p14:tracePt t="161878" x="8286750" y="3581400"/>
          <p14:tracePt t="161904" x="8277225" y="3581400"/>
          <p14:tracePt t="161916" x="8269288" y="3581400"/>
          <p14:tracePt t="161928" x="8242300" y="3581400"/>
          <p14:tracePt t="161952" x="8224838" y="3581400"/>
          <p14:tracePt t="161966" x="8205788" y="3581400"/>
          <p14:tracePt t="161978" x="8188325" y="3581400"/>
          <p14:tracePt t="162354" x="8180388" y="3581400"/>
          <p14:tracePt t="162370" x="8153400" y="3581400"/>
          <p14:tracePt t="162378" x="8116888" y="3581400"/>
          <p14:tracePt t="162390" x="8089900" y="3581400"/>
          <p14:tracePt t="162403" x="8054975" y="3589338"/>
          <p14:tracePt t="162415" x="7983538" y="3608388"/>
          <p14:tracePt t="162440" x="7947025" y="3616325"/>
          <p14:tracePt t="162451" x="7875588" y="3643313"/>
          <p14:tracePt t="162474" x="7840663" y="3652838"/>
          <p14:tracePt t="162488" x="7769225" y="3687763"/>
          <p14:tracePt t="162500" x="7742238" y="3697288"/>
          <p14:tracePt t="162524" x="7715250" y="3714750"/>
          <p14:tracePt t="162537" x="7697788" y="3714750"/>
          <p14:tracePt t="162549" x="7661275" y="3741738"/>
          <p14:tracePt t="162582" x="7653338" y="3741738"/>
          <p14:tracePt t="162854" x="7653338" y="3732213"/>
          <p14:tracePt t="162876" x="7643813" y="3732213"/>
          <p14:tracePt t="162891" x="7634288" y="3732213"/>
          <p14:tracePt t="162901" x="7626350" y="3732213"/>
          <p14:tracePt t="162914" x="7616825" y="3732213"/>
          <p14:tracePt t="162927" x="7589838" y="3732213"/>
          <p14:tracePt t="162955" x="7572375" y="3741738"/>
          <p14:tracePt t="162963" x="7554913" y="3751263"/>
          <p14:tracePt t="162974" x="7527925" y="3768725"/>
          <p14:tracePt t="162986" x="7510463" y="3776663"/>
          <p14:tracePt t="163019" x="7483475" y="3786188"/>
          <p14:tracePt t="163022" x="7446963" y="3786188"/>
          <p14:tracePt t="163038" x="7439025" y="3795713"/>
          <p14:tracePt t="163053" x="7429500" y="3795713"/>
          <p14:tracePt t="163193" x="7446963" y="3795713"/>
          <p14:tracePt t="163209" x="7446963" y="3803650"/>
          <p14:tracePt t="163220" x="7456488" y="3803650"/>
          <p14:tracePt t="163237" x="7466013" y="3803650"/>
          <p14:tracePt t="163249" x="7473950" y="3803650"/>
          <p14:tracePt t="163450" x="7473950" y="3813175"/>
          <p14:tracePt t="163473" x="7473950" y="3822700"/>
          <p14:tracePt t="163490" x="7473950" y="3830638"/>
          <p14:tracePt t="163498" x="7473950" y="3840163"/>
          <p14:tracePt t="163508" x="7483475" y="3857625"/>
          <p14:tracePt t="163535" x="7483475" y="3867150"/>
          <p14:tracePt t="163560" x="7483475" y="3884613"/>
          <p14:tracePt t="163579" x="7483475" y="3894138"/>
          <p14:tracePt t="163596" x="7491413" y="3902075"/>
          <p14:tracePt t="163607" x="7491413" y="3911600"/>
          <p14:tracePt t="164169" x="7483475" y="3911600"/>
          <p14:tracePt t="164799" x="7456488" y="3911600"/>
          <p14:tracePt t="164811" x="7439025" y="3911600"/>
          <p14:tracePt t="164824" x="7419975" y="3911600"/>
          <p14:tracePt t="164835" x="7394575" y="3911600"/>
          <p14:tracePt t="164851" x="7367588" y="3911600"/>
          <p14:tracePt t="164861" x="7331075" y="3902075"/>
          <p14:tracePt t="164872" x="7224713" y="3848100"/>
          <p14:tracePt t="164907" x="7161213" y="3813175"/>
          <p14:tracePt t="164911" x="7089775" y="3768725"/>
          <p14:tracePt t="164920" x="6973888" y="3697288"/>
          <p14:tracePt t="164953" x="6902450" y="3660775"/>
          <p14:tracePt t="164958" x="6742113" y="3616325"/>
          <p14:tracePt t="164970" x="6688138" y="3598863"/>
          <p14:tracePt t="164995" x="6653213" y="3581400"/>
          <p14:tracePt t="165008" x="6572250" y="3554413"/>
          <p14:tracePt t="165020" x="6537325" y="3536950"/>
          <p14:tracePt t="165043" x="6527800" y="3527425"/>
          <p14:tracePt t="165054" x="6491288" y="3509963"/>
          <p14:tracePt t="165080" x="6473825" y="3509963"/>
          <p14:tracePt t="165395" x="6465888" y="3490913"/>
          <p14:tracePt t="165407" x="6438900" y="3473450"/>
          <p14:tracePt t="165423" x="6402388" y="3446463"/>
          <p14:tracePt t="165433" x="6348413" y="3429000"/>
          <p14:tracePt t="165444" x="6242050" y="3384550"/>
          <p14:tracePt t="165457" x="6180138" y="3375025"/>
          <p14:tracePt t="165481" x="6099175" y="3367088"/>
          <p14:tracePt t="165493" x="5902325" y="3367088"/>
          <p14:tracePt t="165517" x="5795963" y="3384550"/>
          <p14:tracePt t="165531" x="5688013" y="3419475"/>
          <p14:tracePt t="165543" x="5527675" y="3473450"/>
          <p14:tracePt t="165566" x="5473700" y="3482975"/>
          <p14:tracePt t="165580" x="5429250" y="3509963"/>
          <p14:tracePt t="165615" x="5429250" y="3517900"/>
          <p14:tracePt t="165663" x="5429250" y="3527425"/>
          <p14:tracePt t="165738" x="5429250" y="3536950"/>
          <p14:tracePt t="165761" x="5429250" y="3544888"/>
          <p14:tracePt t="165773" x="5419725" y="3554413"/>
          <p14:tracePt t="165787" x="5411788" y="3562350"/>
          <p14:tracePt t="165797" x="5402263" y="3571875"/>
          <p14:tracePt t="165811" x="5394325" y="3581400"/>
          <p14:tracePt t="165833" x="5384800" y="3581400"/>
          <p14:tracePt t="166137" x="5402263" y="3581400"/>
          <p14:tracePt t="166149" x="5419725" y="3581400"/>
          <p14:tracePt t="166174" x="5429250" y="3581400"/>
          <p14:tracePt t="166209" x="5438775" y="3581400"/>
          <p14:tracePt t="166237" x="5446713" y="3581400"/>
          <p14:tracePt t="166248" x="5465763" y="3581400"/>
          <p14:tracePt t="166269" x="5483225" y="3581400"/>
          <p14:tracePt t="166271" x="5491163" y="3581400"/>
          <p14:tracePt t="166286" x="5510213" y="3581400"/>
          <p14:tracePt t="166357" x="5518150" y="3581400"/>
          <p14:tracePt t="166368" x="5537200" y="3581400"/>
          <p14:tracePt t="166393" x="5545138" y="3581400"/>
          <p14:tracePt t="166406" x="5554663" y="3581400"/>
          <p14:tracePt t="166417" x="5562600" y="3581400"/>
          <p14:tracePt t="166443" x="5581650" y="3581400"/>
          <p14:tracePt t="166454" x="5589588" y="3581400"/>
          <p14:tracePt t="166467" x="5599113" y="3581400"/>
          <p14:tracePt t="166480" x="5608638" y="3581400"/>
          <p14:tracePt t="166493" x="5616575" y="3581400"/>
          <p14:tracePt t="166521" x="5626100" y="3581400"/>
          <p14:tracePt t="166528" x="5634038" y="3581400"/>
          <p14:tracePt t="166539" x="5643563" y="3581400"/>
          <p14:tracePt t="166576" x="5653088" y="3581400"/>
          <p14:tracePt t="166589" x="5670550" y="3581400"/>
          <p14:tracePt t="166611" x="5688013" y="3581400"/>
          <p14:tracePt t="166624" x="5715000" y="3581400"/>
          <p14:tracePt t="166638" x="5724525" y="3581400"/>
          <p14:tracePt t="166929" x="5751513" y="3581400"/>
          <p14:tracePt t="166940" x="5786438" y="3571875"/>
          <p14:tracePt t="166953" x="5830888" y="3571875"/>
          <p14:tracePt t="166965" x="5875338" y="3571875"/>
          <p14:tracePt t="166977" x="5956300" y="3571875"/>
          <p14:tracePt t="166990" x="6037263" y="3571875"/>
          <p14:tracePt t="167005" x="6224588" y="3608388"/>
          <p14:tracePt t="167026" x="6313488" y="3616325"/>
          <p14:tracePt t="167038" x="6527800" y="3705225"/>
          <p14:tracePt t="167062" x="6616700" y="3741738"/>
          <p14:tracePt t="167075" x="6742113" y="3830638"/>
          <p14:tracePt t="167098" x="6759575" y="3857625"/>
          <p14:tracePt t="167112" x="6786563" y="3875088"/>
          <p14:tracePt t="167124" x="6823075" y="3911600"/>
          <p14:tracePt t="167148" x="6840538" y="3919538"/>
          <p14:tracePt t="167160" x="6858000" y="3938588"/>
          <p14:tracePt t="167464" x="6875463" y="3938588"/>
          <p14:tracePt t="167475" x="6884988" y="3919538"/>
          <p14:tracePt t="167489" x="6911975" y="3911600"/>
          <p14:tracePt t="167501" x="6938963" y="3894138"/>
          <p14:tracePt t="167513" x="6965950" y="3875088"/>
          <p14:tracePt t="167527" x="7027863" y="3822700"/>
          <p14:tracePt t="167550" x="7045325" y="3822700"/>
          <p14:tracePt t="167561" x="7062788" y="3803650"/>
          <p14:tracePt t="167586" x="7072313" y="3795713"/>
          <p14:tracePt t="167819" x="7072313" y="3803650"/>
          <p14:tracePt t="167891" x="7072313" y="3813175"/>
          <p14:tracePt t="167902" x="7081838" y="3822700"/>
          <p14:tracePt t="167914" x="7089775" y="3840163"/>
          <p14:tracePt t="168219" x="7161213" y="3840163"/>
          <p14:tracePt t="168235" x="7251700" y="3840163"/>
          <p14:tracePt t="168243" x="7331075" y="3840163"/>
          <p14:tracePt t="168256" x="7394575" y="3840163"/>
          <p14:tracePt t="168268" x="7491413" y="3857625"/>
          <p14:tracePt t="168298" x="7518400" y="3867150"/>
          <p14:tracePt t="168300" x="7554913" y="3884613"/>
          <p14:tracePt t="168316" x="7581900" y="3894138"/>
          <p14:tracePt t="168342" x="7608888" y="3911600"/>
          <p14:tracePt t="168364" x="7608888" y="3919538"/>
          <p14:tracePt t="168382" x="7616825" y="3919538"/>
          <p14:tracePt t="168391" x="7626350" y="3929063"/>
          <p14:tracePt t="168402" x="7626350" y="3938588"/>
          <p14:tracePt t="168463" x="7634288" y="3938588"/>
          <p14:tracePt t="168488" x="7643813" y="3938588"/>
          <p14:tracePt t="168523" x="7643813" y="3946525"/>
          <p14:tracePt t="168547" x="7653338" y="3946525"/>
          <p14:tracePt t="168610" x="7653338" y="3956050"/>
          <p14:tracePt t="168644" x="7643813" y="3956050"/>
          <p14:tracePt t="168658" x="7634288" y="3956050"/>
          <p14:tracePt t="168671" x="7608888" y="3956050"/>
          <p14:tracePt t="168681" x="7581900" y="3946525"/>
          <p14:tracePt t="168693" x="7545388" y="3919538"/>
          <p14:tracePt t="168706" x="7473950" y="3822700"/>
          <p14:tracePt t="168738" x="7375525" y="3741738"/>
          <p14:tracePt t="168753" x="7340600" y="3724275"/>
          <p14:tracePt t="168766" x="7286625" y="3697288"/>
          <p14:tracePt t="168777" x="7251700" y="3687763"/>
          <p14:tracePt t="168789" x="7197725" y="3679825"/>
          <p14:tracePt t="168819" x="7143750" y="3670300"/>
          <p14:tracePt t="168826" x="7108825" y="3660775"/>
          <p14:tracePt t="168840" x="7054850" y="3660775"/>
          <p14:tracePt t="168863" x="7037388" y="3660775"/>
          <p14:tracePt t="168877" x="7000875" y="3660775"/>
          <p14:tracePt t="168888" x="6946900" y="3660775"/>
          <p14:tracePt t="168911" x="6919913" y="3660775"/>
          <p14:tracePt t="168924" x="6875463" y="3660775"/>
          <p14:tracePt t="168953" x="6848475" y="3660775"/>
          <p14:tracePt t="168962" x="6831013" y="3660775"/>
          <p14:tracePt t="168972" x="6786563" y="3660775"/>
          <p14:tracePt t="168998" x="6759575" y="3652838"/>
          <p14:tracePt t="169024" x="6751638" y="3652838"/>
          <p14:tracePt t="169033" x="6732588" y="3643313"/>
          <p14:tracePt t="169060" x="6732588" y="3633788"/>
          <p14:tracePt t="169070" x="6724650" y="3633788"/>
          <p14:tracePt t="169106" x="6715125" y="3633788"/>
          <p14:tracePt t="169181" x="6715125" y="3625850"/>
          <p14:tracePt t="169265" x="6724650" y="3625850"/>
          <p14:tracePt t="169278" x="6751638" y="3616325"/>
          <p14:tracePt t="169290" x="6786563" y="3608388"/>
          <p14:tracePt t="169294" x="6831013" y="3608388"/>
          <p14:tracePt t="169314" x="6875463" y="3608388"/>
          <p14:tracePt t="169326" x="7000875" y="3608388"/>
          <p14:tracePt t="169352" x="7134225" y="3625850"/>
          <p14:tracePt t="169375" x="7197725" y="3652838"/>
          <p14:tracePt t="169391" x="7269163" y="3687763"/>
          <p14:tracePt t="169400" x="7331075" y="3714750"/>
          <p14:tracePt t="169411" x="7439025" y="3768725"/>
          <p14:tracePt t="169435" x="7473950" y="3786188"/>
          <p14:tracePt t="169448" x="7510463" y="3813175"/>
          <p14:tracePt t="169461" x="7572375" y="3848100"/>
          <p14:tracePt t="169474" x="7608888" y="3867150"/>
          <p14:tracePt t="169499" x="7688263" y="3902075"/>
          <p14:tracePt t="169511" x="7715250" y="3919538"/>
          <p14:tracePt t="169533" x="7751763" y="3946525"/>
          <p14:tracePt t="169546" x="7804150" y="3983038"/>
          <p14:tracePt t="169569" x="7823200" y="4000500"/>
          <p14:tracePt t="169582" x="7848600" y="4010025"/>
          <p14:tracePt t="169593" x="7875588" y="4037013"/>
          <p14:tracePt t="169618" x="7885113" y="4044950"/>
          <p14:tracePt t="169642" x="7885113" y="4054475"/>
          <p14:tracePt t="169777" x="7875588" y="4054475"/>
          <p14:tracePt t="169788" x="7848600" y="4054475"/>
          <p14:tracePt t="169798" x="7786688" y="4027488"/>
          <p14:tracePt t="169832" x="7732713" y="3983038"/>
          <p14:tracePt t="169836" x="7661275" y="3929063"/>
          <p14:tracePt t="169849" x="7466013" y="3813175"/>
          <p14:tracePt t="169873" x="7348538" y="3768725"/>
          <p14:tracePt t="169886" x="7242175" y="3714750"/>
          <p14:tracePt t="169897" x="7081838" y="3660775"/>
          <p14:tracePt t="169922" x="7010400" y="3625850"/>
          <p14:tracePt t="169933" x="6929438" y="3598863"/>
          <p14:tracePt t="169947" x="6911975" y="3581400"/>
          <p14:tracePt t="169972" x="6894513" y="3571875"/>
          <p14:tracePt t="169982" x="6884988" y="3571875"/>
          <p14:tracePt t="170088" x="6919913" y="3571875"/>
          <p14:tracePt t="170097" x="6965950" y="3571875"/>
          <p14:tracePt t="170105" x="6991350" y="3571875"/>
          <p14:tracePt t="170117" x="7037388" y="3562350"/>
          <p14:tracePt t="170140" x="7081838" y="3554413"/>
          <p14:tracePt t="170165" x="7089775" y="3554413"/>
          <p14:tracePt t="170178" x="7116763" y="3554413"/>
          <p14:tracePt t="170189" x="7126288" y="3554413"/>
          <p14:tracePt t="170202" x="7134225" y="3554413"/>
          <p14:tracePt t="170239" x="7161213" y="3544888"/>
          <p14:tracePt t="170250" x="7197725" y="3500438"/>
          <p14:tracePt t="170269" x="7259638" y="3438525"/>
          <p14:tracePt t="170271" x="7331075" y="3330575"/>
          <p14:tracePt t="170288" x="7394575" y="3224213"/>
          <p14:tracePt t="170298" x="7527925" y="3027363"/>
          <p14:tracePt t="170333" x="7616825" y="2911475"/>
          <p14:tracePt t="170348" x="7653338" y="2884488"/>
          <p14:tracePt t="170359" x="7680325" y="2874963"/>
          <p14:tracePt t="170372" x="7697788" y="2867025"/>
          <p14:tracePt t="170385" x="7705725" y="2867025"/>
          <p14:tracePt t="170409" x="7715250" y="2867025"/>
          <p14:tracePt t="170422" x="7732713" y="2857500"/>
          <p14:tracePt t="170453" x="7742238" y="2847975"/>
          <p14:tracePt t="170458" x="7751763" y="2847975"/>
          <p14:tracePt t="170469" x="7751763" y="2840038"/>
          <p14:tracePt t="170543" x="7742238" y="2847975"/>
          <p14:tracePt t="170554" x="7715250" y="2874963"/>
          <p14:tracePt t="170568" x="7688263" y="2911475"/>
          <p14:tracePt t="170578" x="7670800" y="2938463"/>
          <p14:tracePt t="170590" x="7643813" y="2973388"/>
          <p14:tracePt t="170603" x="7608888" y="3009900"/>
          <p14:tracePt t="170628" x="7581900" y="3017838"/>
          <p14:tracePt t="170639" x="7473950" y="3062288"/>
          <p14:tracePt t="170653" x="7402513" y="3081338"/>
          <p14:tracePt t="170675" x="7348538" y="3098800"/>
          <p14:tracePt t="170689" x="7304088" y="3116263"/>
          <p14:tracePt t="170705" x="7215188" y="3143250"/>
          <p14:tracePt t="170727" x="7170738" y="3160713"/>
          <p14:tracePt t="170736" x="7161213" y="3160713"/>
          <p14:tracePt t="170761" x="7153275" y="3170238"/>
          <p14:tracePt t="170769" x="7126288" y="3179763"/>
          <p14:tracePt t="170797" x="7108825" y="3187700"/>
          <p14:tracePt t="170812" x="7099300" y="3187700"/>
          <p14:tracePt t="170823" x="7099300" y="3197225"/>
          <p14:tracePt t="170847" x="7089775" y="3197225"/>
          <p14:tracePt t="170921" x="7062788" y="3232150"/>
          <p14:tracePt t="170933" x="7037388" y="3276600"/>
          <p14:tracePt t="170944" x="7018338" y="3286125"/>
          <p14:tracePt t="170956" x="6973888" y="3313113"/>
          <p14:tracePt t="170991" x="6919913" y="3340100"/>
          <p14:tracePt t="170994" x="6894513" y="3348038"/>
          <p14:tracePt t="171006" x="6867525" y="3348038"/>
          <p14:tracePt t="171029" x="6840538" y="3357563"/>
          <p14:tracePt t="171041" x="6823075" y="3357563"/>
          <p14:tracePt t="171066" x="6813550" y="3367088"/>
          <p14:tracePt t="171079" x="6804025" y="3367088"/>
          <p14:tracePt t="171091" x="6786563" y="3367088"/>
          <p14:tracePt t="171114" x="6777038" y="3367088"/>
          <p14:tracePt t="171175" x="6769100" y="3367088"/>
          <p14:tracePt t="171187" x="6759575" y="3384550"/>
          <p14:tracePt t="171206" x="6759575" y="3394075"/>
          <p14:tracePt t="171554" x="6751638" y="3394075"/>
          <p14:tracePt t="171565" x="6732588" y="3375025"/>
          <p14:tracePt t="171576" x="6705600" y="3367088"/>
          <p14:tracePt t="171590" x="6670675" y="3348038"/>
          <p14:tracePt t="171602" x="6599238" y="3330575"/>
          <p14:tracePt t="171614" x="6411913" y="3303588"/>
          <p14:tracePt t="171643" x="6313488" y="3303588"/>
          <p14:tracePt t="171660" x="6045200" y="3357563"/>
          <p14:tracePt t="171663" x="5894388" y="3394075"/>
          <p14:tracePt t="171678" x="5751513" y="3438525"/>
          <p14:tracePt t="171699" x="5500688" y="3509963"/>
          <p14:tracePt t="171724" x="5411788" y="3536950"/>
          <p14:tracePt t="171736" x="5330825" y="3554413"/>
          <p14:tracePt t="171746" x="5259388" y="3589338"/>
          <p14:tracePt t="171763" x="5153025" y="3643313"/>
          <p14:tracePt t="171784" x="5099050" y="3687763"/>
          <p14:tracePt t="171794" x="5054600" y="3724275"/>
          <p14:tracePt t="172234" x="5027613" y="3724275"/>
          <p14:tracePt t="172248" x="4973638" y="3724275"/>
          <p14:tracePt t="172265" x="4911725" y="3705225"/>
          <p14:tracePt t="172267" x="4705350" y="3616325"/>
          <p14:tracePt t="172296" x="4527550" y="3562350"/>
          <p14:tracePt t="172316" x="4205288" y="3509963"/>
          <p14:tracePt t="172332" x="4054475" y="3509963"/>
          <p14:tracePt t="172343" x="3884613" y="3509963"/>
          <p14:tracePt t="172356" x="3732213" y="3544888"/>
          <p14:tracePt t="172368" x="3500438" y="3608388"/>
          <p14:tracePt t="172394" x="3367088" y="3625850"/>
          <p14:tracePt t="172407" x="3322638" y="3633788"/>
          <p14:tracePt t="172429" x="3295650" y="3643313"/>
          <p14:tracePt t="172441" x="3268663" y="3652838"/>
          <p14:tracePt t="172451" x="3241675" y="3660775"/>
          <p14:tracePt t="172476" x="3224213" y="3670300"/>
          <p14:tracePt t="172488" x="3214688" y="3670300"/>
          <p14:tracePt t="172501" x="3205163" y="3670300"/>
          <p14:tracePt t="172525" x="3197225" y="3670300"/>
          <p14:tracePt t="172538" x="3187700" y="3670300"/>
          <p14:tracePt t="172647" x="3187700" y="3679825"/>
          <p14:tracePt t="172939" x="3179763" y="3670300"/>
          <p14:tracePt t="172951" x="3152775" y="3643313"/>
          <p14:tracePt t="172964" x="3116263" y="3608388"/>
          <p14:tracePt t="172976" x="3071813" y="3554413"/>
          <p14:tracePt t="172989" x="3027363" y="3482975"/>
          <p14:tracePt t="173000" x="2982913" y="3411538"/>
          <p14:tracePt t="173013" x="2938463" y="3357563"/>
          <p14:tracePt t="173026" x="2867025" y="3241675"/>
          <p14:tracePt t="173050" x="2813050" y="3071813"/>
          <p14:tracePt t="173074" x="2776538" y="3009900"/>
          <p14:tracePt t="173087" x="2759075" y="2955925"/>
          <p14:tracePt t="173099" x="2741613" y="2919413"/>
          <p14:tracePt t="173110" x="2732088" y="2874963"/>
          <p14:tracePt t="173135" x="2732088" y="2857500"/>
          <p14:tracePt t="173146" x="2732088" y="2840038"/>
          <p14:tracePt t="173158" x="2732088" y="2822575"/>
          <p14:tracePt t="173189" x="2732088" y="2803525"/>
          <p14:tracePt t="173196" x="2732088" y="2786063"/>
          <p14:tracePt t="173207" x="2732088" y="2776538"/>
          <p14:tracePt t="173233" x="2732088" y="2768600"/>
          <p14:tracePt t="173257" x="2732088" y="2759075"/>
          <p14:tracePt t="173260" x="2732088" y="2751138"/>
          <p14:tracePt t="173279" x="2732088" y="2741613"/>
          <p14:tracePt t="173290" x="2732088" y="2724150"/>
          <p14:tracePt t="173315" x="2732088" y="2714625"/>
          <p14:tracePt t="173329" x="2732088" y="2705100"/>
          <p14:tracePt t="173343" x="2732088" y="2687638"/>
          <p14:tracePt t="173390" x="2732088" y="2679700"/>
          <p14:tracePt t="173523" x="2732088" y="2687638"/>
          <p14:tracePt t="173536" x="2741613" y="2697163"/>
          <p14:tracePt t="173549" x="2751138" y="2714625"/>
          <p14:tracePt t="173561" x="2759075" y="2732088"/>
          <p14:tracePt t="173583" x="2759075" y="2741613"/>
          <p14:tracePt t="173596" x="2776538" y="2751138"/>
          <p14:tracePt t="173627" x="2776538" y="2759075"/>
          <p14:tracePt t="173643" x="2803525" y="2768600"/>
          <p14:tracePt t="173646" x="2813050" y="2768600"/>
          <p14:tracePt t="173661" x="2840038" y="2768600"/>
          <p14:tracePt t="173681" x="2874963" y="2768600"/>
          <p14:tracePt t="173696" x="2901950" y="2768600"/>
          <p14:tracePt t="173718" x="2928938" y="2759075"/>
          <p14:tracePt t="173730" x="3036888" y="2705100"/>
          <p14:tracePt t="173754" x="3089275" y="2670175"/>
          <p14:tracePt t="173767" x="3187700" y="2633663"/>
          <p14:tracePt t="173799" x="3224213" y="2608263"/>
          <p14:tracePt t="174095" x="3241675" y="2608263"/>
          <p14:tracePt t="174106" x="3268663" y="2598738"/>
          <p14:tracePt t="174120" x="3303588" y="2589213"/>
          <p14:tracePt t="174131" x="3384550" y="2571750"/>
          <p14:tracePt t="174145" x="3473450" y="2571750"/>
          <p14:tracePt t="174156" x="3581400" y="2571750"/>
          <p14:tracePt t="174168" x="3795713" y="2589213"/>
          <p14:tracePt t="174195" x="3894138" y="2625725"/>
          <p14:tracePt t="174205" x="3973513" y="2660650"/>
          <p14:tracePt t="174216" x="4133850" y="2705100"/>
          <p14:tracePt t="174242" x="4205288" y="2741613"/>
          <p14:tracePt t="174253" x="4322763" y="2768600"/>
          <p14:tracePt t="174267" x="4357688" y="2795588"/>
          <p14:tracePt t="174300" x="4384675" y="2813050"/>
          <p14:tracePt t="174317" x="4402138" y="2822575"/>
          <p14:tracePt t="174327" x="4411663" y="2822575"/>
          <p14:tracePt t="174350" x="4419600" y="2822575"/>
          <p14:tracePt t="174838" x="4419600" y="2813050"/>
          <p14:tracePt t="174849" x="4419600" y="2803525"/>
          <p14:tracePt t="174861" x="4438650" y="2795588"/>
          <p14:tracePt t="174874" x="4456113" y="2786063"/>
          <p14:tracePt t="174898" x="4473575" y="2776538"/>
          <p14:tracePt t="174909" x="4491038" y="2768600"/>
          <p14:tracePt t="174923" x="4527550" y="2768600"/>
          <p14:tracePt t="174955" x="4554538" y="2768600"/>
          <p14:tracePt t="174959" x="4589463" y="2768600"/>
          <p14:tracePt t="174983" x="4625975" y="2768600"/>
          <p14:tracePt t="174995" x="4652963" y="2768600"/>
          <p14:tracePt t="175006" x="4687888" y="2768600"/>
          <p14:tracePt t="175032" x="4705350" y="2768600"/>
          <p14:tracePt t="175045" x="4741863" y="2768600"/>
          <p14:tracePt t="175057" x="4768850" y="2768600"/>
          <p14:tracePt t="175079" x="4803775" y="2776538"/>
          <p14:tracePt t="175093" x="4848225" y="2830513"/>
          <p14:tracePt t="175421" x="4884738" y="2830513"/>
          <p14:tracePt t="175434" x="4919663" y="2830513"/>
          <p14:tracePt t="175445" x="4983163" y="2830513"/>
          <p14:tracePt t="175469" x="5018088" y="2830513"/>
          <p14:tracePt t="175481" x="5054600" y="2840038"/>
          <p14:tracePt t="175495" x="5089525" y="2840038"/>
          <p14:tracePt t="175518" x="5108575" y="2847975"/>
          <p14:tracePt t="175532" x="5143500" y="2847975"/>
          <p14:tracePt t="175554" x="5160963" y="2857500"/>
          <p14:tracePt t="175566" x="5180013" y="2857500"/>
          <p14:tracePt t="175580" x="5197475" y="2867025"/>
          <p14:tracePt t="175883" x="5224463" y="2867025"/>
          <p14:tracePt t="175895" x="5241925" y="2867025"/>
          <p14:tracePt t="175908" x="5268913" y="2867025"/>
          <p14:tracePt t="175920" x="5303838" y="2867025"/>
          <p14:tracePt t="175932" x="5375275" y="2857500"/>
          <p14:tracePt t="175957" x="5402263" y="2847975"/>
          <p14:tracePt t="175968" x="5456238" y="2847975"/>
          <p14:tracePt t="176002" x="5483225" y="2847975"/>
          <p14:tracePt t="176008" x="5527675" y="2847975"/>
          <p14:tracePt t="176019" x="5545138" y="2847975"/>
          <p14:tracePt t="176041" x="5554663" y="2847975"/>
          <p14:tracePt t="178963" x="5545138" y="2847975"/>
          <p14:tracePt t="178975" x="5518150" y="2847975"/>
          <p14:tracePt t="178987" x="5491163" y="2847975"/>
          <p14:tracePt t="179000" x="5429250" y="2830513"/>
          <p14:tracePt t="179011" x="5348288" y="2813050"/>
          <p14:tracePt t="179025" x="5081588" y="2732088"/>
          <p14:tracePt t="179048" x="4929188" y="2705100"/>
          <p14:tracePt t="179061" x="4608513" y="2670175"/>
          <p14:tracePt t="179085" x="4446588" y="2670175"/>
          <p14:tracePt t="179097" x="4276725" y="2670175"/>
          <p14:tracePt t="179108" x="4044950" y="2687638"/>
          <p14:tracePt t="179140" x="3983038" y="2697163"/>
          <p14:tracePt t="179148" x="3938588" y="2732088"/>
          <p14:tracePt t="179158" x="3929063" y="2732088"/>
          <p14:tracePt t="179535" x="3902075" y="2751138"/>
          <p14:tracePt t="179548" x="3848100" y="2776538"/>
          <p14:tracePt t="179560" x="3795713" y="2813050"/>
          <p14:tracePt t="179571" x="3714750" y="2857500"/>
          <p14:tracePt t="179584" x="3490913" y="2973388"/>
          <p14:tracePt t="179608" x="3394075" y="3017838"/>
          <p14:tracePt t="179621" x="3330575" y="3054350"/>
          <p14:tracePt t="179633" x="3205163" y="3116263"/>
          <p14:tracePt t="179647" x="3170238" y="3143250"/>
          <p14:tracePt t="179670" x="3133725" y="3152775"/>
          <p14:tracePt t="179680" x="3071813" y="3170238"/>
          <p14:tracePt t="179706" x="3044825" y="3170238"/>
          <p14:tracePt t="179718" x="3009900" y="3187700"/>
          <p14:tracePt t="179743" x="2990850" y="3187700"/>
          <p14:tracePt t="180460" x="3000375" y="3179763"/>
          <p14:tracePt t="180471" x="3027363" y="3170238"/>
          <p14:tracePt t="180485" x="3062288" y="3133725"/>
          <p14:tracePt t="180498" x="3089275" y="3116263"/>
          <p14:tracePt t="180508" x="3108325" y="3098800"/>
          <p14:tracePt t="180520" x="3143250" y="3062288"/>
          <p14:tracePt t="180542" x="3152775" y="3054350"/>
          <p14:tracePt t="180556" x="3179763" y="3027363"/>
          <p14:tracePt t="180581" x="3197225" y="3027363"/>
          <p14:tracePt t="180594" x="3205163" y="3017838"/>
          <p14:tracePt t="180607" x="3241675" y="3017838"/>
          <p14:tracePt t="180643" x="3251200" y="3017838"/>
          <p14:tracePt t="182386" x="3268663" y="3000375"/>
          <p14:tracePt t="182396" x="3286125" y="3000375"/>
          <p14:tracePt t="182410" x="3330575" y="2982913"/>
          <p14:tracePt t="182420" x="3473450" y="2938463"/>
          <p14:tracePt t="182452" x="3581400" y="2901950"/>
          <p14:tracePt t="182457" x="3741738" y="2867025"/>
          <p14:tracePt t="182470" x="3776663" y="2857500"/>
          <p14:tracePt t="182494" x="3813175" y="2857500"/>
          <p14:tracePt t="182508" x="3867150" y="2857500"/>
          <p14:tracePt t="182521" x="3902075" y="2867025"/>
          <p14:tracePt t="182544" x="3946525" y="2894013"/>
          <p14:tracePt t="182556" x="4017963" y="2965450"/>
          <p14:tracePt t="182580" x="4054475" y="2990850"/>
          <p14:tracePt t="182590" x="4098925" y="3062288"/>
          <p14:tracePt t="182617" x="4116388" y="3081338"/>
          <p14:tracePt t="182628" x="4133850" y="3108325"/>
          <p14:tracePt t="182922" x="4197350" y="3098800"/>
          <p14:tracePt t="182933" x="4276725" y="3089275"/>
          <p14:tracePt t="182944" x="4367213" y="3081338"/>
          <p14:tracePt t="182957" x="4465638" y="3062288"/>
          <p14:tracePt t="182968" x="4537075" y="3062288"/>
          <p14:tracePt t="182980" x="4616450" y="3062288"/>
          <p14:tracePt t="182992" x="4741863" y="3098800"/>
          <p14:tracePt t="183016" x="4813300" y="3125788"/>
          <p14:tracePt t="183030" x="4894263" y="3152775"/>
          <p14:tracePt t="183042" x="5045075" y="3241675"/>
          <p14:tracePt t="183065" x="5126038" y="3286125"/>
          <p14:tracePt t="183385" x="5126038" y="3276600"/>
          <p14:tracePt t="183394" x="5133975" y="3259138"/>
          <p14:tracePt t="183406" x="5160963" y="3241675"/>
          <p14:tracePt t="183419" x="5180013" y="3224213"/>
          <p14:tracePt t="183431" x="5214938" y="3197225"/>
          <p14:tracePt t="183457" x="5241925" y="3187700"/>
          <p14:tracePt t="183469" x="5268913" y="3179763"/>
          <p14:tracePt t="183480" x="5295900" y="3170238"/>
          <p14:tracePt t="183505" x="5313363" y="3160713"/>
          <p14:tracePt t="183517" x="5340350" y="3160713"/>
          <p14:tracePt t="183552" x="5357813" y="3160713"/>
          <p14:tracePt t="183564" x="5367338" y="3179763"/>
          <p14:tracePt t="183857" x="5357813" y="3179763"/>
          <p14:tracePt t="183868" x="5313363" y="3170238"/>
          <p14:tracePt t="183881" x="5241925" y="3133725"/>
          <p14:tracePt t="183896" x="5133975" y="3098800"/>
          <p14:tracePt t="183905" x="5010150" y="3044825"/>
          <p14:tracePt t="183918" x="4714875" y="2973388"/>
          <p14:tracePt t="183942" x="4608513" y="2946400"/>
          <p14:tracePt t="183954" x="4527550" y="2938463"/>
          <p14:tracePt t="183967" x="4357688" y="2928938"/>
          <p14:tracePt t="183990" x="4276725" y="2928938"/>
          <p14:tracePt t="184004" x="4125913" y="2928938"/>
          <p14:tracePt t="184026" x="4044950" y="2928938"/>
          <p14:tracePt t="184039" x="3956050" y="2928938"/>
          <p14:tracePt t="184053" x="3822700" y="2946400"/>
          <p14:tracePt t="184083" x="3786188" y="2955925"/>
          <p14:tracePt t="184090" x="3732213" y="2955925"/>
          <p14:tracePt t="184114" x="3705225" y="2955925"/>
          <p14:tracePt t="184126" x="3697288" y="2955925"/>
          <p14:tracePt t="184136" x="3643313" y="2965450"/>
          <p14:tracePt t="184162" x="3616325" y="2965450"/>
          <p14:tracePt t="184503" x="3608388" y="2965450"/>
          <p14:tracePt t="184515" x="3581400" y="2965450"/>
          <p14:tracePt t="184526" x="3554413" y="2965450"/>
          <p14:tracePt t="184539" x="3527425" y="2965450"/>
          <p14:tracePt t="184551" x="3509963" y="2965450"/>
          <p14:tracePt t="184562" x="3482975" y="2965450"/>
          <p14:tracePt t="184576" x="3429000" y="2965450"/>
          <p14:tracePt t="184599" x="3402013" y="2973388"/>
          <p14:tracePt t="184611" x="3375025" y="2982913"/>
          <p14:tracePt t="184623" x="3330575" y="3000375"/>
          <p14:tracePt t="184647" x="3303588" y="3000375"/>
          <p14:tracePt t="184660" x="3268663" y="3009900"/>
          <p14:tracePt t="184672" x="3251200" y="3009900"/>
          <p14:tracePt t="184705" x="3232150" y="3009900"/>
          <p14:tracePt t="184709" x="3197225" y="3009900"/>
          <p14:tracePt t="184723" x="3179763" y="3009900"/>
          <p14:tracePt t="184745" x="3160713" y="3009900"/>
          <p14:tracePt t="184757" x="3133725" y="3009900"/>
          <p14:tracePt t="184773" x="3116263" y="3009900"/>
          <p14:tracePt t="184790" x="3089275" y="3009900"/>
          <p14:tracePt t="184818" x="3081338" y="3009900"/>
          <p14:tracePt t="184831" x="3071813" y="3009900"/>
          <p14:tracePt t="184843" x="3054350" y="3009900"/>
          <p14:tracePt t="184868" x="3036888" y="3009900"/>
          <p14:tracePt t="184895" x="3027363" y="3009900"/>
          <p14:tracePt t="184916" x="3017838" y="3009900"/>
          <p14:tracePt t="185198" x="3017838" y="2990850"/>
          <p14:tracePt t="185243" x="3036888" y="2973388"/>
          <p14:tracePt t="185260" x="3071813" y="2965450"/>
          <p14:tracePt t="185264" x="3170238" y="2946400"/>
          <p14:tracePt t="185281" x="3241675" y="2928938"/>
          <p14:tracePt t="185295" x="3303588" y="2928938"/>
          <p14:tracePt t="185320" x="3384550" y="2928938"/>
          <p14:tracePt t="185331" x="3527425" y="2928938"/>
          <p14:tracePt t="185354" x="3581400" y="2928938"/>
          <p14:tracePt t="185367" x="3633788" y="2946400"/>
          <p14:tracePt t="185379" x="3768725" y="2990850"/>
          <p14:tracePt t="185402" x="3848100" y="3009900"/>
          <p14:tracePt t="185413" x="3983038" y="3071813"/>
          <p14:tracePt t="185429" x="4044950" y="3081338"/>
          <p14:tracePt t="185451" x="4071938" y="3098800"/>
          <p14:tracePt t="185464" x="4125913" y="3125788"/>
          <p14:tracePt t="185781" x="4152900" y="3125788"/>
          <p14:tracePt t="185793" x="4187825" y="3116263"/>
          <p14:tracePt t="185816" x="4214813" y="3108325"/>
          <p14:tracePt t="185832" x="4241800" y="3098800"/>
          <p14:tracePt t="185841" x="4276725" y="3089275"/>
          <p14:tracePt t="185853" x="4330700" y="3071813"/>
          <p14:tracePt t="185867" x="4367213" y="3071813"/>
          <p14:tracePt t="185883" x="4394200" y="3062288"/>
          <p14:tracePt t="185902" x="4465638" y="3054350"/>
          <p14:tracePt t="185925" x="4483100" y="3054350"/>
          <p14:tracePt t="185938" x="4510088" y="3054350"/>
          <p14:tracePt t="186230" x="4537075" y="3054350"/>
          <p14:tracePt t="186241" x="4562475" y="3054350"/>
          <p14:tracePt t="186253" x="4608513" y="3054350"/>
          <p14:tracePt t="186270" x="4652963" y="3054350"/>
          <p14:tracePt t="186278" x="4687888" y="3054350"/>
          <p14:tracePt t="186290" x="4732338" y="3054350"/>
          <p14:tracePt t="186301" x="4830763" y="3062288"/>
          <p14:tracePt t="186329" x="4884738" y="3071813"/>
          <p14:tracePt t="186339" x="4991100" y="3089275"/>
          <p14:tracePt t="186364" x="5054600" y="3089275"/>
          <p14:tracePt t="186376" x="5099050" y="3089275"/>
          <p14:tracePt t="186387" x="5153025" y="3098800"/>
          <p14:tracePt t="186753" x="5160963" y="3098800"/>
          <p14:tracePt t="186777" x="5180013" y="3098800"/>
          <p14:tracePt t="186791" x="5205413" y="3089275"/>
          <p14:tracePt t="186795" x="5224463" y="3071813"/>
          <p14:tracePt t="186815" x="5251450" y="3062288"/>
          <p14:tracePt t="186826" x="5286375" y="3054350"/>
          <p14:tracePt t="186850" x="5313363" y="3044825"/>
          <p14:tracePt t="186863" x="5348288" y="3044825"/>
          <p14:tracePt t="187267" x="5357813" y="3044825"/>
          <p14:tracePt t="187288" x="5384800" y="3044825"/>
          <p14:tracePt t="187301" x="5411788" y="3054350"/>
          <p14:tracePt t="187313" x="5438775" y="3071813"/>
          <p14:tracePt t="187332" x="5465763" y="3081338"/>
          <p14:tracePt t="187340" x="5518150" y="3108325"/>
          <p14:tracePt t="187350" x="5527675" y="3116263"/>
          <p14:tracePt t="187362" x="5545138" y="3116263"/>
          <p14:tracePt t="187394" x="5562600" y="3133725"/>
          <p14:tracePt t="188238" x="5554663" y="3133725"/>
          <p14:tracePt t="188256" x="5518150" y="3133725"/>
          <p14:tracePt t="188271" x="5473700" y="3143250"/>
          <p14:tracePt t="188275" x="5268913" y="3197225"/>
          <p14:tracePt t="188299" x="5089525" y="3232150"/>
          <p14:tracePt t="188310" x="4813300" y="3303588"/>
          <p14:tracePt t="188322" x="4276725" y="3500438"/>
          <p14:tracePt t="188346" x="3983038" y="3625850"/>
          <p14:tracePt t="188360" x="3438525" y="3813175"/>
          <p14:tracePt t="188372" x="3313113" y="3857625"/>
          <p14:tracePt t="188395" x="3224213" y="3867150"/>
          <p14:tracePt t="188408" x="3170238" y="3867150"/>
          <p14:tracePt t="188424" x="3125788" y="3884613"/>
          <p14:tracePt t="188444" x="3108325" y="3884613"/>
          <p14:tracePt t="189054" x="3098800" y="3884613"/>
          <p14:tracePt t="189065" x="3081338" y="3884613"/>
          <p14:tracePt t="189077" x="3044825" y="3894138"/>
          <p14:tracePt t="189092" x="2990850" y="3911600"/>
          <p14:tracePt t="189102" x="2894013" y="3965575"/>
          <p14:tracePt t="189113" x="2527300" y="4197350"/>
          <p14:tracePt t="189144" x="2286000" y="4348163"/>
          <p14:tracePt t="189149" x="2071688" y="4483100"/>
          <p14:tracePt t="189166" x="1741488" y="4652963"/>
          <p14:tracePt t="189179" x="1643063" y="4714875"/>
          <p14:tracePt t="189199" x="1500188" y="4795838"/>
          <p14:tracePt t="189211" x="1428750" y="4840288"/>
          <p14:tracePt t="189235" x="1374775" y="4875213"/>
          <p14:tracePt t="189248" x="1295400" y="4946650"/>
          <p14:tracePt t="189262" x="1268413" y="4973638"/>
          <p14:tracePt t="189284" x="1250950" y="5000625"/>
          <p14:tracePt t="189296" x="1241425" y="5010150"/>
          <p14:tracePt t="189601" x="1223963" y="5010150"/>
          <p14:tracePt t="189612" x="1204913" y="5010150"/>
          <p14:tracePt t="189626" x="1169988" y="5018088"/>
          <p14:tracePt t="189637" x="1116013" y="5027613"/>
          <p14:tracePt t="189650" x="973138" y="5072063"/>
          <p14:tracePt t="189674" x="893763" y="5126038"/>
          <p14:tracePt t="189686" x="750888" y="5205413"/>
          <p14:tracePt t="189701" x="714375" y="5241925"/>
          <p14:tracePt t="189722" x="669925" y="5276850"/>
          <p14:tracePt t="189735" x="615950" y="5340350"/>
          <p14:tracePt t="189765" x="571500" y="5394325"/>
          <p14:tracePt t="189767" x="455613" y="5518150"/>
          <p14:tracePt t="189795" x="419100" y="5589588"/>
          <p14:tracePt t="189807" x="401638" y="5626100"/>
          <p14:tracePt t="189820" x="401638" y="5634038"/>
          <p14:tracePt t="190161" x="411163" y="5634038"/>
          <p14:tracePt t="190198" x="428625" y="5634038"/>
          <p14:tracePt t="190210" x="455613" y="5634038"/>
          <p14:tracePt t="190222" x="465138" y="5626100"/>
          <p14:tracePt t="190233" x="473075" y="5608638"/>
          <p14:tracePt t="190249" x="490538" y="5599113"/>
          <p14:tracePt t="190267" x="509588" y="5581650"/>
          <p14:tracePt t="190268" x="536575" y="5545138"/>
          <p14:tracePt t="190293" x="554038" y="5537200"/>
          <p14:tracePt t="190320" x="561975" y="5527675"/>
          <p14:tracePt t="190331" x="571500" y="5518150"/>
          <p14:tracePt t="190343" x="588963" y="5510213"/>
          <p14:tracePt t="192938" x="598488" y="5510213"/>
          <p14:tracePt t="192950" x="598488" y="5500688"/>
          <p14:tracePt t="192963" x="615950" y="5483225"/>
          <p14:tracePt t="192977" x="625475" y="5473700"/>
          <p14:tracePt t="192988" x="642938" y="5456238"/>
          <p14:tracePt t="192999" x="669925" y="5419725"/>
          <p14:tracePt t="193012" x="687388" y="5402263"/>
          <p14:tracePt t="193036" x="704850" y="5394325"/>
          <p14:tracePt t="193049" x="723900" y="5384800"/>
          <p14:tracePt t="193061" x="741363" y="5367338"/>
          <p14:tracePt t="193084" x="750888" y="5367338"/>
          <p14:tracePt t="193098" x="768350" y="5367338"/>
          <p14:tracePt t="193135" x="776288" y="5367338"/>
          <p14:tracePt t="193160" x="776288" y="5375275"/>
          <p14:tracePt t="193730" x="803275" y="5375275"/>
          <p14:tracePt t="193742" x="812800" y="5384800"/>
          <p14:tracePt t="193753" x="839788" y="5384800"/>
          <p14:tracePt t="193768" x="874713" y="5402263"/>
          <p14:tracePt t="193792" x="874713" y="5411788"/>
          <p14:tracePt t="193801" x="901700" y="5429250"/>
          <p14:tracePt t="193826" x="911225" y="5429250"/>
          <p14:tracePt t="193839" x="938213" y="5446713"/>
          <p14:tracePt t="193865" x="946150" y="5446713"/>
          <p14:tracePt t="194181" x="982663" y="5438775"/>
          <p14:tracePt t="194193" x="1017588" y="5429250"/>
          <p14:tracePt t="194205" x="1062038" y="5419725"/>
          <p14:tracePt t="194223" x="1098550" y="5411788"/>
          <p14:tracePt t="194229" x="1152525" y="5402263"/>
          <p14:tracePt t="194241" x="1223963" y="5384800"/>
          <p14:tracePt t="194255" x="1258888" y="5375275"/>
          <p14:tracePt t="194271" x="1303338" y="5367338"/>
          <p14:tracePt t="194291" x="1339850" y="5357813"/>
          <p14:tracePt t="194314" x="1374775" y="5348288"/>
          <p14:tracePt t="194327" x="1482725" y="5313363"/>
          <p14:tracePt t="194350" x="1527175" y="5295900"/>
          <p14:tracePt t="194800" x="1490663" y="5295900"/>
          <p14:tracePt t="194813" x="1401763" y="5322888"/>
          <p14:tracePt t="194839" x="1357313" y="5322888"/>
          <p14:tracePt t="194847" x="1295400" y="5330825"/>
          <p14:tracePt t="194860" x="1169988" y="5330825"/>
          <p14:tracePt t="194884" x="1108075" y="5340350"/>
          <p14:tracePt t="194898" x="1027113" y="5348288"/>
          <p14:tracePt t="194912" x="1017588" y="5348288"/>
          <p14:tracePt t="194933" x="1000125" y="5348288"/>
          <p14:tracePt t="194944" x="990600" y="5357813"/>
          <p14:tracePt t="194971" x="973138" y="5357813"/>
          <p14:tracePt t="194982" x="965200" y="5367338"/>
          <p14:tracePt t="195007" x="955675" y="5375275"/>
          <p14:tracePt t="195020" x="955675" y="5384800"/>
          <p14:tracePt t="196042" x="973138" y="5384800"/>
          <p14:tracePt t="196054" x="982663" y="5384800"/>
          <p14:tracePt t="196066" x="990600" y="5384800"/>
          <p14:tracePt t="196079" x="1009650" y="5394325"/>
          <p14:tracePt t="196469" x="1036638" y="5394325"/>
          <p14:tracePt t="196479" x="1054100" y="5394325"/>
          <p14:tracePt t="196492" x="1108075" y="5394325"/>
          <p14:tracePt t="196506" x="1152525" y="5394325"/>
          <p14:tracePt t="196517" x="1196975" y="5394325"/>
          <p14:tracePt t="196528" x="1258888" y="5394325"/>
          <p14:tracePt t="196545" x="1366838" y="5394325"/>
          <p14:tracePt t="196566" x="1428750" y="5394325"/>
          <p14:tracePt t="196577" x="1562100" y="5402263"/>
          <p14:tracePt t="196601" x="1643063" y="5446713"/>
          <p14:tracePt t="197067" x="1687513" y="5446713"/>
          <p14:tracePt t="197078" x="1751013" y="5446713"/>
          <p14:tracePt t="197089" x="1919288" y="5465763"/>
          <p14:tracePt t="197112" x="2044700" y="5465763"/>
          <p14:tracePt t="197124" x="2170113" y="5483225"/>
          <p14:tracePt t="197138" x="2295525" y="5510213"/>
          <p14:tracePt t="197149" x="2455863" y="5554663"/>
          <p14:tracePt t="197163" x="2500313" y="5572125"/>
          <p14:tracePt t="197186" x="2554288" y="5608638"/>
          <p14:tracePt t="197539" x="2571750" y="5608638"/>
          <p14:tracePt t="197551" x="2581275" y="5608638"/>
          <p14:tracePt t="197562" x="2589213" y="5608638"/>
          <p14:tracePt t="197576" x="2608263" y="5608638"/>
          <p14:tracePt t="197587" x="2616200" y="5608638"/>
          <p14:tracePt t="197616" x="2633663" y="5599113"/>
          <p14:tracePt t="197624" x="2652713" y="5599113"/>
          <p14:tracePt t="197636" x="2687638" y="5599113"/>
          <p14:tracePt t="197661" x="2705100" y="5599113"/>
          <p14:tracePt t="197673" x="2732088" y="5589588"/>
          <p14:tracePt t="197685" x="2759075" y="5589588"/>
          <p14:tracePt t="197708" x="2776538" y="5589588"/>
          <p14:tracePt t="197721" x="2786063" y="5581650"/>
          <p14:tracePt t="198073" x="2759075" y="5581650"/>
          <p14:tracePt t="198087" x="2732088" y="5572125"/>
          <p14:tracePt t="198098" x="2625725" y="5554663"/>
          <p14:tracePt t="198110" x="2527300" y="5527675"/>
          <p14:tracePt t="198122" x="2419350" y="5491163"/>
          <p14:tracePt t="198148" x="2170113" y="5429250"/>
          <p14:tracePt t="198159" x="2027238" y="5394325"/>
          <p14:tracePt t="198182" x="1874838" y="5348288"/>
          <p14:tracePt t="198198" x="1581150" y="5313363"/>
          <p14:tracePt t="198210" x="1455738" y="5286375"/>
          <p14:tracePt t="198223" x="1366838" y="5276850"/>
          <p14:tracePt t="198245" x="1285875" y="5268913"/>
          <p14:tracePt t="198257" x="1241425" y="5268913"/>
          <p14:tracePt t="198272" x="1223963" y="5268913"/>
          <p14:tracePt t="198290" x="1204913" y="5268913"/>
          <p14:tracePt t="198780" x="1204913" y="5259388"/>
          <p14:tracePt t="198792" x="1204913" y="5251450"/>
          <p14:tracePt t="198798" x="1214438" y="5241925"/>
          <p14:tracePt t="198816" x="1250950" y="5241925"/>
          <p14:tracePt t="198829" x="1357313" y="5224463"/>
          <p14:tracePt t="198852" x="1438275" y="5224463"/>
          <p14:tracePt t="198865" x="1608138" y="5224463"/>
          <p14:tracePt t="198897" x="1697038" y="5224463"/>
          <p14:tracePt t="198903" x="1785938" y="5224463"/>
          <p14:tracePt t="198913" x="1857375" y="5224463"/>
          <p14:tracePt t="198926" x="2000250" y="5295900"/>
          <p14:tracePt t="198958" x="2071688" y="5340350"/>
          <p14:tracePt t="198966" x="2170113" y="5411788"/>
          <p14:tracePt t="199290" x="2187575" y="5419725"/>
          <p14:tracePt t="199303" x="2205038" y="5438775"/>
          <p14:tracePt t="199315" x="2224088" y="5446713"/>
          <p14:tracePt t="199330" x="2241550" y="5465763"/>
          <p14:tracePt t="199338" x="2259013" y="5473700"/>
          <p14:tracePt t="199366" x="2276475" y="5491163"/>
          <p14:tracePt t="199376" x="2286000" y="5510213"/>
          <p14:tracePt t="199387" x="2303463" y="5527675"/>
          <p14:tracePt t="199401" x="2312988" y="5545138"/>
          <p14:tracePt t="199778" x="2303463" y="5545138"/>
          <p14:tracePt t="199790" x="2286000" y="5545138"/>
          <p14:tracePt t="199803" x="2259013" y="5527675"/>
          <p14:tracePt t="199813" x="2241550" y="5500688"/>
          <p14:tracePt t="199825" x="2205038" y="5465763"/>
          <p14:tracePt t="199838" x="2143125" y="5419725"/>
          <p14:tracePt t="199864" x="2116138" y="5402263"/>
          <p14:tracePt t="199875" x="2098675" y="5384800"/>
          <p14:tracePt t="199888" x="2089150" y="5384800"/>
          <p14:tracePt t="199912" x="2081213" y="5384800"/>
          <p14:tracePt t="200047" x="2098675" y="5384800"/>
          <p14:tracePt t="200057" x="2116138" y="5384800"/>
          <p14:tracePt t="200070" x="2143125" y="5384800"/>
          <p14:tracePt t="200082" x="2170113" y="5384800"/>
          <p14:tracePt t="200095" x="2179638" y="5384800"/>
          <p14:tracePt t="200106" x="2224088" y="5384800"/>
          <p14:tracePt t="200144" x="2241550" y="5384800"/>
          <p14:tracePt t="200158" x="2251075" y="5384800"/>
          <p14:tracePt t="200171" x="2259013" y="5384800"/>
          <p14:tracePt t="200180" x="2276475" y="5384800"/>
          <p14:tracePt t="200192" x="2295525" y="5384800"/>
          <p14:tracePt t="200496" x="2295525" y="5394325"/>
          <p14:tracePt t="200508" x="2295525" y="5402263"/>
          <p14:tracePt t="200522" x="2303463" y="5402263"/>
          <p14:tracePt t="200533" x="2322513" y="5411788"/>
          <p14:tracePt t="200543" x="2339975" y="5429250"/>
          <p14:tracePt t="200571" x="2366963" y="5456238"/>
          <p14:tracePt t="200592" x="2366963" y="5473700"/>
          <p14:tracePt t="200617" x="2374900" y="5500688"/>
          <p14:tracePt t="200630" x="2384425" y="5510213"/>
          <p14:tracePt t="200642" x="2384425" y="5518150"/>
          <p14:tracePt t="200653" x="2384425" y="5527675"/>
          <p14:tracePt t="200665" x="2384425" y="5537200"/>
          <p14:tracePt t="200679" x="2393950" y="5554663"/>
          <p14:tracePt t="200693" x="2393950" y="5562600"/>
          <p14:tracePt t="200727" x="2393950" y="5572125"/>
          <p14:tracePt t="200739" x="2393950" y="5581650"/>
          <p14:tracePt t="200751" x="2374900" y="5589588"/>
          <p14:tracePt t="200763" x="2347913" y="5599113"/>
          <p14:tracePt t="200778" x="2322513" y="5599113"/>
          <p14:tracePt t="200793" x="2303463" y="5599113"/>
          <p14:tracePt t="200812" x="2214563" y="5518150"/>
          <p14:tracePt t="200838" x="2098675" y="5322888"/>
          <p14:tracePt t="200849" x="2054225" y="5251450"/>
          <p14:tracePt t="200871" x="2017713" y="5187950"/>
          <p14:tracePt t="200885" x="1965325" y="5099050"/>
          <p14:tracePt t="200897" x="1938338" y="4938713"/>
          <p14:tracePt t="200911" x="1938338" y="4884738"/>
          <p14:tracePt t="200934" x="1938338" y="4741863"/>
          <p14:tracePt t="200958" x="1955800" y="4670425"/>
          <p14:tracePt t="200970" x="1990725" y="4608513"/>
          <p14:tracePt t="200983" x="2044700" y="4500563"/>
          <p14:tracePt t="201009" x="2062163" y="4465638"/>
          <p14:tracePt t="201019" x="2089150" y="4419600"/>
          <p14:tracePt t="201032" x="2152650" y="4340225"/>
          <p14:tracePt t="201057" x="2205038" y="4303713"/>
          <p14:tracePt t="201068" x="2232025" y="4295775"/>
          <p14:tracePt t="201080" x="2232025" y="4286250"/>
          <p14:tracePt t="201106" x="2241550" y="4276725"/>
          <p14:tracePt t="201122" x="2251075" y="4276725"/>
          <p14:tracePt t="201167" x="2259013" y="4276725"/>
          <p14:tracePt t="201179" x="2268538" y="4276725"/>
          <p14:tracePt t="201202" x="2276475" y="4276725"/>
          <p14:tracePt t="201215" x="2276475" y="4286250"/>
          <p14:tracePt t="201226" x="2276475" y="4303713"/>
          <p14:tracePt t="201238" x="2276475" y="4330700"/>
          <p14:tracePt t="201250" x="2276475" y="4411663"/>
          <p14:tracePt t="201265" x="2276475" y="4438650"/>
          <p14:tracePt t="201287" x="2286000" y="4465638"/>
          <p14:tracePt t="201302" x="2286000" y="4500563"/>
          <p14:tracePt t="201331" x="2286000" y="4518025"/>
          <p14:tracePt t="201335" x="2295525" y="4554538"/>
          <p14:tracePt t="201349" x="2295525" y="4581525"/>
          <p14:tracePt t="201372" x="2295525" y="4608513"/>
          <p14:tracePt t="201384" x="2295525" y="4652963"/>
          <p14:tracePt t="201410" x="2295525" y="4679950"/>
          <p14:tracePt t="201422" x="2295525" y="4705350"/>
          <p14:tracePt t="201434" x="2295525" y="4724400"/>
          <p14:tracePt t="201456" x="2295525" y="4732338"/>
          <p14:tracePt t="201470" x="2276475" y="4751388"/>
          <p14:tracePt t="201492" x="2268538" y="4768850"/>
          <p14:tracePt t="201859" x="2251075" y="4776788"/>
          <p14:tracePt t="201874" x="2214563" y="4786313"/>
          <p14:tracePt t="201883" x="2160588" y="4795838"/>
          <p14:tracePt t="201894" x="2071688" y="4822825"/>
          <p14:tracePt t="201907" x="1847850" y="4867275"/>
          <p14:tracePt t="201940" x="1758950" y="4894263"/>
          <p14:tracePt t="201955" x="1554163" y="4956175"/>
          <p14:tracePt t="201958" x="1438275" y="4991100"/>
          <p14:tracePt t="201987" x="1374775" y="5010150"/>
          <p14:tracePt t="202005" x="1285875" y="5045075"/>
          <p14:tracePt t="202016" x="1258888" y="5054600"/>
          <p14:tracePt t="202053" x="1250950" y="5054600"/>
          <p14:tracePt t="202114" x="1258888" y="5054600"/>
          <p14:tracePt t="202125" x="1295400" y="5054600"/>
          <p14:tracePt t="202144" x="1339850" y="5054600"/>
          <p14:tracePt t="202151" x="1401763" y="5054600"/>
          <p14:tracePt t="202172" x="1465263" y="5054600"/>
          <p14:tracePt t="202175" x="1608138" y="5054600"/>
          <p14:tracePt t="202208" x="1758950" y="5081588"/>
          <p14:tracePt t="202224" x="1839913" y="5089525"/>
          <p14:tracePt t="202237" x="1911350" y="5108575"/>
          <p14:tracePt t="202250" x="1973263" y="5126038"/>
          <p14:tracePt t="202257" x="2044700" y="5160963"/>
          <p14:tracePt t="202275" x="2081213" y="5170488"/>
          <p14:tracePt t="202291" x="2108200" y="5180013"/>
          <p14:tracePt t="202310" x="2125663" y="5197475"/>
          <p14:tracePt t="202528" x="2133600" y="5197475"/>
          <p14:tracePt t="202578" x="2152650" y="5180013"/>
          <p14:tracePt t="202590" x="2160588" y="5153025"/>
          <p14:tracePt t="202601" x="2170113" y="5116513"/>
          <p14:tracePt t="202614" x="2179638" y="5054600"/>
          <p14:tracePt t="202643" x="2187575" y="5045075"/>
          <p14:tracePt t="202650" x="2187575" y="5027613"/>
          <p14:tracePt t="202677" x="2187575" y="5018088"/>
          <p14:tracePt t="202917" x="2187575" y="5027613"/>
          <p14:tracePt t="203186" x="2179638" y="5027613"/>
          <p14:tracePt t="203793" x="2179638" y="5037138"/>
          <p14:tracePt t="204939" x="2179638" y="5062538"/>
          <p14:tracePt t="204952" x="2179638" y="5072063"/>
          <p14:tracePt t="204962" x="2179638" y="5089525"/>
          <p14:tracePt t="204975" x="2179638" y="5108575"/>
          <p14:tracePt t="205000" x="2179638" y="5126038"/>
          <p14:tracePt t="205017" x="2179638" y="5143500"/>
          <p14:tracePt t="205023" x="2179638" y="5153025"/>
          <p14:tracePt t="205036" x="2170113" y="5180013"/>
          <p14:tracePt t="205047" x="2152650" y="5187950"/>
          <p14:tracePt t="205080" x="2143125" y="5232400"/>
          <p14:tracePt t="205083" x="2133600" y="5251450"/>
          <p14:tracePt t="205107" x="2133600" y="5268913"/>
          <p14:tracePt t="205400" x="2108200" y="5286375"/>
          <p14:tracePt t="205411" x="2081213" y="5313363"/>
          <p14:tracePt t="205423" x="2054225" y="5357813"/>
          <p14:tracePt t="205434" x="1982788" y="5419725"/>
          <p14:tracePt t="205460" x="1965325" y="5446713"/>
          <p14:tracePt t="205472" x="1938338" y="5465763"/>
          <p14:tracePt t="205486" x="1919288" y="5483225"/>
          <p14:tracePt t="205517" x="1911350" y="5483225"/>
          <p14:tracePt t="205523" x="1893888" y="5491163"/>
          <p14:tracePt t="205535" x="1884363" y="5500688"/>
          <p14:tracePt t="205582" x="1874838" y="5510213"/>
          <p14:tracePt t="205753" x="1884363" y="5510213"/>
          <p14:tracePt t="205778" x="1893888" y="5510213"/>
          <p14:tracePt t="205789" x="1901825" y="5510213"/>
          <p14:tracePt t="205812" x="1911350" y="5510213"/>
          <p14:tracePt t="205840" x="1928813" y="5510213"/>
          <p14:tracePt t="205850" x="1938338" y="5510213"/>
          <p14:tracePt t="205861" x="1946275" y="5510213"/>
          <p14:tracePt t="205874" x="1955800" y="5510213"/>
          <p14:tracePt t="205885" x="1973263" y="5510213"/>
          <p14:tracePt t="205911" x="1982788" y="5510213"/>
          <p14:tracePt t="205921" x="2000250" y="5510213"/>
          <p14:tracePt t="206238" x="2017713" y="5510213"/>
          <p14:tracePt t="206252" x="2054225" y="5510213"/>
          <p14:tracePt t="206265" x="2089150" y="5510213"/>
          <p14:tracePt t="206275" x="2133600" y="5510213"/>
          <p14:tracePt t="206287" x="2197100" y="5510213"/>
          <p14:tracePt t="206301" x="2276475" y="5510213"/>
          <p14:tracePt t="206312" x="2322513" y="5518150"/>
          <p14:tracePt t="206326" x="2401888" y="5545138"/>
          <p14:tracePt t="206349" x="2419350" y="5545138"/>
          <p14:tracePt t="206366" x="2446338" y="5545138"/>
          <p14:tracePt t="206376" x="2465388" y="5545138"/>
          <p14:tracePt t="206399" x="2509838" y="5545138"/>
          <p14:tracePt t="206411" x="2527300" y="5545138"/>
          <p14:tracePt t="206725" x="2517775" y="5545138"/>
          <p14:tracePt t="206739" x="2509838" y="5545138"/>
          <p14:tracePt t="206753" x="2490788" y="5545138"/>
          <p14:tracePt t="206764" x="2438400" y="5537200"/>
          <p14:tracePt t="206788" x="2393950" y="5527675"/>
          <p14:tracePt t="206795" x="2295525" y="5491163"/>
          <p14:tracePt t="206829" x="2241550" y="5483225"/>
          <p14:tracePt t="206835" x="2187575" y="5465763"/>
          <p14:tracePt t="206848" x="2133600" y="5456238"/>
          <p14:tracePt t="206878" x="2108200" y="5446713"/>
          <p14:tracePt t="206895" x="2081213" y="5438775"/>
          <p14:tracePt t="206899" x="2081213" y="5429250"/>
          <p14:tracePt t="206921" x="2071688" y="5429250"/>
          <p14:tracePt t="206933" x="2054225" y="5429250"/>
          <p14:tracePt t="206958" x="2054225" y="5438775"/>
          <p14:tracePt t="206971" x="2044700" y="5438775"/>
          <p14:tracePt t="207480" x="2062163" y="5438775"/>
          <p14:tracePt t="207495" x="2071688" y="5438775"/>
          <p14:tracePt t="207505" x="2081213" y="5446713"/>
          <p14:tracePt t="207536" x="2089150" y="5446713"/>
          <p14:tracePt t="207543" x="2098675" y="5456238"/>
          <p14:tracePt t="207553" x="2108200" y="5456238"/>
          <p14:tracePt t="207603" x="2116138" y="5456238"/>
          <p14:tracePt t="207615" x="2125663" y="5456238"/>
          <p14:tracePt t="207627" x="2044700" y="5446713"/>
          <p14:tracePt t="208072" x="2054225" y="5446713"/>
          <p14:tracePt t="208094" x="2062163" y="5446713"/>
          <p14:tracePt t="208128" x="2071688" y="5446713"/>
          <p14:tracePt t="208176" x="2081213" y="5446713"/>
          <p14:tracePt t="208199" x="2089150" y="5446713"/>
          <p14:tracePt t="208650" x="2098675" y="5446713"/>
          <p14:tracePt t="208663" x="2108200" y="5446713"/>
          <p14:tracePt t="208674" x="2125663" y="5446713"/>
          <p14:tracePt t="208685" x="2143125" y="5446713"/>
          <p14:tracePt t="208700" x="2170113" y="5446713"/>
          <p14:tracePt t="208722" x="2179638" y="5456238"/>
          <p14:tracePt t="208750" x="2187575" y="5456238"/>
          <p14:tracePt t="208759" x="2197100" y="5465763"/>
          <p14:tracePt t="208765" x="2205038" y="5465763"/>
          <p14:tracePt t="208783" x="2224088" y="5473700"/>
          <p14:tracePt t="208796" x="2232025" y="5473700"/>
          <p14:tracePt t="208819" x="2232025" y="5483225"/>
          <p14:tracePt t="208831" x="2241550" y="5491163"/>
          <p14:tracePt t="209074" x="2259013" y="5491163"/>
          <p14:tracePt t="209087" x="2268538" y="5491163"/>
          <p14:tracePt t="209100" x="2286000" y="5491163"/>
          <p14:tracePt t="209112" x="2295525" y="5483225"/>
          <p14:tracePt t="209139" x="2303463" y="5473700"/>
          <p14:tracePt t="209161" x="2312988" y="5473700"/>
          <p14:tracePt t="209184" x="2322513" y="5473700"/>
          <p14:tracePt t="209258" x="2330450" y="5473700"/>
          <p14:tracePt t="210546" x="2374900" y="5438775"/>
          <p14:tracePt t="210560" x="2428875" y="5411788"/>
          <p14:tracePt t="210581" x="2482850" y="5375275"/>
          <p14:tracePt t="210595" x="2554288" y="5340350"/>
          <p14:tracePt t="210598" x="2581275" y="5322888"/>
          <p14:tracePt t="210628" x="2616200" y="5295900"/>
          <p14:tracePt t="210645" x="2670175" y="5268913"/>
          <p14:tracePt t="210658" x="2697163" y="5251450"/>
          <p14:tracePt t="210668" x="2732088" y="5241925"/>
          <p14:tracePt t="210680" x="2759075" y="5214938"/>
          <p14:tracePt t="210699" x="2795588" y="5187950"/>
          <p14:tracePt t="210717" x="2803525" y="5180013"/>
          <p14:tracePt t="210730" x="2822575" y="5180013"/>
          <p14:tracePt t="211472" x="2867025" y="5170488"/>
          <p14:tracePt t="211484" x="2901950" y="5170488"/>
          <p14:tracePt t="211496" x="2946400" y="5170488"/>
          <p14:tracePt t="211516" x="2990850" y="5170488"/>
          <p14:tracePt t="211522" x="3071813" y="5170488"/>
          <p14:tracePt t="211533" x="3108325" y="5170488"/>
          <p14:tracePt t="211558" x="3133725" y="5170488"/>
          <p14:tracePt t="211568" x="3187700" y="5187950"/>
          <p14:tracePt t="211595" x="3205163" y="5197475"/>
          <p14:tracePt t="211607" x="3251200" y="5205413"/>
          <p14:tracePt t="211631" x="3268663" y="5214938"/>
          <p14:tracePt t="211647" x="3286125" y="5224463"/>
          <p14:tracePt t="211656" x="3340100" y="5259388"/>
          <p14:tracePt t="211678" x="3357563" y="5268913"/>
          <p14:tracePt t="211691" x="3394075" y="5303838"/>
          <p14:tracePt t="211984" x="3375025" y="5303838"/>
          <p14:tracePt t="211995" x="3348038" y="5303838"/>
          <p14:tracePt t="212007" x="3313113" y="5286375"/>
          <p14:tracePt t="212019" x="3251200" y="5259388"/>
          <p14:tracePt t="212031" x="3179763" y="5241925"/>
          <p14:tracePt t="212043" x="3027363" y="5205413"/>
          <p14:tracePt t="212069" x="2946400" y="5180013"/>
          <p14:tracePt t="212082" x="2867025" y="5170488"/>
          <p14:tracePt t="212093" x="2751138" y="5160963"/>
          <p14:tracePt t="212118" x="2705100" y="5160963"/>
          <p14:tracePt t="212129" x="2660650" y="5160963"/>
          <p14:tracePt t="212158" x="2643188" y="5160963"/>
          <p14:tracePt t="212168" x="2633663" y="5160963"/>
          <p14:tracePt t="212192" x="2625725" y="5160963"/>
          <p14:tracePt t="212203" x="2616200" y="5160963"/>
          <p14:tracePt t="212228" x="2608263" y="5160963"/>
          <p14:tracePt t="212264" x="2598738" y="5160963"/>
          <p14:tracePt t="212653" x="2616200" y="5160963"/>
          <p14:tracePt t="212672" x="2633663" y="5160963"/>
          <p14:tracePt t="212679" x="2652713" y="5160963"/>
          <p14:tracePt t="212689" x="2670175" y="5170488"/>
          <p14:tracePt t="212703" x="2714625" y="5214938"/>
          <p14:tracePt t="212713" x="2741613" y="5241925"/>
          <p14:tracePt t="212738" x="2759075" y="5276850"/>
          <p14:tracePt t="212750" x="2795588" y="5340350"/>
          <p14:tracePt t="212766" x="2813050" y="5394325"/>
          <p14:tracePt t="212786" x="2830513" y="5429250"/>
          <p14:tracePt t="212802" x="2874963" y="5483225"/>
          <p14:tracePt t="212820" x="2894013" y="5510213"/>
          <p14:tracePt t="213493" x="2894013" y="5500688"/>
          <p14:tracePt t="213504" x="2894013" y="5491163"/>
          <p14:tracePt t="213530" x="2894013" y="5473700"/>
          <p14:tracePt t="213544" x="2901950" y="5465763"/>
          <p14:tracePt t="213945" x="2919413" y="5456238"/>
          <p14:tracePt t="213956" x="2946400" y="5446713"/>
          <p14:tracePt t="213970" x="2973388" y="5438775"/>
          <p14:tracePt t="213981" x="3027363" y="5438775"/>
          <p14:tracePt t="213994" x="3133725" y="5429250"/>
          <p14:tracePt t="214015" x="3197225" y="5429250"/>
          <p14:tracePt t="214029" x="3295650" y="5429250"/>
          <p14:tracePt t="214051" x="3330575" y="5429250"/>
          <p14:tracePt t="214065" x="3357563" y="5419725"/>
          <p14:tracePt t="214077" x="3438525" y="5419725"/>
          <p14:tracePt t="214101" x="3509963" y="5411788"/>
          <p14:tracePt t="214112" x="3554413" y="5411788"/>
          <p14:tracePt t="215786" x="3544888" y="5411788"/>
          <p14:tracePt t="215800" x="3527425" y="5402263"/>
          <p14:tracePt t="215814" x="3509963" y="5394325"/>
          <p14:tracePt t="215826" x="3482975" y="5394325"/>
          <p14:tracePt t="215835" x="3438525" y="5384800"/>
          <p14:tracePt t="215852" x="3303588" y="5375275"/>
          <p14:tracePt t="215862" x="3214688" y="5375275"/>
          <p14:tracePt t="215890" x="3125788" y="5375275"/>
          <p14:tracePt t="215897" x="3000375" y="5375275"/>
          <p14:tracePt t="215909" x="2741613" y="5402263"/>
          <p14:tracePt t="215933" x="2598738" y="5446713"/>
          <p14:tracePt t="215957" x="2490788" y="5483225"/>
          <p14:tracePt t="215961" x="2312988" y="5527675"/>
          <p14:tracePt t="215974" x="2268538" y="5545138"/>
          <p14:tracePt t="215995" x="2205038" y="5562600"/>
          <p14:tracePt t="216018" x="2179638" y="5572125"/>
          <p14:tracePt t="216031" x="2152650" y="5581650"/>
          <p14:tracePt t="216043" x="2143125" y="5581650"/>
          <p14:tracePt t="216071" x="2133600" y="5589588"/>
          <p14:tracePt t="216500" x="2133600" y="5581650"/>
          <p14:tracePt t="216516" x="2187575" y="5545138"/>
          <p14:tracePt t="216531" x="2214563" y="5527675"/>
          <p14:tracePt t="216549" x="2232025" y="5518150"/>
          <p14:tracePt t="216555" x="2241550" y="5518150"/>
          <p14:tracePt t="216567" x="2276475" y="5510213"/>
          <p14:tracePt t="216590" x="2286000" y="5500688"/>
          <p14:tracePt t="216604" x="2295525" y="5500688"/>
          <p14:tracePt t="216614" x="2312988" y="5491163"/>
          <p14:tracePt t="216652" x="2322513" y="5491163"/>
          <p14:tracePt t="216663" x="2339975" y="5491163"/>
          <p14:tracePt t="216691" x="2347913" y="5500688"/>
          <p14:tracePt t="217091" x="2374900" y="5500688"/>
          <p14:tracePt t="217101" x="2428875" y="5491163"/>
          <p14:tracePt t="217116" x="2509838" y="5473700"/>
          <p14:tracePt t="217130" x="2616200" y="5465763"/>
          <p14:tracePt t="217140" x="2894013" y="5438775"/>
          <p14:tracePt t="217163" x="3062288" y="5411788"/>
          <p14:tracePt t="217173" x="3232150" y="5402263"/>
          <p14:tracePt t="217186" x="3394075" y="5402263"/>
          <p14:tracePt t="217199" x="3625850" y="5411788"/>
          <p14:tracePt t="217222" x="3724275" y="5465763"/>
          <p14:tracePt t="217239" x="3875088" y="5581650"/>
          <p14:tracePt t="217261" x="3929063" y="5634038"/>
          <p14:tracePt t="217268" x="3990975" y="5705475"/>
          <p14:tracePt t="217588" x="4027488" y="5705475"/>
          <p14:tracePt t="217600" x="4054475" y="5705475"/>
          <p14:tracePt t="217614" x="4071938" y="5715000"/>
          <p14:tracePt t="217625" x="4133850" y="5732463"/>
          <p14:tracePt t="217660" x="4187825" y="5741988"/>
          <p14:tracePt t="217674" x="4205288" y="5741988"/>
          <p14:tracePt t="217685" x="4232275" y="5741988"/>
          <p14:tracePt t="217705" x="4259263" y="5741988"/>
          <p14:tracePt t="218209" x="4276725" y="5741988"/>
          <p14:tracePt t="218235" x="4286250" y="5732463"/>
          <p14:tracePt t="218245" x="4295775" y="5724525"/>
          <p14:tracePt t="218257" x="4303713" y="5705475"/>
          <p14:tracePt t="218265" x="4322763" y="5697538"/>
          <p14:tracePt t="218282" x="4357688" y="5643563"/>
          <p14:tracePt t="218295" x="4384675" y="5616575"/>
          <p14:tracePt t="218319" x="4411663" y="5572125"/>
          <p14:tracePt t="218330" x="4456113" y="5527675"/>
          <p14:tracePt t="218361" x="4473575" y="5510213"/>
          <p14:tracePt t="218367" x="4483100" y="5491163"/>
          <p14:tracePt t="218381" x="4491038" y="5473700"/>
          <p14:tracePt t="218404" x="4491038" y="5465763"/>
          <p14:tracePt t="218417" x="4518025" y="5438775"/>
          <p14:tracePt t="224325" x="4510088" y="5438775"/>
          <p14:tracePt t="224336" x="4500563" y="5438775"/>
          <p14:tracePt t="224348" x="4483100" y="5438775"/>
          <p14:tracePt t="224359" x="4465638" y="5446713"/>
          <p14:tracePt t="224372" x="4446588" y="5456238"/>
          <p14:tracePt t="224384" x="4419600" y="5473700"/>
          <p14:tracePt t="224397" x="4411663" y="5473700"/>
          <p14:tracePt t="224424" x="4384675" y="5473700"/>
          <p14:tracePt t="224444" x="4367213" y="5483225"/>
          <p14:tracePt t="224456" x="4357688" y="5483225"/>
          <p14:tracePt t="224469" x="4340225" y="5491163"/>
          <p14:tracePt t="224481" x="4330700" y="5491163"/>
          <p14:tracePt t="224578" x="4330700" y="5500688"/>
          <p14:tracePt t="225028" x="4348163" y="5500688"/>
          <p14:tracePt t="225040" x="4367213" y="5500688"/>
          <p14:tracePt t="225055" x="4375150" y="5500688"/>
          <p14:tracePt t="225066" x="4394200" y="5500688"/>
          <p14:tracePt t="225076" x="4402138" y="5500688"/>
          <p14:tracePt t="225089" x="4438650" y="5491163"/>
          <p14:tracePt t="225115" x="4446588" y="5491163"/>
          <p14:tracePt t="225126" x="4446588" y="5483225"/>
          <p14:tracePt t="225139" x="4483100" y="5483225"/>
          <p14:tracePt t="225163" x="4491038" y="5473700"/>
          <p14:tracePt t="226516" x="4510088" y="5473700"/>
          <p14:tracePt t="226525" x="4527550" y="5465763"/>
          <p14:tracePt t="226538" x="4545013" y="5456238"/>
          <p14:tracePt t="226550" x="4581525" y="5446713"/>
          <p14:tracePt t="226581" x="4598988" y="5438775"/>
          <p14:tracePt t="226599" x="4608513" y="5438775"/>
          <p14:tracePt t="226609" x="4616450" y="5438775"/>
          <p14:tracePt t="226622" x="4616450" y="5429250"/>
          <p14:tracePt t="228301" x="4625975" y="5429250"/>
          <p14:tracePt t="228405" x="4633913" y="5429250"/>
          <p14:tracePt t="228425" x="4643438" y="5429250"/>
          <p14:tracePt t="228448" x="4652963" y="5429250"/>
          <p14:tracePt t="228484" x="4660900" y="5429250"/>
          <p14:tracePt t="228497" x="4670425" y="5429250"/>
          <p14:tracePt t="228814" x="4687888" y="5419725"/>
          <p14:tracePt t="228827" x="4732338" y="5394325"/>
          <p14:tracePt t="228837" x="4795838" y="5357813"/>
          <p14:tracePt t="228851" x="4911725" y="5303838"/>
          <p14:tracePt t="228862" x="5018088" y="5259388"/>
          <p14:tracePt t="228874" x="5143500" y="5205413"/>
          <p14:tracePt t="228887" x="5348288" y="5126038"/>
          <p14:tracePt t="228909" x="5419725" y="5089525"/>
          <p14:tracePt t="228922" x="5518150" y="5054600"/>
          <p14:tracePt t="228936" x="5572125" y="5045075"/>
          <p14:tracePt t="228958" x="5626100" y="5027613"/>
          <p14:tracePt t="228971" x="5715000" y="5018088"/>
          <p14:tracePt t="229003" x="5768975" y="5018088"/>
          <p14:tracePt t="229010" x="5803900" y="5018088"/>
          <p14:tracePt t="229335" x="5786438" y="5018088"/>
          <p14:tracePt t="229349" x="5751513" y="5018088"/>
          <p14:tracePt t="229360" x="5697538" y="5037138"/>
          <p14:tracePt t="229374" x="5599113" y="5081588"/>
          <p14:tracePt t="229396" x="5518150" y="5089525"/>
          <p14:tracePt t="229410" x="5384800" y="5108575"/>
          <p14:tracePt t="229439" x="5340350" y="5108575"/>
          <p14:tracePt t="229445" x="5303838" y="5108575"/>
          <p14:tracePt t="229458" x="5241925" y="5108575"/>
          <p14:tracePt t="229475" x="5214938" y="5108575"/>
          <p14:tracePt t="229491" x="5170488" y="5108575"/>
          <p14:tracePt t="229532" x="5160963" y="5108575"/>
          <p14:tracePt t="229556" x="5153025" y="5108575"/>
          <p14:tracePt t="229581" x="5143500" y="5108575"/>
          <p14:tracePt t="229995" x="5143500" y="5126038"/>
          <p14:tracePt t="230007" x="5153025" y="5143500"/>
          <p14:tracePt t="230017" x="5160963" y="5153025"/>
          <p14:tracePt t="230031" x="5187950" y="5170488"/>
          <p14:tracePt t="230054" x="5214938" y="5180013"/>
          <p14:tracePt t="230067" x="5268913" y="5205413"/>
          <p14:tracePt t="230095" x="5295900" y="5224463"/>
          <p14:tracePt t="230102" x="5340350" y="5251450"/>
          <p14:tracePt t="230469" x="5348288" y="5251450"/>
          <p14:tracePt t="230626" x="5357813" y="5251450"/>
          <p14:tracePt t="230638" x="5357813" y="5259388"/>
          <p14:tracePt t="230651" x="5367338" y="5259388"/>
          <p14:tracePt t="230663" x="5384800" y="5259388"/>
          <p14:tracePt t="230674" x="5402263" y="5259388"/>
          <p14:tracePt t="230688" x="5446713" y="5259388"/>
          <p14:tracePt t="230713" x="5483225" y="5259388"/>
          <p14:tracePt t="230724" x="5500688" y="5259388"/>
          <p14:tracePt t="230738" x="5545138" y="5259388"/>
          <p14:tracePt t="230766" x="5545138" y="5268913"/>
          <p14:tracePt t="230768" x="5572125" y="5268913"/>
          <p14:tracePt t="230801" x="5581650" y="5276850"/>
          <p14:tracePt t="231075" x="5608638" y="5276850"/>
          <p14:tracePt t="231089" x="5634038" y="5276850"/>
          <p14:tracePt t="231101" x="5661025" y="5276850"/>
          <p14:tracePt t="231114" x="5688013" y="5276850"/>
          <p14:tracePt t="231126" x="5776913" y="5313363"/>
          <p14:tracePt t="231158" x="5830888" y="5330825"/>
          <p14:tracePt t="231162" x="5875338" y="5348288"/>
          <p14:tracePt t="231173" x="5956300" y="5384800"/>
          <p14:tracePt t="231205" x="5983288" y="5411788"/>
          <p14:tracePt t="232161" x="5983288" y="5419725"/>
          <p14:tracePt t="232210" x="5973763" y="5429250"/>
          <p14:tracePt t="232220" x="5973763" y="5438775"/>
          <p14:tracePt t="232234" x="5973763" y="5446713"/>
          <p14:tracePt t="232245" x="5965825" y="5456238"/>
          <p14:tracePt t="232258" x="5965825" y="5465763"/>
          <p14:tracePt t="232264" x="5965825" y="5483225"/>
          <p14:tracePt t="232293" x="5965825" y="5491163"/>
          <p14:tracePt t="232301" x="5965825" y="5500688"/>
          <p14:tracePt t="232319" x="5965825" y="5518150"/>
          <p14:tracePt t="232332" x="5965825" y="5537200"/>
          <p14:tracePt t="232367" x="5965825" y="5545138"/>
          <p14:tracePt t="232380" x="5965825" y="5554663"/>
          <p14:tracePt t="233363" x="5938838" y="5537200"/>
          <p14:tracePt t="233376" x="5875338" y="5518150"/>
          <p14:tracePt t="233387" x="5795963" y="5491163"/>
          <p14:tracePt t="233399" x="5688013" y="5473700"/>
          <p14:tracePt t="233412" x="5581650" y="5446713"/>
          <p14:tracePt t="233424" x="5303838" y="5411788"/>
          <p14:tracePt t="233454" x="5180013" y="5411788"/>
          <p14:tracePt t="233460" x="5089525" y="5394325"/>
          <p14:tracePt t="233472" x="4965700" y="5394325"/>
          <p14:tracePt t="233498" x="4929188" y="5394325"/>
          <p14:tracePt t="233522" x="4867275" y="5419725"/>
          <p14:tracePt t="233523" x="4848225" y="5429250"/>
          <p14:tracePt t="233914" x="4857750" y="5429250"/>
          <p14:tracePt t="233925" x="4867275" y="5429250"/>
          <p14:tracePt t="233935" x="4875213" y="5411788"/>
          <p14:tracePt t="233959" x="4884738" y="5394325"/>
          <p14:tracePt t="233961" x="4902200" y="5375275"/>
          <p14:tracePt t="233985" x="4902200" y="5357813"/>
          <p14:tracePt t="233996" x="4919663" y="5348288"/>
          <p14:tracePt t="234022" x="4929188" y="5340350"/>
          <p14:tracePt t="234033" x="4929188" y="5330825"/>
          <p14:tracePt t="234044" x="4946650" y="5322888"/>
          <p14:tracePt t="234082" x="4956175" y="5322888"/>
          <p14:tracePt t="234433" x="4965700" y="5313363"/>
          <p14:tracePt t="234446" x="4973638" y="5313363"/>
          <p14:tracePt t="234459" x="4991100" y="5313363"/>
          <p14:tracePt t="234470" x="5010150" y="5303838"/>
          <p14:tracePt t="234484" x="5054600" y="5286375"/>
          <p14:tracePt t="234508" x="5072063" y="5268913"/>
          <p14:tracePt t="234522" x="5108575" y="5251450"/>
          <p14:tracePt t="234535" x="5116513" y="5241925"/>
          <p14:tracePt t="234558" x="5126038" y="5224463"/>
          <p14:tracePt t="234569" x="5170488" y="5205413"/>
          <p14:tracePt t="234584" x="5187950" y="5197475"/>
          <p14:tracePt t="234910" x="5197475" y="5197475"/>
          <p14:tracePt t="234921" x="5205413" y="5197475"/>
          <p14:tracePt t="234949" x="5214938" y="5197475"/>
          <p14:tracePt t="234959" x="5232400" y="5197475"/>
          <p14:tracePt t="234983" x="5251450" y="5197475"/>
          <p14:tracePt t="234995" x="5259388" y="5187950"/>
          <p14:tracePt t="235010" x="5268913" y="5187950"/>
          <p14:tracePt t="235021" x="5286375" y="5187950"/>
          <p14:tracePt t="235031" x="5303838" y="5180013"/>
          <p14:tracePt t="235056" x="5322888" y="5170488"/>
          <p14:tracePt t="235068" x="5340350" y="5160963"/>
          <p14:tracePt t="235079" x="5348288" y="5160963"/>
          <p14:tracePt t="235093" x="5367338" y="5160963"/>
          <p14:tracePt t="235117" x="5375275" y="5160963"/>
          <p14:tracePt t="235130" x="5394325" y="5160963"/>
          <p14:tracePt t="235141" x="5411788" y="5160963"/>
          <p14:tracePt t="235173" x="5438775" y="5160963"/>
          <p14:tracePt t="235179" x="5456238" y="5160963"/>
          <p14:tracePt t="235190" x="5465763" y="5160963"/>
          <p14:tracePt t="235214" x="5473700" y="5180013"/>
          <p14:tracePt t="235228" x="5483225" y="5205413"/>
          <p14:tracePt t="235373" x="5473700" y="5205413"/>
          <p14:tracePt t="235384" x="5446713" y="5205413"/>
          <p14:tracePt t="235397" x="5438775" y="5205413"/>
          <p14:tracePt t="235409" x="5384800" y="5214938"/>
          <p14:tracePt t="235434" x="5348288" y="5214938"/>
          <p14:tracePt t="235445" x="5170488" y="5224463"/>
          <p14:tracePt t="235460" x="5000625" y="5205413"/>
          <p14:tracePt t="235482" x="4670425" y="5153025"/>
          <p14:tracePt t="235494" x="3786188" y="4938713"/>
          <p14:tracePt t="235517" x="3375025" y="4822825"/>
          <p14:tracePt t="235531" x="2768600" y="4679950"/>
          <p14:tracePt t="235543" x="2616200" y="4652963"/>
          <p14:tracePt t="235567" x="2500313" y="4625975"/>
          <p14:tracePt t="235580" x="2393950" y="4616450"/>
          <p14:tracePt t="235604" x="2357438" y="4608513"/>
          <p14:tracePt t="235616" x="2295525" y="4598988"/>
          <p14:tracePt t="235944" x="2268538" y="4598988"/>
          <p14:tracePt t="235959" x="2205038" y="4598988"/>
          <p14:tracePt t="235969" x="1990725" y="4625975"/>
          <p14:tracePt t="235981" x="1768475" y="4687888"/>
          <p14:tracePt t="236004" x="1393825" y="4803775"/>
          <p14:tracePt t="236019" x="704850" y="5133975"/>
          <p14:tracePt t="236051" x="366713" y="5322888"/>
          <p14:tracePt t="236067" x="295275" y="5375275"/>
          <p14:tracePt t="236079" x="258763" y="5394325"/>
          <p14:tracePt t="236090" x="241300" y="5402263"/>
          <p14:tracePt t="236103" x="223838" y="5419725"/>
          <p14:tracePt t="236115" x="204788" y="5456238"/>
          <p14:tracePt t="236139" x="204788" y="5465763"/>
          <p14:tracePt t="236443" x="223838" y="5465763"/>
          <p14:tracePt t="236468" x="241300" y="5483225"/>
          <p14:tracePt t="236488" x="285750" y="5518150"/>
          <p14:tracePt t="236504" x="295275" y="5527675"/>
          <p14:tracePt t="236516" x="312738" y="5527675"/>
          <p14:tracePt t="236530" x="330200" y="5527675"/>
          <p14:tracePt t="236543" x="374650" y="5527675"/>
          <p14:tracePt t="236552" x="411163" y="5510213"/>
          <p14:tracePt t="236572" x="455613" y="5456238"/>
          <p14:tracePt t="236590" x="544513" y="5375275"/>
          <p14:tracePt t="236601" x="561975" y="5322888"/>
          <p14:tracePt t="236628" x="581025" y="5286375"/>
          <p14:tracePt t="236638" x="608013" y="5251450"/>
          <p14:tracePt t="236675" x="625475" y="5241925"/>
          <p14:tracePt t="237100" x="608013" y="5259388"/>
          <p14:tracePt t="237113" x="588963" y="5276850"/>
          <p14:tracePt t="237125" x="571500" y="5303838"/>
          <p14:tracePt t="237143" x="554038" y="5330825"/>
          <p14:tracePt t="237149" x="536575" y="5357813"/>
          <p14:tracePt t="237161" x="517525" y="5402263"/>
          <p14:tracePt t="237186" x="509588" y="5419725"/>
          <p14:tracePt t="237203" x="509588" y="5438775"/>
          <p14:tracePt t="237222" x="509588" y="5456238"/>
          <p14:tracePt t="237237" x="509588" y="5465763"/>
          <p14:tracePt t="237246" x="509588" y="5483225"/>
          <p14:tracePt t="237258" x="509588" y="5510213"/>
          <p14:tracePt t="237271" x="509588" y="5518150"/>
          <p14:tracePt t="237287" x="509588" y="5537200"/>
          <p14:tracePt t="237648" x="517525" y="5537200"/>
          <p14:tracePt t="237671" x="517525" y="5518150"/>
          <p14:tracePt t="237686" x="527050" y="5510213"/>
          <p14:tracePt t="237698" x="527050" y="5473700"/>
          <p14:tracePt t="237722" x="527050" y="5456238"/>
          <p14:tracePt t="237746" x="527050" y="5438775"/>
          <p14:tracePt t="237766" x="527050" y="5411788"/>
          <p14:tracePt t="237768" x="527050" y="5394325"/>
          <p14:tracePt t="237805" x="517525" y="5375275"/>
          <p14:tracePt t="237817" x="517525" y="5367338"/>
          <p14:tracePt t="237831" x="509588" y="5367338"/>
          <p14:tracePt t="237841" x="509588" y="5357813"/>
          <p14:tracePt t="237868" x="509588" y="5348288"/>
          <p14:tracePt t="237890" x="509588" y="5340350"/>
          <p14:tracePt t="240195" x="517525" y="5340350"/>
          <p14:tracePt t="240206" x="536575" y="5340350"/>
          <p14:tracePt t="240216" x="544513" y="5367338"/>
          <p14:tracePt t="240232" x="554038" y="5402263"/>
          <p14:tracePt t="240242" x="561975" y="5438775"/>
          <p14:tracePt t="240253" x="571500" y="5473700"/>
          <p14:tracePt t="240269" x="598488" y="5545138"/>
          <p14:tracePt t="240291" x="608013" y="5572125"/>
          <p14:tracePt t="240299" x="633413" y="5626100"/>
          <p14:tracePt t="240327" x="642938" y="5653088"/>
          <p14:tracePt t="240339" x="652463" y="5653088"/>
          <p14:tracePt t="240353" x="660400" y="5680075"/>
          <p14:tracePt t="240388" x="669925" y="5697538"/>
          <p14:tracePt t="240837" x="669925" y="5680075"/>
          <p14:tracePt t="240851" x="669925" y="5661025"/>
          <p14:tracePt t="240862" x="660400" y="5643563"/>
          <p14:tracePt t="240877" x="633413" y="5562600"/>
          <p14:tracePt t="240899" x="615950" y="5527675"/>
          <p14:tracePt t="240913" x="608013" y="5500688"/>
          <p14:tracePt t="240923" x="581025" y="5456238"/>
          <p14:tracePt t="240955" x="561975" y="5438775"/>
          <p14:tracePt t="240959" x="554038" y="5411788"/>
          <p14:tracePt t="240974" x="544513" y="5411788"/>
          <p14:tracePt t="241396" x="554038" y="5411788"/>
          <p14:tracePt t="241434" x="561975" y="5411788"/>
          <p14:tracePt t="241484" x="571500" y="5411788"/>
          <p14:tracePt t="241496" x="581025" y="5411788"/>
          <p14:tracePt t="241508" x="588963" y="5411788"/>
          <p14:tracePt t="241521" x="615950" y="5411788"/>
          <p14:tracePt t="241544" x="625475" y="5411788"/>
          <p14:tracePt t="241561" x="652463" y="5411788"/>
          <p14:tracePt t="241568" x="679450" y="5411788"/>
          <p14:tracePt t="241579" x="714375" y="5429250"/>
          <p14:tracePt t="241604" x="731838" y="5446713"/>
          <p14:tracePt t="241618" x="750888" y="5465763"/>
          <p14:tracePt t="241629" x="785813" y="5510213"/>
          <p14:tracePt t="241663" x="785813" y="5537200"/>
          <p14:tracePt t="241885" x="803275" y="5537200"/>
          <p14:tracePt t="241897" x="847725" y="5510213"/>
          <p14:tracePt t="241909" x="928688" y="5500688"/>
          <p14:tracePt t="241921" x="1017588" y="5491163"/>
          <p14:tracePt t="241933" x="1276350" y="5510213"/>
          <p14:tracePt t="241957" x="1419225" y="5537200"/>
          <p14:tracePt t="241970" x="1562100" y="5572125"/>
          <p14:tracePt t="241983" x="1751013" y="5643563"/>
          <p14:tracePt t="242006" x="1812925" y="5661025"/>
          <p14:tracePt t="242019" x="1965325" y="5724525"/>
          <p14:tracePt t="242043" x="2027238" y="5759450"/>
          <p14:tracePt t="242057" x="2081213" y="5786438"/>
          <p14:tracePt t="242066" x="2133600" y="5822950"/>
          <p14:tracePt t="242084" x="2214563" y="5929313"/>
          <p14:tracePt t="242323" x="2241550" y="5894388"/>
          <p14:tracePt t="242335" x="2286000" y="5867400"/>
          <p14:tracePt t="242348" x="2322513" y="5840413"/>
          <p14:tracePt t="242359" x="2347913" y="5813425"/>
          <p14:tracePt t="242371" x="2374900" y="5768975"/>
          <p14:tracePt t="242382" x="2490788" y="5661025"/>
          <p14:tracePt t="242408" x="2554288" y="5589588"/>
          <p14:tracePt t="242420" x="2633663" y="5491163"/>
          <p14:tracePt t="242444" x="2660650" y="5465763"/>
          <p14:tracePt t="242455" x="2697163" y="5446713"/>
          <p14:tracePt t="242835" x="2687638" y="5446713"/>
          <p14:tracePt t="242846" x="2679700" y="5438775"/>
          <p14:tracePt t="242860" x="2660650" y="5429250"/>
          <p14:tracePt t="242870" x="2643188" y="5429250"/>
          <p14:tracePt t="242882" x="2625725" y="5419725"/>
          <p14:tracePt t="242895" x="2589213" y="5411788"/>
          <p14:tracePt t="242907" x="2509838" y="5394325"/>
          <p14:tracePt t="242931" x="2473325" y="5384800"/>
          <p14:tracePt t="242943" x="2428875" y="5375275"/>
          <p14:tracePt t="242972" x="2419350" y="5375275"/>
          <p14:tracePt t="242980" x="2411413" y="5375275"/>
          <p14:tracePt t="243006" x="2401888" y="5375275"/>
          <p14:tracePt t="243091" x="2401888" y="5367338"/>
          <p14:tracePt t="243114" x="2411413" y="5367338"/>
          <p14:tracePt t="243129" x="2419350" y="5367338"/>
          <p14:tracePt t="243138" x="2428875" y="5367338"/>
          <p14:tracePt t="243151" x="2446338" y="5357813"/>
          <p14:tracePt t="243163" x="2490788" y="5348288"/>
          <p14:tracePt t="243175" x="2517775" y="5340350"/>
          <p14:tracePt t="243207" x="2571750" y="5313363"/>
          <p14:tracePt t="243211" x="2598738" y="5295900"/>
          <p14:tracePt t="243225" x="2633663" y="5276850"/>
          <p14:tracePt t="243248" x="2697163" y="5251450"/>
          <p14:tracePt t="243260" x="2803525" y="5214938"/>
          <p14:tracePt t="243674" x="2803525" y="5232400"/>
          <p14:tracePt t="243685" x="2795588" y="5251450"/>
          <p14:tracePt t="243701" x="2776538" y="5268913"/>
          <p14:tracePt t="243709" x="2768600" y="5286375"/>
          <p14:tracePt t="243723" x="2768600" y="5295900"/>
          <p14:tracePt t="243734" x="2759075" y="5295900"/>
          <p14:tracePt t="243771" x="2751138" y="5303838"/>
          <p14:tracePt t="243800" x="2741613" y="5313363"/>
          <p14:tracePt t="243802" x="2741613" y="5322888"/>
          <p14:tracePt t="243833" x="2732088" y="5322888"/>
          <p14:tracePt t="243845" x="2732088" y="5330825"/>
          <p14:tracePt t="243856" x="2732088" y="5340350"/>
          <p14:tracePt t="244406" x="2732088" y="5348288"/>
          <p14:tracePt t="244439" x="2741613" y="5357813"/>
          <p14:tracePt t="244457" x="2751138" y="5357813"/>
          <p14:tracePt t="244489" x="2759075" y="5357813"/>
          <p14:tracePt t="244514" x="2759075" y="5367338"/>
          <p14:tracePt t="244538" x="2768600" y="5367338"/>
          <p14:tracePt t="244565" x="2776538" y="5367338"/>
          <p14:tracePt t="244636" x="2795588" y="5367338"/>
          <p14:tracePt t="244647" x="2803525" y="5367338"/>
          <p14:tracePt t="244659" x="2813050" y="5367338"/>
          <p14:tracePt t="244672" x="2840038" y="5367338"/>
          <p14:tracePt t="244695" x="2847975" y="5367338"/>
          <p14:tracePt t="244709" x="2857500" y="5367338"/>
          <p14:tracePt t="244723" x="2874963" y="5367338"/>
          <p14:tracePt t="244755" x="2901950" y="5357813"/>
          <p14:tracePt t="244772" x="2911475" y="5357813"/>
          <p14:tracePt t="244781" x="2928938" y="5357813"/>
          <p14:tracePt t="244793" x="2938463" y="5348288"/>
          <p14:tracePt t="244806" x="2955925" y="5348288"/>
          <p14:tracePt t="245124" x="2973388" y="5340350"/>
          <p14:tracePt t="245134" x="3000375" y="5330825"/>
          <p14:tracePt t="245159" x="3017838" y="5322888"/>
          <p14:tracePt t="245171" x="3017838" y="5313363"/>
          <p14:tracePt t="245182" x="3027363" y="5313363"/>
          <p14:tracePt t="245230" x="3027363" y="5303838"/>
          <p14:tracePt t="245248" x="3036888" y="5303838"/>
          <p14:tracePt t="245365" x="3044825" y="5303838"/>
          <p14:tracePt t="245389" x="3054350" y="5303838"/>
          <p14:tracePt t="245402" x="3071813" y="5303838"/>
          <p14:tracePt t="245425" x="3089275" y="5303838"/>
          <p14:tracePt t="245438" x="3098800" y="5303838"/>
          <p14:tracePt t="245453" x="3108325" y="5303838"/>
          <p14:tracePt t="245463" x="3133725" y="5303838"/>
          <p14:tracePt t="245487" x="3143250" y="5313363"/>
          <p14:tracePt t="245498" x="3187700" y="5330825"/>
          <p14:tracePt t="245524" x="3205163" y="5348288"/>
          <p14:tracePt t="245535" x="3214688" y="5357813"/>
          <p14:tracePt t="245548" x="3232150" y="5367338"/>
          <p14:tracePt t="245803" x="3268663" y="5367338"/>
          <p14:tracePt t="245816" x="3313113" y="5367338"/>
          <p14:tracePt t="245828" x="3367088" y="5367338"/>
          <p14:tracePt t="245848" x="3438525" y="5367338"/>
          <p14:tracePt t="245853" x="3554413" y="5367338"/>
          <p14:tracePt t="245885" x="3589338" y="5367338"/>
          <p14:tracePt t="245894" x="3643313" y="5384800"/>
          <p14:tracePt t="245903" x="3660775" y="5394325"/>
          <p14:tracePt t="245925" x="3687763" y="5394325"/>
          <p14:tracePt t="245937" x="3714750" y="5394325"/>
          <p14:tracePt t="245969" x="3732213" y="5402263"/>
          <p14:tracePt t="245973" x="3741738" y="5402263"/>
          <p14:tracePt t="245987" x="3751263" y="5402263"/>
          <p14:tracePt t="246596" x="3768725" y="5402263"/>
          <p14:tracePt t="247180" x="3776663" y="5402263"/>
          <p14:tracePt t="247191" x="3813175" y="5394325"/>
          <p14:tracePt t="247202" x="3848100" y="5394325"/>
          <p14:tracePt t="247216" x="3911600" y="5384800"/>
          <p14:tracePt t="247228" x="4089400" y="5384800"/>
          <p14:tracePt t="247251" x="4170363" y="5384800"/>
          <p14:tracePt t="247264" x="4276725" y="5384800"/>
          <p14:tracePt t="247288" x="4313238" y="5384800"/>
          <p14:tracePt t="247298" x="4348163" y="5394325"/>
          <p14:tracePt t="247312" x="4419600" y="5411788"/>
          <p14:tracePt t="247335" x="4473575" y="5419725"/>
          <p14:tracePt t="247654" x="4456113" y="5429250"/>
          <p14:tracePt t="247668" x="4429125" y="5429250"/>
          <p14:tracePt t="247677" x="4384675" y="5429250"/>
          <p14:tracePt t="247690" x="4303713" y="5429250"/>
          <p14:tracePt t="247702" x="4062413" y="5394325"/>
          <p14:tracePt t="247714" x="3867150" y="5357813"/>
          <p14:tracePt t="247738" x="3660775" y="5330825"/>
          <p14:tracePt t="247749" x="3251200" y="5276850"/>
          <p14:tracePt t="247764" x="3081338" y="5259388"/>
          <p14:tracePt t="247788" x="2965450" y="5232400"/>
          <p14:tracePt t="247797" x="2822575" y="5224463"/>
          <p14:tracePt t="247831" x="2786063" y="5224463"/>
          <p14:tracePt t="247835" x="2751138" y="5224463"/>
          <p14:tracePt t="247849" x="2732088" y="5224463"/>
          <p14:tracePt t="247873" x="2724150" y="5224463"/>
          <p14:tracePt t="248312" x="2714625" y="5224463"/>
          <p14:tracePt t="248434" x="2714625" y="5205413"/>
          <p14:tracePt t="248445" x="2714625" y="5187950"/>
          <p14:tracePt t="248456" x="2714625" y="5160963"/>
          <p14:tracePt t="248474" x="2705100" y="5126038"/>
          <p14:tracePt t="248481" x="2697163" y="5054600"/>
          <p14:tracePt t="248505" x="2697163" y="5010150"/>
          <p14:tracePt t="248516" x="2687638" y="4973638"/>
          <p14:tracePt t="248528" x="2687638" y="4919663"/>
          <p14:tracePt t="248541" x="2687638" y="4840288"/>
          <p14:tracePt t="248566" x="2687638" y="4822825"/>
          <p14:tracePt t="248578" x="2697163" y="4776788"/>
          <p14:tracePt t="248589" x="2759075" y="4751388"/>
          <p14:tracePt t="248859" x="2759075" y="4643438"/>
          <p14:tracePt t="248873" x="2759075" y="4411663"/>
          <p14:tracePt t="248894" x="2759075" y="4276725"/>
          <p14:tracePt t="248909" x="2759075" y="4152900"/>
          <p14:tracePt t="248921" x="2776538" y="4054475"/>
          <p14:tracePt t="248931" x="2786063" y="4010025"/>
          <p14:tracePt t="248943" x="2822575" y="3946525"/>
          <p14:tracePt t="248968" x="2857500" y="3929063"/>
          <p14:tracePt t="248991" x="2919413" y="3902075"/>
          <p14:tracePt t="249394" x="2901950" y="3902075"/>
          <p14:tracePt t="249419" x="2884488" y="3902075"/>
          <p14:tracePt t="249430" x="2867025" y="3894138"/>
          <p14:tracePt t="249441" x="2840038" y="3857625"/>
          <p14:tracePt t="249455" x="2830513" y="3803650"/>
          <p14:tracePt t="249470" x="2822575" y="3741738"/>
          <p14:tracePt t="249479" x="2813050" y="3616325"/>
          <p14:tracePt t="249503" x="2813050" y="3509963"/>
          <p14:tracePt t="249516" x="2847975" y="3340100"/>
          <p14:tracePt t="249539" x="2884488" y="3268663"/>
          <p14:tracePt t="249552" x="2955925" y="3170238"/>
          <p14:tracePt t="249564" x="2982913" y="3143250"/>
          <p14:tracePt t="249588" x="3009900" y="3133725"/>
          <p14:tracePt t="249600" x="3081338" y="3081338"/>
          <p14:tracePt t="249614" x="3133725" y="3054350"/>
          <p14:tracePt t="249869" x="3133725" y="3044825"/>
          <p14:tracePt t="249892" x="3133725" y="3036888"/>
          <p14:tracePt t="249916" x="3133725" y="3027363"/>
          <p14:tracePt t="249954" x="3133725" y="3009900"/>
          <p14:tracePt t="249970" x="3133725" y="3000375"/>
          <p14:tracePt t="249993" x="3125788" y="2982913"/>
          <p14:tracePt t="250003" x="3125788" y="2973388"/>
          <p14:tracePt t="250014" x="3125788" y="2965450"/>
          <p14:tracePt t="250027" x="3116263" y="2946400"/>
          <p14:tracePt t="250137" x="3108325" y="2946400"/>
          <p14:tracePt t="250235" x="3098800" y="2946400"/>
          <p14:tracePt t="250257" x="3098800" y="2955925"/>
          <p14:tracePt t="250283" x="3089275" y="2965450"/>
          <p14:tracePt t="250294" x="3081338" y="2973388"/>
          <p14:tracePt t="250297" x="3081338" y="2982913"/>
          <p14:tracePt t="250321" x="3071813" y="2982913"/>
          <p14:tracePt t="250331" x="3071813" y="2990850"/>
          <p14:tracePt t="250368" x="3062288" y="2990850"/>
          <p14:tracePt t="250416" x="3062288" y="3009900"/>
          <p14:tracePt t="250442" x="3062288" y="3017838"/>
          <p14:tracePt t="250452" x="3062288" y="3027363"/>
          <p14:tracePt t="250806" x="3036888" y="3027363"/>
          <p14:tracePt t="250817" x="3000375" y="3027363"/>
          <p14:tracePt t="250830" x="2965450" y="3027363"/>
          <p14:tracePt t="250841" x="2894013" y="3027363"/>
          <p14:tracePt t="250866" x="2847975" y="3027363"/>
          <p14:tracePt t="250879" x="2786063" y="3017838"/>
          <p14:tracePt t="250911" x="2751138" y="3017838"/>
          <p14:tracePt t="250916" x="2714625" y="3017838"/>
          <p14:tracePt t="250927" x="2670175" y="3017838"/>
          <p14:tracePt t="250957" x="2652713" y="3017838"/>
          <p14:tracePt t="250963" x="2633663" y="3017838"/>
          <p14:tracePt t="250981" x="2625725" y="3017838"/>
          <p14:tracePt t="251243" x="2633663" y="3017838"/>
          <p14:tracePt t="251257" x="2660650" y="3036888"/>
          <p14:tracePt t="251265" x="2768600" y="3108325"/>
          <p14:tracePt t="251281" x="2884488" y="3152775"/>
          <p14:tracePt t="251295" x="2982913" y="3232150"/>
          <p14:tracePt t="251315" x="3179763" y="3394075"/>
          <p14:tracePt t="251344" x="3251200" y="3490913"/>
          <p14:tracePt t="251352" x="3330575" y="3589338"/>
          <p14:tracePt t="251364" x="3438525" y="3768725"/>
          <p14:tracePt t="251379" x="3473450" y="3857625"/>
          <p14:tracePt t="251632" x="3455988" y="3884613"/>
          <p14:tracePt t="251647" x="3411538" y="3919538"/>
          <p14:tracePt t="251658" x="3340100" y="3983038"/>
          <p14:tracePt t="251668" x="3152775" y="4179888"/>
          <p14:tracePt t="251697" x="3081338" y="4295775"/>
          <p14:tracePt t="251706" x="3017838" y="4394200"/>
          <p14:tracePt t="251717" x="2973388" y="4572000"/>
          <p14:tracePt t="251741" x="2955925" y="4643438"/>
          <p14:tracePt t="251755" x="2955925" y="4724400"/>
          <p14:tracePt t="252034" x="2946400" y="4751388"/>
          <p14:tracePt t="252050" x="2928938" y="4786313"/>
          <p14:tracePt t="252067" x="2919413" y="4830763"/>
          <p14:tracePt t="252072" x="2874963" y="5027613"/>
          <p14:tracePt t="252095" x="2867025" y="5116513"/>
          <p14:tracePt t="252107" x="2867025" y="5197475"/>
          <p14:tracePt t="252119" x="2867025" y="5303838"/>
          <p14:tracePt t="252143" x="2867025" y="5340350"/>
          <p14:tracePt t="252155" x="2867025" y="5429250"/>
          <p14:tracePt t="255035" x="2884488" y="5419725"/>
          <p14:tracePt t="255049" x="2911475" y="5394325"/>
          <p14:tracePt t="255064" x="2928938" y="5384800"/>
          <p14:tracePt t="255069" x="2946400" y="5367338"/>
          <p14:tracePt t="255080" x="2990850" y="5340350"/>
          <p14:tracePt t="255110" x="3017838" y="5322888"/>
          <p14:tracePt t="255118" x="3044825" y="5313363"/>
          <p14:tracePt t="255128" x="3054350" y="5303838"/>
          <p14:tracePt t="255241" x="3054350" y="5313363"/>
          <p14:tracePt t="255252" x="3044825" y="5322888"/>
          <p14:tracePt t="255267" x="3036888" y="5322888"/>
          <p14:tracePt t="255269" x="3027363" y="5330825"/>
          <p14:tracePt t="255289" x="3017838" y="5340350"/>
          <p14:tracePt t="255296" x="2973388" y="5348288"/>
          <p14:tracePt t="255314" x="2955925" y="5348288"/>
          <p14:tracePt t="255336" x="2946400" y="5348288"/>
          <p14:tracePt t="255348" x="2901950" y="5348288"/>
          <p14:tracePt t="255385" x="2894013" y="5340350"/>
          <p14:tracePt t="255397" x="2884488" y="5340350"/>
          <p14:tracePt t="255422" x="2874963" y="5340350"/>
          <p14:tracePt t="255568" x="2867025" y="5340350"/>
          <p14:tracePt t="255641" x="2857500" y="5340350"/>
          <p14:tracePt t="255666" x="2847975" y="5340350"/>
          <p14:tracePt t="255691" x="2840038" y="5340350"/>
          <p14:tracePt t="255704" x="2830513" y="5340350"/>
          <p14:tracePt t="255763" x="2822575" y="5340350"/>
          <p14:tracePt t="256224" x="2840038" y="5348288"/>
          <p14:tracePt t="256237" x="2857500" y="5357813"/>
          <p14:tracePt t="256249" x="2874963" y="5375275"/>
          <p14:tracePt t="256271" x="2901950" y="5384800"/>
          <p14:tracePt t="256285" x="2911475" y="5384800"/>
          <p14:tracePt t="256291" x="2928938" y="5394325"/>
          <p14:tracePt t="256312" x="2965450" y="5402263"/>
          <p14:tracePt t="256322" x="2990850" y="5402263"/>
          <p14:tracePt t="256345" x="3017838" y="5402263"/>
          <p14:tracePt t="256357" x="3062288" y="5402263"/>
          <p14:tracePt t="256372" x="3071813" y="5402263"/>
          <p14:tracePt t="256761" x="3054350" y="5402263"/>
          <p14:tracePt t="256773" x="3027363" y="5402263"/>
          <p14:tracePt t="256787" x="3000375" y="5411788"/>
          <p14:tracePt t="256798" x="2938463" y="5419725"/>
          <p14:tracePt t="256821" x="2901950" y="5419725"/>
          <p14:tracePt t="256834" x="2874963" y="5429250"/>
          <p14:tracePt t="256846" x="2857500" y="5429250"/>
          <p14:tracePt t="256870" x="2847975" y="5438775"/>
          <p14:tracePt t="256979" x="2857500" y="5438775"/>
          <p14:tracePt t="256993" x="2884488" y="5438775"/>
          <p14:tracePt t="257005" x="2911475" y="5438775"/>
          <p14:tracePt t="257016" x="2938463" y="5438775"/>
          <p14:tracePt t="257029" x="2973388" y="5438775"/>
          <p14:tracePt t="257054" x="2990850" y="5429250"/>
          <p14:tracePt t="257064" x="3009900" y="5429250"/>
          <p14:tracePt t="257078" x="3017838" y="5429250"/>
          <p14:tracePt t="257113" x="3027363" y="5429250"/>
          <p14:tracePt t="257139" x="3036888" y="5429250"/>
          <p14:tracePt t="257151" x="3054350" y="5429250"/>
          <p14:tracePt t="257162" x="3062288" y="5429250"/>
          <p14:tracePt t="257175" x="3081338" y="5429250"/>
          <p14:tracePt t="257186" x="3098800" y="5429250"/>
          <p14:tracePt t="257211" x="3116263" y="5429250"/>
          <p14:tracePt t="257223" x="3143250" y="5429250"/>
          <p14:tracePt t="257235" x="3152775" y="5429250"/>
          <p14:tracePt t="257248" x="3205163" y="5429250"/>
          <p14:tracePt t="257262" x="3276600" y="5429250"/>
          <p14:tracePt t="257297" x="3295650" y="5429250"/>
          <p14:tracePt t="257551" x="3286125" y="5429250"/>
          <p14:tracePt t="257565" x="3276600" y="5429250"/>
          <p14:tracePt t="257601" x="3251200" y="5429250"/>
          <p14:tracePt t="257613" x="3205163" y="5429250"/>
          <p14:tracePt t="257626" x="3152775" y="5419725"/>
          <p14:tracePt t="257637" x="3081338" y="5411788"/>
          <p14:tracePt t="257649" x="2857500" y="5348288"/>
          <p14:tracePt t="257672" x="2759075" y="5313363"/>
          <p14:tracePt t="257685" x="2652713" y="5303838"/>
          <p14:tracePt t="257710" x="2598738" y="5295900"/>
          <p14:tracePt t="257723" x="2581275" y="5295900"/>
          <p14:tracePt t="257735" x="2554288" y="5295900"/>
          <p14:tracePt t="257757" x="2544763" y="5295900"/>
          <p14:tracePt t="257884" x="2554288" y="5295900"/>
          <p14:tracePt t="257905" x="2562225" y="5295900"/>
          <p14:tracePt t="257942" x="2571750" y="5295900"/>
          <p14:tracePt t="257953" x="2598738" y="5295900"/>
          <p14:tracePt t="257966" x="2625725" y="5295900"/>
          <p14:tracePt t="257978" x="2633663" y="5295900"/>
          <p14:tracePt t="257992" x="2679700" y="5295900"/>
          <p14:tracePt t="258003" x="2687638" y="5295900"/>
          <p14:tracePt t="258026" x="2705100" y="5295900"/>
          <p14:tracePt t="258037" x="2803525" y="5303838"/>
          <p14:tracePt t="258052" x="2884488" y="5313363"/>
          <p14:tracePt t="258074" x="3054350" y="5357813"/>
          <p14:tracePt t="258087" x="3143250" y="5411788"/>
          <p14:tracePt t="258441" x="3152775" y="5411788"/>
          <p14:tracePt t="258453" x="3187700" y="5411788"/>
          <p14:tracePt t="258465" x="3224213" y="5411788"/>
          <p14:tracePt t="258476" x="3313113" y="5411788"/>
          <p14:tracePt t="258492" x="3375025" y="5411788"/>
          <p14:tracePt t="258524" x="3419475" y="5411788"/>
          <p14:tracePt t="258533" x="3482975" y="5411788"/>
          <p14:tracePt t="258542" x="3581400" y="5411788"/>
          <p14:tracePt t="258562" x="3679825" y="5419725"/>
          <p14:tracePt t="258595" x="3759200" y="5429250"/>
          <p14:tracePt t="258610" x="3795713" y="5429250"/>
          <p14:tracePt t="258627" x="3830638" y="5456238"/>
          <p14:tracePt t="258641" x="3857625" y="5473700"/>
          <p14:tracePt t="258649" x="3875088" y="5491163"/>
          <p14:tracePt t="258659" x="3884613" y="5518150"/>
          <p14:tracePt t="258696" x="3884613" y="5527675"/>
          <p14:tracePt t="258744" x="3875088" y="5527675"/>
          <p14:tracePt t="258756" x="3857625" y="5527675"/>
          <p14:tracePt t="258762" x="3848100" y="5537200"/>
          <p14:tracePt t="258780" x="3803650" y="5545138"/>
          <p14:tracePt t="258792" x="3776663" y="5554663"/>
          <p14:tracePt t="258811" x="3741738" y="5562600"/>
          <p14:tracePt t="258828" x="3660775" y="5562600"/>
          <p14:tracePt t="258859" x="3589338" y="5572125"/>
          <p14:tracePt t="258865" x="3490913" y="5572125"/>
          <p14:tracePt t="258878" x="3295650" y="5572125"/>
          <p14:tracePt t="258903" x="3205163" y="5572125"/>
          <p14:tracePt t="258914" x="3125788" y="5572125"/>
          <p14:tracePt t="258926" x="3081338" y="5572125"/>
          <p14:tracePt t="258941" x="3036888" y="5572125"/>
          <p14:tracePt t="258962" x="2982913" y="5572125"/>
          <p14:tracePt t="258988" x="2955925" y="5572125"/>
          <p14:tracePt t="259017" x="2946400" y="5572125"/>
          <p14:tracePt t="259024" x="2938463" y="5572125"/>
          <p14:tracePt t="259137" x="2946400" y="5572125"/>
          <p14:tracePt t="259161" x="2965450" y="5572125"/>
          <p14:tracePt t="259169" x="2973388" y="5572125"/>
          <p14:tracePt t="259195" x="2982913" y="5572125"/>
          <p14:tracePt t="259967" x="0" y="0"/>
        </p14:tracePtLst>
        <p14:tracePtLst>
          <p14:tracePt t="267122" x="1428750" y="5375275"/>
          <p14:tracePt t="267457" x="1438275" y="5375275"/>
          <p14:tracePt t="267470" x="1446213" y="5384800"/>
          <p14:tracePt t="267481" x="1455738" y="5394325"/>
          <p14:tracePt t="267500" x="1473200" y="5402263"/>
          <p14:tracePt t="267507" x="1500188" y="5411788"/>
          <p14:tracePt t="267519" x="1571625" y="5429250"/>
          <p14:tracePt t="267543" x="1633538" y="5438775"/>
          <p14:tracePt t="267556" x="1679575" y="5438775"/>
          <p14:tracePt t="267568" x="1776413" y="5456238"/>
          <p14:tracePt t="267591" x="1812925" y="5465763"/>
          <p14:tracePt t="267607" x="1866900" y="5491163"/>
          <p14:tracePt t="267629" x="1884363" y="5500688"/>
          <p14:tracePt t="267642" x="1911350" y="5510213"/>
          <p14:tracePt t="267652" x="1982788" y="5527675"/>
          <p14:tracePt t="267678" x="2017713" y="5537200"/>
          <p14:tracePt t="267690" x="2044700" y="5545138"/>
          <p14:tracePt t="267703" x="2071688" y="5545138"/>
          <p14:tracePt t="267725" x="2089150" y="5545138"/>
          <p14:tracePt t="267737" x="2098675" y="5545138"/>
          <p14:tracePt t="267775" x="2108200" y="5545138"/>
          <p14:tracePt t="268127" x="2116138" y="5537200"/>
          <p14:tracePt t="268142" x="2116138" y="5527675"/>
          <p14:tracePt t="268165" x="2125663" y="5510213"/>
          <p14:tracePt t="268176" x="2125663" y="5500688"/>
          <p14:tracePt t="268189" x="2133600" y="5500688"/>
          <p14:tracePt t="268201" x="2143125" y="5491163"/>
          <p14:tracePt t="268212" x="2143125" y="5473700"/>
          <p14:tracePt t="268241" x="2152650" y="5465763"/>
          <p14:tracePt t="268251" x="2170113" y="5456238"/>
          <p14:tracePt t="268286" x="2179638" y="5456238"/>
          <p14:tracePt t="270201" x="2179638" y="5446713"/>
          <p14:tracePt t="270259" x="2187575" y="5446713"/>
          <p14:tracePt t="270271" x="2197100" y="5446713"/>
          <p14:tracePt t="270294" x="2205038" y="5446713"/>
          <p14:tracePt t="270298" x="2214563" y="5446713"/>
          <p14:tracePt t="270318" x="2224088" y="5446713"/>
          <p14:tracePt t="270330" x="2241550" y="5456238"/>
          <p14:tracePt t="270343" x="2259013" y="5456238"/>
          <p14:tracePt t="270367" x="2276475" y="5456238"/>
          <p14:tracePt t="270379" x="2286000" y="5456238"/>
          <p14:tracePt t="270391" x="2295525" y="5456238"/>
          <p14:tracePt t="271974" x="2303463" y="5456238"/>
          <p14:tracePt t="271987" x="2312988" y="5456238"/>
          <p14:tracePt t="272034" x="2322513" y="5456238"/>
          <p14:tracePt t="272058" x="2330450" y="5456238"/>
          <p14:tracePt t="272072" x="2339975" y="5456238"/>
          <p14:tracePt t="272291" x="2312988" y="5456238"/>
          <p14:tracePt t="272302" x="2286000" y="5456238"/>
          <p14:tracePt t="272314" x="2251075" y="5456238"/>
          <p14:tracePt t="272325" x="2224088" y="5446713"/>
          <p14:tracePt t="272343" x="2152650" y="5446713"/>
          <p14:tracePt t="272364" x="2098675" y="5446713"/>
          <p14:tracePt t="272392" x="2081213" y="5446713"/>
          <p14:tracePt t="272400" x="2062163" y="5465763"/>
          <p14:tracePt t="272740" x="2036763" y="5465763"/>
          <p14:tracePt t="272753" x="2009775" y="5465763"/>
          <p14:tracePt t="272767" x="1982788" y="5456238"/>
          <p14:tracePt t="272776" x="1955800" y="5456238"/>
          <p14:tracePt t="272790" x="1919288" y="5446713"/>
          <p14:tracePt t="272800" x="1776413" y="5446713"/>
          <p14:tracePt t="272813" x="1687513" y="5456238"/>
          <p14:tracePt t="272838" x="1562100" y="5483225"/>
          <p14:tracePt t="272849" x="1295400" y="5527675"/>
          <p14:tracePt t="272873" x="1187450" y="5554663"/>
          <p14:tracePt t="272886" x="1017588" y="5554663"/>
          <p14:tracePt t="272897" x="955675" y="5554663"/>
          <p14:tracePt t="272923" x="911225" y="5554663"/>
          <p14:tracePt t="272935" x="874713" y="5554663"/>
          <p14:tracePt t="272948" x="830263" y="5554663"/>
          <p14:tracePt t="272971" x="803275" y="5554663"/>
          <p14:tracePt t="272983" x="785813" y="5554663"/>
          <p14:tracePt t="273275" x="758825" y="5537200"/>
          <p14:tracePt t="273287" x="731838" y="5510213"/>
          <p14:tracePt t="273300" x="696913" y="5465763"/>
          <p14:tracePt t="273313" x="652463" y="5438775"/>
          <p14:tracePt t="273326" x="615950" y="5411788"/>
          <p14:tracePt t="273337" x="561975" y="5348288"/>
          <p14:tracePt t="273361" x="544513" y="5340350"/>
          <p14:tracePt t="273373" x="527050" y="5322888"/>
          <p14:tracePt t="273385" x="517525" y="5303838"/>
          <p14:tracePt t="273410" x="509588" y="5303838"/>
          <p14:tracePt t="273433" x="500063" y="5303838"/>
          <p14:tracePt t="274249" x="482600" y="5303838"/>
          <p14:tracePt t="274264" x="473075" y="5303838"/>
          <p14:tracePt t="274266" x="455613" y="5295900"/>
          <p14:tracePt t="274286" x="428625" y="5295900"/>
          <p14:tracePt t="274298" x="393700" y="5276850"/>
          <p14:tracePt t="274310" x="374650" y="5268913"/>
          <p14:tracePt t="274335" x="366713" y="5259388"/>
          <p14:tracePt t="274347" x="357188" y="5259388"/>
          <p14:tracePt t="274422" x="374650" y="5259388"/>
          <p14:tracePt t="274432" x="411163" y="5259388"/>
          <p14:tracePt t="274445" x="455613" y="5259388"/>
          <p14:tracePt t="274459" x="500063" y="5259388"/>
          <p14:tracePt t="274469" x="554038" y="5259388"/>
          <p14:tracePt t="274480" x="642938" y="5303838"/>
          <p14:tracePt t="274495" x="704850" y="5322888"/>
          <p14:tracePt t="274516" x="776288" y="5357813"/>
          <p14:tracePt t="274530" x="955675" y="5465763"/>
          <p14:tracePt t="274552" x="1062038" y="5527675"/>
          <p14:tracePt t="274847" x="1143000" y="5527675"/>
          <p14:tracePt t="274859" x="1250950" y="5527675"/>
          <p14:tracePt t="274869" x="1357313" y="5527675"/>
          <p14:tracePt t="274882" x="1465263" y="5537200"/>
          <p14:tracePt t="274894" x="1571625" y="5562600"/>
          <p14:tracePt t="274907" x="1670050" y="5572125"/>
          <p14:tracePt t="274918" x="1857375" y="5634038"/>
          <p14:tracePt t="274931" x="1938338" y="5670550"/>
          <p14:tracePt t="274954" x="2027238" y="5732463"/>
          <p14:tracePt t="274967" x="2081213" y="5803900"/>
          <p14:tracePt t="275261" x="2108200" y="5803900"/>
          <p14:tracePt t="275274" x="2152650" y="5776913"/>
          <p14:tracePt t="275284" x="2224088" y="5759450"/>
          <p14:tracePt t="275301" x="2286000" y="5751513"/>
          <p14:tracePt t="275310" x="2330450" y="5751513"/>
          <p14:tracePt t="275321" x="2401888" y="5724525"/>
          <p14:tracePt t="275346" x="2455863" y="5697538"/>
          <p14:tracePt t="275357" x="2509838" y="5670550"/>
          <p14:tracePt t="275368" x="2633663" y="5589588"/>
          <p14:tracePt t="275394" x="2670175" y="5562600"/>
          <p14:tracePt t="275405" x="2687638" y="5545138"/>
          <p14:tracePt t="275785" x="2687638" y="5518150"/>
          <p14:tracePt t="275795" x="2705100" y="5483225"/>
          <p14:tracePt t="275808" x="2741613" y="5384800"/>
          <p14:tracePt t="275830" x="2751138" y="5303838"/>
          <p14:tracePt t="275844" x="2768600" y="5251450"/>
          <p14:tracePt t="275854" x="2822575" y="5160963"/>
          <p14:tracePt t="275879" x="2840038" y="5133975"/>
          <p14:tracePt t="275892" x="2874963" y="5089525"/>
          <p14:tracePt t="275916" x="2884488" y="5089525"/>
          <p14:tracePt t="275929" x="2901950" y="5072063"/>
          <p14:tracePt t="275942" x="2946400" y="5072063"/>
          <p14:tracePt t="276330" x="2946400" y="5081588"/>
          <p14:tracePt t="276348" x="2955925" y="5081588"/>
          <p14:tracePt t="276354" x="2965450" y="5089525"/>
          <p14:tracePt t="276367" x="2973388" y="5089525"/>
          <p14:tracePt t="276381" x="3000375" y="5116513"/>
          <p14:tracePt t="276403" x="3017838" y="5133975"/>
          <p14:tracePt t="276417" x="3027363" y="5153025"/>
          <p14:tracePt t="276428" x="3036888" y="5180013"/>
          <p14:tracePt t="276443" x="3036888" y="5197475"/>
          <p14:tracePt t="276466" x="3054350" y="5214938"/>
          <p14:tracePt t="276781" x="3071813" y="5224463"/>
          <p14:tracePt t="276801" x="3089275" y="5241925"/>
          <p14:tracePt t="276803" x="3098800" y="5259388"/>
          <p14:tracePt t="276816" x="3116263" y="5276850"/>
          <p14:tracePt t="276841" x="3125788" y="5286375"/>
          <p14:tracePt t="276855" x="3133725" y="5303838"/>
          <p14:tracePt t="276880" x="3143250" y="5322888"/>
          <p14:tracePt t="276893" x="3160713" y="5340350"/>
          <p14:tracePt t="276903" x="3170238" y="5367338"/>
          <p14:tracePt t="277973" x="3187700" y="5367338"/>
          <p14:tracePt t="277986" x="3197225" y="5367338"/>
          <p14:tracePt t="278014" x="3205163" y="5367338"/>
          <p14:tracePt t="278059" x="3214688" y="5367338"/>
          <p14:tracePt t="278094" x="3224213" y="5367338"/>
          <p14:tracePt t="278107" x="3241675" y="5367338"/>
          <p14:tracePt t="278125" x="3251200" y="5367338"/>
          <p14:tracePt t="278131" x="3268663" y="5367338"/>
          <p14:tracePt t="278144" x="3295650" y="5375275"/>
          <p14:tracePt t="278169" x="3313113" y="5384800"/>
          <p14:tracePt t="278180" x="3330575" y="5384800"/>
          <p14:tracePt t="278191" x="3367088" y="5402263"/>
          <p14:tracePt t="278222" x="3394075" y="5411788"/>
          <p14:tracePt t="278717" x="3384550" y="5411788"/>
          <p14:tracePt t="278728" x="3375025" y="5419725"/>
          <p14:tracePt t="278754" x="3375025" y="5429250"/>
          <p14:tracePt t="278768" x="3367088" y="5429250"/>
          <p14:tracePt t="279078" x="3384550" y="5429250"/>
          <p14:tracePt t="279385" x="3367088" y="5429250"/>
          <p14:tracePt t="279396" x="3330575" y="5429250"/>
          <p14:tracePt t="279407" x="3295650" y="5429250"/>
          <p14:tracePt t="279423" x="3251200" y="5429250"/>
          <p14:tracePt t="279435" x="3214688" y="5419725"/>
          <p14:tracePt t="279447" x="3133725" y="5419725"/>
          <p14:tracePt t="279459" x="3089275" y="5411788"/>
          <p14:tracePt t="279486" x="3054350" y="5411788"/>
          <p14:tracePt t="279495" x="3017838" y="5402263"/>
          <p14:tracePt t="279508" x="2990850" y="5402263"/>
          <p14:tracePt t="279873" x="2965450" y="5402263"/>
          <p14:tracePt t="279884" x="2911475" y="5429250"/>
          <p14:tracePt t="279898" x="2847975" y="5473700"/>
          <p14:tracePt t="279909" x="2608263" y="5616575"/>
          <p14:tracePt t="279933" x="2428875" y="5732463"/>
          <p14:tracePt t="279958" x="2197100" y="5919788"/>
          <p14:tracePt t="279970" x="2116138" y="6000750"/>
          <p14:tracePt t="279982" x="2044700" y="6089650"/>
          <p14:tracePt t="279994" x="2044700" y="6108700"/>
          <p14:tracePt t="280187" x="2036763" y="6116638"/>
          <p14:tracePt t="280198" x="2027238" y="6116638"/>
          <p14:tracePt t="280211" x="2017713" y="6116638"/>
          <p14:tracePt t="280235" x="1990725" y="6099175"/>
          <p14:tracePt t="280247" x="1928813" y="6054725"/>
          <p14:tracePt t="280261" x="1874838" y="6000750"/>
          <p14:tracePt t="280275" x="1822450" y="5929313"/>
          <p14:tracePt t="280285" x="1751013" y="5867400"/>
          <p14:tracePt t="280290" x="1652588" y="5822950"/>
          <p14:tracePt t="280310" x="1517650" y="5786438"/>
          <p14:tracePt t="280335" x="1482725" y="5776913"/>
          <p14:tracePt t="280348" x="1438275" y="5776913"/>
          <p14:tracePt t="280379" x="1419225" y="5786438"/>
          <p14:tracePt t="280383" x="1401763" y="5822950"/>
          <p14:tracePt t="280393" x="1384300" y="5830888"/>
          <p14:tracePt t="280637" x="1401763" y="5776913"/>
          <p14:tracePt t="280652" x="1446213" y="5697538"/>
          <p14:tracePt t="280663" x="1473200" y="5643563"/>
          <p14:tracePt t="280674" x="1509713" y="5572125"/>
          <p14:tracePt t="280686" x="1554163" y="5537200"/>
          <p14:tracePt t="280700" x="1679575" y="5419725"/>
          <p14:tracePt t="280723" x="1731963" y="5375275"/>
          <p14:tracePt t="280736" x="1812925" y="5330825"/>
          <p14:tracePt t="280748" x="1847850" y="5322888"/>
          <p14:tracePt t="280766" x="1884363" y="5313363"/>
          <p14:tracePt t="280785" x="1919288" y="5313363"/>
          <p14:tracePt t="280800" x="1938338" y="5313363"/>
          <p14:tracePt t="281077" x="2000250" y="5276850"/>
          <p14:tracePt t="281089" x="2116138" y="5232400"/>
          <p14:tracePt t="281100" x="2251075" y="5180013"/>
          <p14:tracePt t="281114" x="2411413" y="5143500"/>
          <p14:tracePt t="281124" x="2562225" y="5099050"/>
          <p14:tracePt t="281137" x="2840038" y="5000625"/>
          <p14:tracePt t="281162" x="3009900" y="4919663"/>
          <p14:tracePt t="281173" x="3286125" y="4741863"/>
          <p14:tracePt t="281186" x="3455988" y="4633913"/>
          <p14:tracePt t="281210" x="3643313" y="4510088"/>
          <p14:tracePt t="281222" x="4081463" y="4224338"/>
          <p14:tracePt t="281235" x="4286250" y="4108450"/>
          <p14:tracePt t="281259" x="4429125" y="4044950"/>
          <p14:tracePt t="281268" x="4633913" y="3983038"/>
          <p14:tracePt t="281301" x="4670425" y="3983038"/>
          <p14:tracePt t="281514" x="4670425" y="3965575"/>
          <p14:tracePt t="281527" x="4670425" y="3946525"/>
          <p14:tracePt t="281540" x="4670425" y="3938588"/>
          <p14:tracePt t="281552" x="4759325" y="3741738"/>
          <p14:tracePt t="281565" x="4973638" y="3402013"/>
          <p14:tracePt t="281576" x="5330825" y="2919413"/>
          <p14:tracePt t="281608" x="5491163" y="2786063"/>
          <p14:tracePt t="281613" x="5653088" y="2687638"/>
          <p14:tracePt t="281623" x="6037263" y="2571750"/>
          <p14:tracePt t="281660" x="6259513" y="2536825"/>
          <p14:tracePt t="281689" x="6384925" y="2500313"/>
          <p14:tracePt t="281705" x="6562725" y="2473325"/>
          <p14:tracePt t="281979" x="6537325" y="2473325"/>
          <p14:tracePt t="281989" x="6491288" y="2473325"/>
          <p14:tracePt t="282002" x="6330950" y="2509838"/>
          <p14:tracePt t="282013" x="6205538" y="2581275"/>
          <p14:tracePt t="282025" x="6010275" y="2697163"/>
          <p14:tracePt t="282050" x="5795963" y="2847975"/>
          <p14:tracePt t="282065" x="5527675" y="3062288"/>
          <p14:tracePt t="282097" x="5402263" y="3170238"/>
          <p14:tracePt t="282110" x="5367338" y="3224213"/>
          <p14:tracePt t="282123" x="5357813" y="3303588"/>
          <p14:tracePt t="282139" x="5367338" y="3384550"/>
          <p14:tracePt t="282427" x="5402263" y="3357563"/>
          <p14:tracePt t="282440" x="5429250" y="3286125"/>
          <p14:tracePt t="282451" x="5491163" y="3205163"/>
          <p14:tracePt t="282465" x="5670550" y="2901950"/>
          <p14:tracePt t="282487" x="5822950" y="2679700"/>
          <p14:tracePt t="282499" x="6143625" y="2374900"/>
          <p14:tracePt t="282525" x="6303963" y="2241550"/>
          <p14:tracePt t="282536" x="6419850" y="2152650"/>
          <p14:tracePt t="282549" x="6589713" y="2044700"/>
          <p14:tracePt t="282580" x="6626225" y="2027238"/>
          <p14:tracePt t="282585" x="6661150" y="2017713"/>
          <p14:tracePt t="282598" x="6688138" y="2000250"/>
          <p14:tracePt t="282926" x="6697663" y="1982788"/>
          <p14:tracePt t="282938" x="6705600" y="1955800"/>
          <p14:tracePt t="282954" x="6705600" y="1938338"/>
          <p14:tracePt t="282963" x="6705600" y="1919288"/>
          <p14:tracePt t="282976" x="6715125" y="1911350"/>
          <p14:tracePt t="283061" x="6688138" y="1919288"/>
          <p14:tracePt t="283074" x="6653213" y="1973263"/>
          <p14:tracePt t="283086" x="6572250" y="2071688"/>
          <p14:tracePt t="283096" x="6367463" y="2446338"/>
          <p14:tracePt t="283122" x="6259513" y="2625725"/>
          <p14:tracePt t="283135" x="6180138" y="2857500"/>
          <p14:tracePt t="283146" x="6143625" y="2990850"/>
          <p14:tracePt t="283156" x="6116638" y="3108325"/>
          <p14:tracePt t="283167" x="6126163" y="3251200"/>
          <p14:tracePt t="283192" x="6161088" y="3286125"/>
          <p14:tracePt t="283205" x="6197600" y="3330575"/>
          <p14:tracePt t="283523" x="6188075" y="3313113"/>
          <p14:tracePt t="283534" x="6180138" y="3276600"/>
          <p14:tracePt t="283555" x="6180138" y="3214688"/>
          <p14:tracePt t="283564" x="6180138" y="3152775"/>
          <p14:tracePt t="283573" x="6224588" y="2990850"/>
          <p14:tracePt t="283595" x="6269038" y="2919413"/>
          <p14:tracePt t="283608" x="6375400" y="2822575"/>
          <p14:tracePt t="283631" x="6446838" y="2776538"/>
          <p14:tracePt t="283643" x="6545263" y="2724150"/>
          <p14:tracePt t="283659" x="6742113" y="2616200"/>
          <p14:tracePt t="283689" x="6973888" y="2490788"/>
          <p14:tracePt t="283693" x="7099300" y="2465388"/>
          <p14:tracePt t="284083" x="7072313" y="2465388"/>
          <p14:tracePt t="284095" x="7037388" y="2473325"/>
          <p14:tracePt t="284107" x="6973888" y="2509838"/>
          <p14:tracePt t="284129" x="6751638" y="2652713"/>
          <p14:tracePt t="284144" x="6562725" y="2813050"/>
          <p14:tracePt t="284155" x="6357938" y="3017838"/>
          <p14:tracePt t="284167" x="6188075" y="3179763"/>
          <p14:tracePt t="284179" x="5919788" y="3419475"/>
          <p14:tracePt t="284205" x="5830888" y="3473450"/>
          <p14:tracePt t="284215" x="5768975" y="3517900"/>
          <p14:tracePt t="284230" x="5759450" y="3517900"/>
          <p14:tracePt t="284558" x="5741988" y="3544888"/>
          <p14:tracePt t="284568" x="5697538" y="3616325"/>
          <p14:tracePt t="284581" x="5634038" y="3741738"/>
          <p14:tracePt t="284593" x="5518150" y="3894138"/>
          <p14:tracePt t="284605" x="5357813" y="4170363"/>
          <p14:tracePt t="284618" x="5126038" y="4581525"/>
          <p14:tracePt t="284632" x="5045075" y="4759325"/>
          <p14:tracePt t="284653" x="5000625" y="4884738"/>
          <p14:tracePt t="284667" x="4965700" y="5089525"/>
          <p14:tracePt t="284691" x="4965700" y="5153025"/>
          <p14:tracePt t="284707" x="4965700" y="5214938"/>
          <p14:tracePt t="284970" x="4946650" y="5214938"/>
          <p14:tracePt t="284983" x="4919663" y="5224463"/>
          <p14:tracePt t="285001" x="4884738" y="5259388"/>
          <p14:tracePt t="285007" x="4776788" y="5330825"/>
          <p14:tracePt t="285019" x="4724400" y="5375275"/>
          <p14:tracePt t="285044" x="4581525" y="5456238"/>
          <p14:tracePt t="285056" x="4527550" y="5500688"/>
          <p14:tracePt t="285080" x="4473575" y="5527675"/>
          <p14:tracePt t="285093" x="4446588" y="5554663"/>
          <p14:tracePt t="285104" x="4402138" y="5589588"/>
          <p14:tracePt t="285128" x="4394200" y="5608638"/>
          <p14:tracePt t="285140" x="4384675" y="5608638"/>
          <p14:tracePt t="285154" x="4384675" y="5616575"/>
          <p14:tracePt t="285190" x="4375150" y="5616575"/>
          <p14:tracePt t="285360" x="4375150" y="5608638"/>
          <p14:tracePt t="285385" x="4375150" y="5599113"/>
          <p14:tracePt t="285396" x="4375150" y="5589588"/>
          <p14:tracePt t="285408" x="4384675" y="5581650"/>
          <p14:tracePt t="285434" x="4394200" y="5562600"/>
          <p14:tracePt t="285445" x="4402138" y="5545138"/>
          <p14:tracePt t="285458" x="4419600" y="5518150"/>
          <p14:tracePt t="285481" x="4429125" y="5510213"/>
          <p14:tracePt t="285494" x="4438650" y="5500688"/>
          <p14:tracePt t="285521" x="4446588" y="5491163"/>
          <p14:tracePt t="285530" x="4473575" y="5483225"/>
          <p14:tracePt t="285542" x="4500563" y="5483225"/>
          <p14:tracePt t="285557" x="4510088" y="5483225"/>
          <p14:tracePt t="285579" x="4518025" y="5483225"/>
          <p14:tracePt t="285592" x="4527550" y="5483225"/>
          <p14:tracePt t="285614" x="4537075" y="5483225"/>
          <p14:tracePt t="285676" x="4545013" y="5491163"/>
          <p14:tracePt t="285689" x="4554538" y="5491163"/>
          <p14:tracePt t="286419" x="4562475" y="5473700"/>
          <p14:tracePt t="286429" x="4572000" y="5438775"/>
          <p14:tracePt t="286442" x="4572000" y="5402263"/>
          <p14:tracePt t="286454" x="4581525" y="5330825"/>
          <p14:tracePt t="286467" x="4608513" y="5116513"/>
          <p14:tracePt t="286491" x="4643438" y="4991100"/>
          <p14:tracePt t="286504" x="4679950" y="4840288"/>
          <p14:tracePt t="286516" x="4840288" y="4473575"/>
          <p14:tracePt t="286541" x="4946650" y="4286250"/>
          <p14:tracePt t="286554" x="5241925" y="3919538"/>
          <p14:tracePt t="286566" x="5375275" y="3786188"/>
          <p14:tracePt t="286589" x="5483225" y="3697288"/>
          <p14:tracePt t="286600" x="5715000" y="3581400"/>
          <p14:tracePt t="286615" x="5848350" y="3544888"/>
          <p14:tracePt t="286637" x="6089650" y="3455988"/>
          <p14:tracePt t="286783" x="6081713" y="3465513"/>
          <p14:tracePt t="286797" x="6054725" y="3482975"/>
          <p14:tracePt t="286807" x="6018213" y="3509963"/>
          <p14:tracePt t="286821" x="5848350" y="3616325"/>
          <p14:tracePt t="286835" x="5732463" y="3714750"/>
          <p14:tracePt t="286856" x="5581650" y="3848100"/>
          <p14:tracePt t="286867" x="5276850" y="4089400"/>
          <p14:tracePt t="286893" x="5153025" y="4276725"/>
          <p14:tracePt t="286904" x="5037138" y="4438650"/>
          <p14:tracePt t="286919" x="4875213" y="4786313"/>
          <p14:tracePt t="286941" x="4822825" y="4973638"/>
          <p14:tracePt t="286954" x="4768850" y="5205413"/>
          <p14:tracePt t="286977" x="4759325" y="5259388"/>
          <p14:tracePt t="286989" x="4759325" y="5286375"/>
          <p14:tracePt t="287002" x="4768850" y="5303838"/>
          <p14:tracePt t="287027" x="4786313" y="5303838"/>
          <p14:tracePt t="287196" x="4803775" y="5303838"/>
          <p14:tracePt t="287210" x="4813300" y="5303838"/>
          <p14:tracePt t="287235" x="4822825" y="5303838"/>
          <p14:tracePt t="287246" x="4840288" y="5303838"/>
          <p14:tracePt t="287269" x="4857750" y="5303838"/>
          <p14:tracePt t="287272" x="4875213" y="5303838"/>
          <p14:tracePt t="287307" x="4884738" y="5303838"/>
          <p14:tracePt t="287318" x="4894263" y="5303838"/>
          <p14:tracePt t="287330" x="4902200" y="5303838"/>
          <p14:tracePt t="287355" x="4919663" y="5303838"/>
          <p14:tracePt t="287367" x="4929188" y="5322888"/>
          <p14:tracePt t="287378" x="4946650" y="5330825"/>
          <p14:tracePt t="287393" x="4965700" y="5348288"/>
          <p14:tracePt t="287416" x="4983163" y="5357813"/>
          <p14:tracePt t="287429" x="4991100" y="5367338"/>
          <p14:tracePt t="287464" x="4991100" y="5375275"/>
          <p14:tracePt t="287477" x="4991100" y="5384800"/>
          <p14:tracePt t="287489" x="4991100" y="5394325"/>
          <p14:tracePt t="287708" x="4983163" y="5394325"/>
          <p14:tracePt t="287719" x="4973638" y="5394325"/>
          <p14:tracePt t="287733" x="4946650" y="5394325"/>
          <p14:tracePt t="287744" x="4884738" y="5394325"/>
          <p14:tracePt t="287776" x="4840288" y="5394325"/>
          <p14:tracePt t="287786" x="4679950" y="5375275"/>
          <p14:tracePt t="287796" x="4589463" y="5375275"/>
          <p14:tracePt t="287807" x="4500563" y="5375275"/>
          <p14:tracePt t="287831" x="4348163" y="5375275"/>
          <p14:tracePt t="287843" x="4295775" y="5375275"/>
          <p14:tracePt t="287866" x="4259263" y="5367338"/>
          <p14:tracePt t="287881" x="4232275" y="5367338"/>
          <p14:tracePt t="287902" x="4214813" y="5367338"/>
          <p14:tracePt t="287941" x="4205288" y="5367338"/>
          <p14:tracePt t="288343" x="4160838" y="5367338"/>
          <p14:tracePt t="288353" x="4133850" y="5367338"/>
          <p14:tracePt t="288364" x="4081463" y="5375275"/>
          <p14:tracePt t="288377" x="4027488" y="5384800"/>
          <p14:tracePt t="288390" x="4010025" y="5394325"/>
          <p14:tracePt t="288405" x="3990975" y="5394325"/>
          <p14:tracePt t="288415" x="3983038" y="5402263"/>
          <p14:tracePt t="288535" x="4010025" y="5402263"/>
          <p14:tracePt t="288548" x="4037013" y="5402263"/>
          <p14:tracePt t="288559" x="4062413" y="5402263"/>
          <p14:tracePt t="288573" x="4108450" y="5402263"/>
          <p14:tracePt t="288585" x="4205288" y="5402263"/>
          <p14:tracePt t="288598" x="4251325" y="5402263"/>
          <p14:tracePt t="288621" x="4286250" y="5402263"/>
          <p14:tracePt t="288633" x="4357688" y="5402263"/>
          <p14:tracePt t="288656" x="4394200" y="5402263"/>
          <p14:tracePt t="288671" x="4419600" y="5402263"/>
          <p14:tracePt t="288684" x="4518025" y="5394325"/>
          <p14:tracePt t="288705" x="4554538" y="5384800"/>
          <p14:tracePt t="288720" x="4616450" y="5375275"/>
          <p14:tracePt t="288742" x="4643438" y="5375275"/>
          <p14:tracePt t="289034" x="4670425" y="5375275"/>
          <p14:tracePt t="289048" x="4724400" y="5375275"/>
          <p14:tracePt t="289058" x="4768850" y="5375275"/>
          <p14:tracePt t="289074" x="4803775" y="5375275"/>
          <p14:tracePt t="289084" x="4840288" y="5384800"/>
          <p14:tracePt t="289095" x="4875213" y="5402263"/>
          <p14:tracePt t="289106" x="4919663" y="5419725"/>
          <p14:tracePt t="289120" x="4946650" y="5429250"/>
          <p14:tracePt t="289145" x="4973638" y="5438775"/>
          <p14:tracePt t="289157" x="5045075" y="5438775"/>
          <p14:tracePt t="289180" x="5081588" y="5438775"/>
          <p14:tracePt t="289193" x="5108575" y="5429250"/>
          <p14:tracePt t="289207" x="5116513" y="5429250"/>
          <p14:tracePt t="289399" x="5108575" y="5419725"/>
          <p14:tracePt t="289412" x="5089525" y="5419725"/>
          <p14:tracePt t="289423" x="5072063" y="5411788"/>
          <p14:tracePt t="289436" x="5018088" y="5402263"/>
          <p14:tracePt t="289455" x="4956175" y="5384800"/>
          <p14:tracePt t="289461" x="4768850" y="5367338"/>
          <p14:tracePt t="289472" x="4679950" y="5367338"/>
          <p14:tracePt t="289497" x="4616450" y="5357813"/>
          <p14:tracePt t="289508" x="4465638" y="5357813"/>
          <p14:tracePt t="289533" x="4384675" y="5357813"/>
          <p14:tracePt t="289545" x="4286250" y="5367338"/>
          <p14:tracePt t="289560" x="4116388" y="5438775"/>
          <p14:tracePt t="289581" x="4044950" y="5473700"/>
          <p14:tracePt t="289593" x="3965575" y="5518150"/>
          <p14:tracePt t="289619" x="3938588" y="5537200"/>
          <p14:tracePt t="289629" x="3929063" y="5545138"/>
          <p14:tracePt t="289643" x="3911600" y="5562600"/>
          <p14:tracePt t="289674" x="3902075" y="5562600"/>
          <p14:tracePt t="289692" x="3894138" y="5562600"/>
          <p14:tracePt t="289778" x="3911600" y="5562600"/>
          <p14:tracePt t="289788" x="3946525" y="5562600"/>
          <p14:tracePt t="289796" x="3990975" y="5562600"/>
          <p14:tracePt t="289814" x="4116388" y="5562600"/>
          <p14:tracePt t="289826" x="4187825" y="5562600"/>
          <p14:tracePt t="289850" x="4286250" y="5562600"/>
          <p14:tracePt t="289861" x="4473575" y="5527675"/>
          <p14:tracePt t="289891" x="4581525" y="5500688"/>
          <p14:tracePt t="289898" x="4660900" y="5483225"/>
          <p14:tracePt t="289911" x="4830763" y="5456238"/>
          <p14:tracePt t="289935" x="4894263" y="5446713"/>
          <p14:tracePt t="289960" x="4991100" y="5446713"/>
          <p14:tracePt t="289971" x="5054600" y="5446713"/>
          <p14:tracePt t="289985" x="5099050" y="5446713"/>
          <p14:tracePt t="289995" x="5197475" y="5456238"/>
          <p14:tracePt t="290020" x="5224463" y="5473700"/>
          <p14:tracePt t="290434" x="5241925" y="5473700"/>
          <p14:tracePt t="290459" x="5259388" y="5473700"/>
          <p14:tracePt t="290470" x="5276850" y="5473700"/>
          <p14:tracePt t="290482" x="5286375" y="5473700"/>
          <p14:tracePt t="290495" x="5313363" y="5473700"/>
          <p14:tracePt t="290519" x="5367338" y="5465763"/>
          <p14:tracePt t="290533" x="5384800" y="5465763"/>
          <p14:tracePt t="290552" x="5429250" y="5465763"/>
          <p14:tracePt t="290566" x="5446713" y="5465763"/>
          <p14:tracePt t="290583" x="5465763" y="5465763"/>
          <p14:tracePt t="290590" x="5483225" y="5465763"/>
          <p14:tracePt t="290603" x="5491163" y="5473700"/>
          <p14:tracePt t="290618" x="5510213" y="5510213"/>
          <p14:tracePt t="290640" x="5518150" y="5527675"/>
          <p14:tracePt t="290665" x="5518150" y="5537200"/>
          <p14:tracePt t="290677" x="5527675" y="5554663"/>
          <p14:tracePt t="290690" x="5527675" y="5581650"/>
          <p14:tracePt t="290701" x="5527675" y="5599113"/>
          <p14:tracePt t="290737" x="5527675" y="5608638"/>
          <p14:tracePt t="290885" x="5510213" y="5599113"/>
          <p14:tracePt t="290896" x="5483225" y="5581650"/>
          <p14:tracePt t="290909" x="5446713" y="5562600"/>
          <p14:tracePt t="290920" x="5268913" y="5465763"/>
          <p14:tracePt t="290945" x="5170488" y="5429250"/>
          <p14:tracePt t="290957" x="5037138" y="5384800"/>
          <p14:tracePt t="290989" x="5018088" y="5375275"/>
          <p14:tracePt t="290994" x="4991100" y="5367338"/>
          <p14:tracePt t="291006" x="4956175" y="5367338"/>
          <p14:tracePt t="291043" x="4946650" y="5367338"/>
          <p14:tracePt t="291066" x="4938713" y="5367338"/>
          <p14:tracePt t="291236" x="4946650" y="5367338"/>
          <p14:tracePt t="291249" x="4956175" y="5367338"/>
          <p14:tracePt t="291263" x="4965700" y="5367338"/>
          <p14:tracePt t="291274" x="4973638" y="5367338"/>
          <p14:tracePt t="291285" x="4991100" y="5367338"/>
          <p14:tracePt t="291292" x="5010150" y="5367338"/>
          <p14:tracePt t="291310" x="5045075" y="5367338"/>
          <p14:tracePt t="291323" x="5072063" y="5367338"/>
          <p14:tracePt t="291351" x="5108575" y="5367338"/>
          <p14:tracePt t="291360" x="5133975" y="5367338"/>
          <p14:tracePt t="291383" x="5160963" y="5367338"/>
          <p14:tracePt t="291699" x="5180013" y="5367338"/>
          <p14:tracePt t="291711" x="5224463" y="5367338"/>
          <p14:tracePt t="291723" x="5276850" y="5367338"/>
          <p14:tracePt t="291737" x="5313363" y="5367338"/>
          <p14:tracePt t="291748" x="5340350" y="5367338"/>
          <p14:tracePt t="291758" x="5394325" y="5367338"/>
          <p14:tracePt t="291786" x="5402263" y="5367338"/>
          <p14:tracePt t="291809" x="5411788" y="5367338"/>
          <p14:tracePt t="291846" x="5438775" y="5367338"/>
          <p14:tracePt t="291864" x="5446713" y="5367338"/>
          <p14:tracePt t="291870" x="5456238" y="5367338"/>
          <p14:tracePt t="291882" x="5465763" y="5367338"/>
          <p14:tracePt t="291955" x="5473700" y="5375275"/>
          <p14:tracePt t="293000" x="5473700" y="5384800"/>
          <p14:tracePt t="293013" x="5465763" y="5411788"/>
          <p14:tracePt t="293025" x="5465763" y="5438775"/>
          <p14:tracePt t="293039" x="5456238" y="5473700"/>
          <p14:tracePt t="293050" x="5438775" y="5537200"/>
          <p14:tracePt t="293062" x="5429250" y="5572125"/>
          <p14:tracePt t="293074" x="5419725" y="5653088"/>
          <p14:tracePt t="293098" x="5419725" y="5688013"/>
          <p14:tracePt t="293111" x="5419725" y="5724525"/>
          <p14:tracePt t="293122" x="5419725" y="5776913"/>
          <p14:tracePt t="293157" x="5419725" y="5803900"/>
          <p14:tracePt t="293161" x="5419725" y="5840413"/>
          <p14:tracePt t="293172" x="5429250" y="5894388"/>
          <p14:tracePt t="293199" x="5446713" y="5919788"/>
          <p14:tracePt t="293476" x="5446713" y="5938838"/>
          <p14:tracePt t="293488" x="5446713" y="5973763"/>
          <p14:tracePt t="293500" x="5446713" y="6000750"/>
          <p14:tracePt t="293512" x="5446713" y="6099175"/>
          <p14:tracePt t="293525" x="5446713" y="6134100"/>
          <p14:tracePt t="293548" x="5446713" y="6170613"/>
          <p14:tracePt t="293561" x="5446713" y="6197600"/>
          <p14:tracePt t="293575" x="5465763" y="6276975"/>
          <p14:tracePt t="293597" x="5473700" y="6303963"/>
          <p14:tracePt t="293609" x="5483225" y="6330950"/>
          <p14:tracePt t="293634" x="5483225" y="6340475"/>
          <p14:tracePt t="293975" x="5483225" y="6348413"/>
          <p14:tracePt t="293987" x="5483225" y="6367463"/>
          <p14:tracePt t="294002" x="5473700" y="6411913"/>
          <p14:tracePt t="294013" x="5465763" y="6429375"/>
          <p14:tracePt t="294034" x="5465763" y="6446838"/>
          <p14:tracePt t="294047" x="5456238" y="6500813"/>
          <p14:tracePt t="294078" x="5456238" y="6518275"/>
          <p14:tracePt t="294085" x="5456238" y="6554788"/>
          <p14:tracePt t="294120" x="5456238" y="6572250"/>
          <p14:tracePt t="294136" x="5456238" y="6581775"/>
          <p14:tracePt t="294511" x="5456238" y="6589713"/>
          <p14:tracePt t="294525" x="5446713" y="6608763"/>
          <p14:tracePt t="294534" x="5438775" y="6643688"/>
          <p14:tracePt t="294558" x="5429250" y="6661150"/>
          <p14:tracePt t="294571" x="5429250" y="6705600"/>
          <p14:tracePt t="294584" x="5429250" y="6715125"/>
          <p14:tracePt t="294607" x="5429250" y="6732588"/>
          <p14:tracePt t="294620" x="5429250" y="6742113"/>
          <p14:tracePt t="294668" x="5429250" y="6751638"/>
          <p14:tracePt t="295411" x="5429250" y="6724650"/>
          <p14:tracePt t="295422" x="5429250" y="6705600"/>
          <p14:tracePt t="295434" x="5429250" y="6670675"/>
          <p14:tracePt t="295459" x="5419725" y="6653213"/>
          <p14:tracePt t="295470" x="5419725" y="6634163"/>
          <p14:tracePt t="295484" x="5419725" y="6626225"/>
          <p14:tracePt t="295494" x="5419725" y="6589713"/>
          <p14:tracePt t="295520" x="5419725" y="6581775"/>
          <p14:tracePt t="295531" x="5419725" y="6562725"/>
          <p14:tracePt t="295544" x="5419725" y="6545263"/>
          <p14:tracePt t="295584" x="5419725" y="6537325"/>
          <p14:tracePt t="295594" x="5419725" y="6527800"/>
          <p14:tracePt t="296105" x="5419725" y="6510338"/>
          <p14:tracePt t="296115" x="5419725" y="6483350"/>
          <p14:tracePt t="296127" x="5419725" y="6446838"/>
          <p14:tracePt t="296143" x="5419725" y="6411913"/>
          <p14:tracePt t="296152" x="5419725" y="6357938"/>
          <p14:tracePt t="296163" x="5419725" y="6232525"/>
          <p14:tracePt t="296189" x="5419725" y="6170613"/>
          <p14:tracePt t="296201" x="5429250" y="6108700"/>
          <p14:tracePt t="296221" x="5438775" y="6010275"/>
          <p14:tracePt t="296231" x="5446713" y="5965825"/>
          <p14:tracePt t="296248" x="5491163" y="5911850"/>
          <p14:tracePt t="296615" x="5491163" y="5884863"/>
          <p14:tracePt t="296627" x="5491163" y="5848350"/>
          <p14:tracePt t="296643" x="5429250" y="5705475"/>
          <p14:tracePt t="296652" x="5394325" y="5608638"/>
          <p14:tracePt t="296675" x="5357813" y="5491163"/>
          <p14:tracePt t="296688" x="5322888" y="5259388"/>
          <p14:tracePt t="296712" x="5313363" y="5170488"/>
          <p14:tracePt t="296724" x="5313363" y="5108575"/>
          <p14:tracePt t="296737" x="5313363" y="5045075"/>
          <p14:tracePt t="296752" x="5322888" y="5027613"/>
          <p14:tracePt t="296770" x="5340350" y="5018088"/>
          <p14:tracePt t="296801" x="5348288" y="5018088"/>
          <p14:tracePt t="297357" x="5340350" y="5027613"/>
          <p14:tracePt t="297369" x="5330825" y="5054600"/>
          <p14:tracePt t="297384" x="5322888" y="5081588"/>
          <p14:tracePt t="297395" x="5313363" y="5133975"/>
          <p14:tracePt t="297417" x="5303838" y="5160963"/>
          <p14:tracePt t="297430" x="5303838" y="5187950"/>
          <p14:tracePt t="297442" x="5303838" y="5259388"/>
          <p14:tracePt t="297471" x="5303838" y="5286375"/>
          <p14:tracePt t="297479" x="5303838" y="5322888"/>
          <p14:tracePt t="297492" x="5303838" y="5375275"/>
          <p14:tracePt t="297515" x="5313363" y="5402263"/>
          <p14:tracePt t="297527" x="5330825" y="5429250"/>
          <p14:tracePt t="297552" x="5330825" y="5446713"/>
          <p14:tracePt t="297564" x="5348288" y="5465763"/>
          <p14:tracePt t="297797" x="5340350" y="5465763"/>
          <p14:tracePt t="297805" x="5330825" y="5465763"/>
          <p14:tracePt t="297820" x="5303838" y="5465763"/>
          <p14:tracePt t="297832" x="5241925" y="5465763"/>
          <p14:tracePt t="297865" x="5224463" y="5465763"/>
          <p14:tracePt t="297869" x="5170488" y="5465763"/>
          <p14:tracePt t="297881" x="5062538" y="5429250"/>
          <p14:tracePt t="297911" x="4991100" y="5419725"/>
          <p14:tracePt t="297918" x="4929188" y="5411788"/>
          <p14:tracePt t="297931" x="4803775" y="5394325"/>
          <p14:tracePt t="297953" x="4759325" y="5394325"/>
          <p14:tracePt t="297966" x="4705350" y="5394325"/>
          <p14:tracePt t="297990" x="4687888" y="5394325"/>
          <p14:tracePt t="298002" x="4670425" y="5394325"/>
          <p14:tracePt t="298017" x="4652963" y="5394325"/>
          <p14:tracePt t="298051" x="4643438" y="5402263"/>
          <p14:tracePt t="298431" x="4633913" y="5411788"/>
          <p14:tracePt t="298441" x="4625975" y="5411788"/>
          <p14:tracePt t="298453" x="4608513" y="5429250"/>
          <p14:tracePt t="298476" x="4537075" y="5446713"/>
          <p14:tracePt t="298512" x="4483100" y="5465763"/>
          <p14:tracePt t="298530" x="4419600" y="5473700"/>
          <p14:tracePt t="298538" x="4340225" y="5500688"/>
          <p14:tracePt t="298549" x="4179888" y="5554663"/>
          <p14:tracePt t="298584" x="4062413" y="5589588"/>
          <p14:tracePt t="298599" x="4027488" y="5599113"/>
          <p14:tracePt t="298612" x="3973513" y="5608638"/>
          <p14:tracePt t="298623" x="3965575" y="5608638"/>
          <p14:tracePt t="298647" x="3956050" y="5608638"/>
          <p14:tracePt t="298659" x="3946525" y="5616575"/>
          <p14:tracePt t="298672" x="3938588" y="5634038"/>
          <p14:tracePt t="298706" x="3938588" y="5643563"/>
          <p14:tracePt t="298951" x="3938588" y="5626100"/>
          <p14:tracePt t="298965" x="3938588" y="5599113"/>
          <p14:tracePt t="298977" x="3938588" y="5589588"/>
          <p14:tracePt t="298987" x="3938588" y="5581650"/>
          <p14:tracePt t="299000" x="3946525" y="5572125"/>
          <p14:tracePt t="299011" x="3956050" y="5572125"/>
          <p14:tracePt t="299025" x="3965575" y="5562600"/>
          <p14:tracePt t="299039" x="3983038" y="5562600"/>
          <p14:tracePt t="299075" x="4000500" y="5554663"/>
          <p14:tracePt t="299085" x="4010025" y="5554663"/>
          <p14:tracePt t="299097" x="4017963" y="5554663"/>
          <p14:tracePt t="299126" x="4027488" y="5554663"/>
          <p14:tracePt t="299133" x="4044950" y="5554663"/>
          <p14:tracePt t="299159" x="4062413" y="5554663"/>
          <p14:tracePt t="299586" x="4062413" y="5545138"/>
          <p14:tracePt t="299596" x="4071938" y="5545138"/>
          <p14:tracePt t="299608" x="4089400" y="5527675"/>
          <p14:tracePt t="299622" x="4143375" y="5491163"/>
          <p14:tracePt t="299646" x="4187825" y="5456238"/>
          <p14:tracePt t="299658" x="4224338" y="5438775"/>
          <p14:tracePt t="299669" x="4251325" y="5411788"/>
          <p14:tracePt t="299680" x="4295775" y="5367338"/>
          <p14:tracePt t="299693" x="4313238" y="5348288"/>
          <p14:tracePt t="299717" x="4322763" y="5348288"/>
          <p14:tracePt t="299731" x="4330700" y="5340350"/>
          <p14:tracePt t="299793" x="4340225" y="5340350"/>
          <p14:tracePt t="300119" x="4357688" y="5340350"/>
          <p14:tracePt t="300134" x="4375150" y="5340350"/>
          <p14:tracePt t="300144" x="4394200" y="5340350"/>
          <p14:tracePt t="300155" x="4419600" y="5340350"/>
          <p14:tracePt t="300168" x="4446588" y="5340350"/>
          <p14:tracePt t="300181" x="4465638" y="5340350"/>
          <p14:tracePt t="300205" x="4473575" y="5340350"/>
          <p14:tracePt t="300337" x="4473575" y="5348288"/>
          <p14:tracePt t="300350" x="4483100" y="5357813"/>
          <p14:tracePt t="300374" x="4483100" y="5367338"/>
          <p14:tracePt t="300381" x="4491038" y="5375275"/>
          <p14:tracePt t="300433" x="4491038" y="5384800"/>
          <p14:tracePt t="300454" x="4491038" y="5394325"/>
          <p14:tracePt t="300461" x="4491038" y="5402263"/>
          <p14:tracePt t="300490" x="4491038" y="5411788"/>
          <p14:tracePt t="300510" x="4491038" y="5419725"/>
          <p14:tracePt t="300528" x="4491038" y="5429250"/>
          <p14:tracePt t="300703" x="4491038" y="5438775"/>
          <p14:tracePt t="300789" x="4473575" y="5438775"/>
          <p14:tracePt t="300802" x="4446588" y="5446713"/>
          <p14:tracePt t="300814" x="4402138" y="5446713"/>
          <p14:tracePt t="300826" x="4241800" y="5429250"/>
          <p14:tracePt t="300837" x="4133850" y="5411788"/>
          <p14:tracePt t="300865" x="3990975" y="5367338"/>
          <p14:tracePt t="300874" x="3687763" y="5295900"/>
          <p14:tracePt t="300898" x="3455988" y="5232400"/>
          <p14:tracePt t="300923" x="3367088" y="5197475"/>
          <p14:tracePt t="300935" x="3313113" y="5160963"/>
          <p14:tracePt t="300954" x="3295650" y="5143500"/>
          <p14:tracePt t="300958" x="3276600" y="5116513"/>
          <p14:tracePt t="300971" x="3259138" y="5072063"/>
          <p14:tracePt t="301325" x="3251200" y="5072063"/>
          <p14:tracePt t="301337" x="3224213" y="5072063"/>
          <p14:tracePt t="301350" x="3205163" y="5072063"/>
          <p14:tracePt t="301363" x="3108325" y="5089525"/>
          <p14:tracePt t="301391" x="3044825" y="5099050"/>
          <p14:tracePt t="301399" x="2955925" y="5133975"/>
          <p14:tracePt t="301409" x="2705100" y="5232400"/>
          <p14:tracePt t="301433" x="2581275" y="5313363"/>
          <p14:tracePt t="301446" x="2384425" y="5438775"/>
          <p14:tracePt t="301459" x="2330450" y="5465763"/>
          <p14:tracePt t="301482" x="2286000" y="5491163"/>
          <p14:tracePt t="301496" x="2268538" y="5510213"/>
          <p14:tracePt t="301519" x="2259013" y="5518150"/>
          <p14:tracePt t="301557" x="2259013" y="5527675"/>
          <p14:tracePt t="301590" x="2251075" y="5527675"/>
          <p14:tracePt t="301703" x="2241550" y="5537200"/>
          <p14:tracePt t="301713" x="2232025" y="5545138"/>
          <p14:tracePt t="302054" x="2241550" y="5545138"/>
          <p14:tracePt t="302103" x="2251075" y="5537200"/>
          <p14:tracePt t="302239" x="2259013" y="5537200"/>
          <p14:tracePt t="302371" x="2259013" y="5527675"/>
          <p14:tracePt t="302554" x="2268538" y="5527675"/>
          <p14:tracePt t="302748" x="2276475" y="5527675"/>
          <p14:tracePt t="302763" x="2286000" y="5527675"/>
          <p14:tracePt t="302765" x="2295525" y="5537200"/>
          <p14:tracePt t="302784" x="2295525" y="5545138"/>
          <p14:tracePt t="302792" x="2303463" y="5545138"/>
          <p14:tracePt t="302808" x="2312988" y="5562600"/>
          <p14:tracePt t="302833" x="2322513" y="5581650"/>
          <p14:tracePt t="302858" x="2330450" y="5608638"/>
          <p14:tracePt t="302869" x="2347913" y="5626100"/>
          <p14:tracePt t="302882" x="2366963" y="5661025"/>
          <p14:tracePt t="302893" x="2393950" y="5688013"/>
          <p14:tracePt t="302906" x="2411413" y="5715000"/>
          <p14:tracePt t="302931" x="2428875" y="5724525"/>
          <p14:tracePt t="304248" x="2428875" y="5715000"/>
          <p14:tracePt t="304259" x="2428875" y="5705475"/>
          <p14:tracePt t="304263" x="2428875" y="5688013"/>
          <p14:tracePt t="304292" x="2419350" y="5680075"/>
          <p14:tracePt t="304427" x="2411413" y="5680075"/>
          <p14:tracePt t="304573" x="2411413" y="5670550"/>
          <p14:tracePt t="304676" x="2411413" y="5688013"/>
          <p14:tracePt t="304690" x="2411413" y="5705475"/>
          <p14:tracePt t="304694" x="2411413" y="5724525"/>
          <p14:tracePt t="304707" x="2411413" y="5751513"/>
          <p14:tracePt t="304718" x="2411413" y="5795963"/>
          <p14:tracePt t="304750" x="2419350" y="5822950"/>
          <p14:tracePt t="305050" x="2419350" y="5813425"/>
          <p14:tracePt t="305063" x="2419350" y="5786438"/>
          <p14:tracePt t="305076" x="2411413" y="5759450"/>
          <p14:tracePt t="305088" x="2401888" y="5732463"/>
          <p14:tracePt t="305097" x="2393950" y="5715000"/>
          <p14:tracePt t="305109" x="2374900" y="5670550"/>
          <p14:tracePt t="305134" x="2366963" y="5653088"/>
          <p14:tracePt t="305146" x="2347913" y="5634038"/>
          <p14:tracePt t="305178" x="2339975" y="5616575"/>
          <p14:tracePt t="305182" x="2330450" y="5599113"/>
          <p14:tracePt t="305208" x="2312988" y="5589588"/>
          <p14:tracePt t="305242" x="2303463" y="5589588"/>
          <p14:tracePt t="306105" x="2303463" y="5599113"/>
          <p14:tracePt t="306117" x="2303463" y="5608638"/>
          <p14:tracePt t="306148" x="2312988" y="5608638"/>
          <p14:tracePt t="306460" x="2312988" y="5616575"/>
          <p14:tracePt t="306472" x="2322513" y="5626100"/>
          <p14:tracePt t="306484" x="2322513" y="5634038"/>
          <p14:tracePt t="306509" x="2322513" y="5643563"/>
          <p14:tracePt t="306520" x="2322513" y="5661025"/>
          <p14:tracePt t="306547" x="2322513" y="5670550"/>
          <p14:tracePt t="306557" x="2330450" y="5680075"/>
          <p14:tracePt t="306570" x="2330450" y="5688013"/>
          <p14:tracePt t="306583" x="2339975" y="5688013"/>
          <p14:tracePt t="306594" x="2339975" y="5697538"/>
          <p14:tracePt t="306607" x="2347913" y="5705475"/>
          <p14:tracePt t="306631" x="2347913" y="5715000"/>
          <p14:tracePt t="306666" x="2357438" y="5715000"/>
          <p14:tracePt t="306997" x="2357438" y="5724525"/>
          <p14:tracePt t="307008" x="2357438" y="5732463"/>
          <p14:tracePt t="307019" x="2347913" y="5732463"/>
          <p14:tracePt t="307032" x="2339975" y="5732463"/>
          <p14:tracePt t="307043" x="2339975" y="5741988"/>
          <p14:tracePt t="307057" x="2330450" y="5759450"/>
          <p14:tracePt t="307080" x="2322513" y="5768975"/>
          <p14:tracePt t="307094" x="2303463" y="5813425"/>
          <p14:tracePt t="307115" x="2286000" y="5840413"/>
          <p14:tracePt t="307128" x="2259013" y="5911850"/>
          <p14:tracePt t="307142" x="2251075" y="5946775"/>
          <p14:tracePt t="307174" x="2232025" y="5991225"/>
          <p14:tracePt t="307178" x="2232025" y="6010275"/>
          <p14:tracePt t="307208" x="2232025" y="6027738"/>
          <p14:tracePt t="307214" x="2232025" y="6037263"/>
          <p14:tracePt t="307483" x="2214563" y="6062663"/>
          <p14:tracePt t="307497" x="2197100" y="6089650"/>
          <p14:tracePt t="307505" x="2187575" y="6134100"/>
          <p14:tracePt t="307519" x="2160588" y="6197600"/>
          <p14:tracePt t="307532" x="2143125" y="6357938"/>
          <p14:tracePt t="307554" x="2143125" y="6402388"/>
          <p14:tracePt t="307567" x="2143125" y="6438900"/>
          <p14:tracePt t="307578" x="2152650" y="6491288"/>
          <p14:tracePt t="307936" x="2152650" y="6500813"/>
          <p14:tracePt t="307945" x="2152650" y="6518275"/>
          <p14:tracePt t="307957" x="2152650" y="6537325"/>
          <p14:tracePt t="307968" x="2152650" y="6572250"/>
          <p14:tracePt t="308004" x="2152650" y="6589713"/>
          <p14:tracePt t="308017" x="2152650" y="6608763"/>
          <p14:tracePt t="308033" x="2152650" y="6626225"/>
          <p14:tracePt t="308048" x="2152650" y="6634163"/>
          <p14:tracePt t="308054" x="2152650" y="6653213"/>
          <p14:tracePt t="313383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98" name="Text Box 4"/>
          <p:cNvSpPr txBox="1">
            <a:spLocks noChangeArrowheads="1"/>
          </p:cNvSpPr>
          <p:nvPr/>
        </p:nvSpPr>
        <p:spPr bwMode="auto">
          <a:xfrm>
            <a:off x="563811" y="152400"/>
            <a:ext cx="800463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egeneracy of states of  molecules in a 3-dimensional cubic box</a:t>
            </a:r>
          </a:p>
        </p:txBody>
      </p:sp>
      <p:sp>
        <p:nvSpPr>
          <p:cNvPr id="97499" name="Rectangle 6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97492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22871"/>
              </p:ext>
            </p:extLst>
          </p:nvPr>
        </p:nvGraphicFramePr>
        <p:xfrm>
          <a:off x="5729288" y="2705100"/>
          <a:ext cx="2128837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4" name="Equation" r:id="rId7" imgW="1244520" imgH="672840" progId="Equation.3">
                  <p:embed/>
                </p:oleObj>
              </mc:Choice>
              <mc:Fallback>
                <p:oleObj name="Equation" r:id="rId7" imgW="12445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2705100"/>
                        <a:ext cx="2128837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500" name="Group 12"/>
          <p:cNvGrpSpPr>
            <a:grpSpLocks/>
          </p:cNvGrpSpPr>
          <p:nvPr/>
        </p:nvGrpSpPr>
        <p:grpSpPr bwMode="auto">
          <a:xfrm>
            <a:off x="341313" y="1246400"/>
            <a:ext cx="4968875" cy="1484313"/>
            <a:chOff x="720" y="1799"/>
            <a:chExt cx="3131" cy="935"/>
          </a:xfrm>
        </p:grpSpPr>
        <p:graphicFrame>
          <p:nvGraphicFramePr>
            <p:cNvPr id="97493" name="Object 213"/>
            <p:cNvGraphicFramePr>
              <a:graphicFrameLocks noChangeAspect="1"/>
            </p:cNvGraphicFramePr>
            <p:nvPr/>
          </p:nvGraphicFramePr>
          <p:xfrm>
            <a:off x="754" y="2471"/>
            <a:ext cx="3089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5" name="Equation" r:id="rId9" imgW="2806560" imgH="241200" progId="Equation.3">
                    <p:embed/>
                  </p:oleObj>
                </mc:Choice>
                <mc:Fallback>
                  <p:oleObj name="Equation" r:id="rId9" imgW="2806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2471"/>
                          <a:ext cx="3089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494" name="Object 214"/>
            <p:cNvGraphicFramePr>
              <a:graphicFrameLocks noChangeAspect="1"/>
            </p:cNvGraphicFramePr>
            <p:nvPr/>
          </p:nvGraphicFramePr>
          <p:xfrm>
            <a:off x="722" y="2134"/>
            <a:ext cx="309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6" name="Equation" r:id="rId11" imgW="2806560" imgH="241200" progId="Equation.3">
                    <p:embed/>
                  </p:oleObj>
                </mc:Choice>
                <mc:Fallback>
                  <p:oleObj name="Equation" r:id="rId11" imgW="2806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" y="2134"/>
                          <a:ext cx="309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495" name="Object 215"/>
            <p:cNvGraphicFramePr>
              <a:graphicFrameLocks noChangeAspect="1"/>
            </p:cNvGraphicFramePr>
            <p:nvPr/>
          </p:nvGraphicFramePr>
          <p:xfrm>
            <a:off x="720" y="1799"/>
            <a:ext cx="313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7" name="Equation" r:id="rId13" imgW="2844720" imgH="241200" progId="Equation.3">
                    <p:embed/>
                  </p:oleObj>
                </mc:Choice>
                <mc:Fallback>
                  <p:oleObj name="Equation" r:id="rId13" imgW="28447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799"/>
                          <a:ext cx="3131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7496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96570"/>
              </p:ext>
            </p:extLst>
          </p:nvPr>
        </p:nvGraphicFramePr>
        <p:xfrm>
          <a:off x="5656263" y="1196975"/>
          <a:ext cx="33797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8" name="Equation" r:id="rId15" imgW="2133360" imgH="469800" progId="Equation.3">
                  <p:embed/>
                </p:oleObj>
              </mc:Choice>
              <mc:Fallback>
                <p:oleObj name="Equation" r:id="rId15" imgW="2133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1196975"/>
                        <a:ext cx="3379787" cy="746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9003" name="Text Box 11"/>
          <p:cNvSpPr txBox="1">
            <a:spLocks noChangeArrowheads="1"/>
          </p:cNvSpPr>
          <p:nvPr/>
        </p:nvSpPr>
        <p:spPr bwMode="auto">
          <a:xfrm>
            <a:off x="311162" y="4197139"/>
            <a:ext cx="79692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000" dirty="0">
                <a:latin typeface="Times New Roman" pitchFamily="18" charset="0"/>
              </a:rPr>
              <a:t>Two non-interacting particles in a three-dimensional cubic box have higher degeneracy:</a:t>
            </a:r>
          </a:p>
        </p:txBody>
      </p:sp>
      <p:graphicFrame>
        <p:nvGraphicFramePr>
          <p:cNvPr id="469005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103845"/>
              </p:ext>
            </p:extLst>
          </p:nvPr>
        </p:nvGraphicFramePr>
        <p:xfrm>
          <a:off x="679450" y="4783138"/>
          <a:ext cx="62595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9" name="Equation" r:id="rId17" imgW="3504960" imgH="469800" progId="Equation.DSMT4">
                  <p:embed/>
                </p:oleObj>
              </mc:Choice>
              <mc:Fallback>
                <p:oleObj name="Equation" r:id="rId17" imgW="3504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783138"/>
                        <a:ext cx="6259513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502" name="Text Box 14"/>
          <p:cNvSpPr txBox="1">
            <a:spLocks noChangeArrowheads="1"/>
          </p:cNvSpPr>
          <p:nvPr/>
        </p:nvSpPr>
        <p:spPr bwMode="auto">
          <a:xfrm>
            <a:off x="59886" y="3068960"/>
            <a:ext cx="57362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Degeneracy: Three microstates have the same energy</a:t>
            </a:r>
          </a:p>
        </p:txBody>
      </p:sp>
      <p:sp>
        <p:nvSpPr>
          <p:cNvPr id="97503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BEC188-561B-4868-B56B-255CF52956F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3131840" y="5781315"/>
            <a:ext cx="46450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000">
                <a:latin typeface="Times New Roman" pitchFamily="18" charset="0"/>
              </a:rPr>
              <a:t>(2,1,1,1,1,1) (1,2,1,1,1,1) (1,1,2,1,1,1</a:t>
            </a:r>
            <a:r>
              <a:rPr lang="en-CA" sz="2000" dirty="0">
                <a:latin typeface="Times New Roman" pitchFamily="18" charset="0"/>
              </a:rPr>
              <a:t>) </a:t>
            </a:r>
          </a:p>
          <a:p>
            <a:r>
              <a:rPr lang="en-CA" sz="2000">
                <a:latin typeface="Times New Roman" pitchFamily="18" charset="0"/>
              </a:rPr>
              <a:t>(1,1,1,2,1,1) (1,1,1,1,2,1) (1,1,1,1,1,2</a:t>
            </a:r>
            <a:r>
              <a:rPr lang="en-CA" sz="2000" dirty="0">
                <a:latin typeface="Times New Roman" pitchFamily="18" charset="0"/>
              </a:rPr>
              <a:t>)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31788" y="796702"/>
            <a:ext cx="38234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Consider the following three states: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652120" y="796702"/>
            <a:ext cx="2990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hey all have an energy of: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15516" y="5913276"/>
            <a:ext cx="29979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Six degenerate microstates: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2065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436"/>
    </mc:Choice>
    <mc:Fallback xmlns="">
      <p:transition spd="slow" advTm="1214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69003" grpId="0"/>
      <p:bldP spid="2" grpId="0"/>
      <p:bldP spid="17" grpId="0"/>
    </p:bldLst>
  </p:timing>
  <p:extLst mod="1">
    <p:ext uri="{3A86A75C-4F4B-4683-9AE1-C65F6400EC91}">
      <p14:laserTraceLst xmlns:p14="http://schemas.microsoft.com/office/powerpoint/2010/main">
        <p14:tracePtLst>
          <p14:tracePt t="6685" x="2268538" y="2840038"/>
          <p14:tracePt t="7580" x="2259013" y="2830513"/>
          <p14:tracePt t="7595" x="2251075" y="2813050"/>
          <p14:tracePt t="7601" x="2232025" y="2776538"/>
          <p14:tracePt t="7629" x="2214563" y="2741613"/>
          <p14:tracePt t="7644" x="2197100" y="2697163"/>
          <p14:tracePt t="7654" x="2143125" y="2598738"/>
          <p14:tracePt t="7677" x="2116138" y="2527300"/>
          <p14:tracePt t="7691" x="2098675" y="2446338"/>
          <p14:tracePt t="7702" x="2081213" y="2214563"/>
          <p14:tracePt t="7716" x="2081213" y="2125663"/>
          <p14:tracePt t="7733" x="2081213" y="2062163"/>
          <p14:tracePt t="7752" x="2098675" y="1973263"/>
          <p14:tracePt t="7775" x="2116138" y="1955800"/>
          <p14:tracePt t="7788" x="2143125" y="1946275"/>
          <p14:tracePt t="7800" x="2170113" y="1946275"/>
          <p14:tracePt t="8066" x="2170113" y="1928813"/>
          <p14:tracePt t="8080" x="2170113" y="1911350"/>
          <p14:tracePt t="8091" x="2170113" y="1901825"/>
          <p14:tracePt t="8104" x="2170113" y="1866900"/>
          <p14:tracePt t="8128" x="2143125" y="1857375"/>
          <p14:tracePt t="8141" x="2089150" y="1830388"/>
          <p14:tracePt t="8155" x="2071688" y="1822450"/>
          <p14:tracePt t="8169" x="2044700" y="1803400"/>
          <p14:tracePt t="8188" x="1928813" y="1785938"/>
          <p14:tracePt t="8212" x="1857375" y="1768475"/>
          <p14:tracePt t="8224" x="1776413" y="1768475"/>
          <p14:tracePt t="8237" x="1652588" y="1758950"/>
          <p14:tracePt t="8262" x="1616075" y="1758950"/>
          <p14:tracePt t="8275" x="1571625" y="1758950"/>
          <p14:tracePt t="8287" x="1544638" y="1758950"/>
          <p14:tracePt t="8310" x="1517650" y="1758950"/>
          <p14:tracePt t="8323" x="1500188" y="1776413"/>
          <p14:tracePt t="8566" x="1473200" y="1776413"/>
          <p14:tracePt t="8577" x="1438275" y="1768475"/>
          <p14:tracePt t="8590" x="1401763" y="1758950"/>
          <p14:tracePt t="8603" x="1366838" y="1741488"/>
          <p14:tracePt t="8604" x="1322388" y="1731963"/>
          <p14:tracePt t="8625" x="1268413" y="1724025"/>
          <p14:tracePt t="8640" x="1152525" y="1697038"/>
          <p14:tracePt t="8664" x="1125538" y="1697038"/>
          <p14:tracePt t="8676" x="1054100" y="1697038"/>
          <p14:tracePt t="8701" x="1000125" y="1714500"/>
          <p14:tracePt t="8726" x="982663" y="1731963"/>
          <p14:tracePt t="9027" x="973138" y="1731963"/>
          <p14:tracePt t="9045" x="965200" y="1731963"/>
          <p14:tracePt t="9054" x="938213" y="1731963"/>
          <p14:tracePt t="9066" x="928688" y="1731963"/>
          <p14:tracePt t="9078" x="919163" y="1731963"/>
          <p14:tracePt t="9125" x="911225" y="1731963"/>
          <p14:tracePt t="9138" x="901700" y="1724025"/>
          <p14:tracePt t="9163" x="884238" y="1724025"/>
          <p14:tracePt t="9174" x="874713" y="1724025"/>
          <p14:tracePt t="9200" x="866775" y="1724025"/>
          <p14:tracePt t="9224" x="857250" y="1724025"/>
          <p14:tracePt t="9723" x="866775" y="1724025"/>
          <p14:tracePt t="9746" x="874713" y="1724025"/>
          <p14:tracePt t="9759" x="893763" y="1724025"/>
          <p14:tracePt t="9783" x="901700" y="1724025"/>
          <p14:tracePt t="9796" x="911225" y="1724025"/>
          <p14:tracePt t="9822" x="928688" y="1724025"/>
          <p14:tracePt t="9834" x="938213" y="1724025"/>
          <p14:tracePt t="9845" x="946150" y="1741488"/>
          <p14:tracePt t="9870" x="965200" y="1741488"/>
          <p14:tracePt t="9885" x="973138" y="1751013"/>
          <p14:tracePt t="9893" x="973138" y="1758950"/>
          <p14:tracePt t="9905" x="982663" y="1768475"/>
          <p14:tracePt t="9918" x="1000125" y="1785938"/>
          <p14:tracePt t="9940" x="1009650" y="1795463"/>
          <p14:tracePt t="11013" x="1017588" y="1795463"/>
          <p14:tracePt t="11075" x="1017588" y="1785938"/>
          <p14:tracePt t="11086" x="1009650" y="1785938"/>
          <p14:tracePt t="11111" x="990600" y="1776413"/>
          <p14:tracePt t="11122" x="973138" y="1768475"/>
          <p14:tracePt t="11134" x="965200" y="1758950"/>
          <p14:tracePt t="11149" x="919163" y="1741488"/>
          <p14:tracePt t="11171" x="901700" y="1724025"/>
          <p14:tracePt t="11187" x="866775" y="1714500"/>
          <p14:tracePt t="11197" x="839788" y="1704975"/>
          <p14:tracePt t="11218" x="822325" y="1697038"/>
          <p14:tracePt t="11225" x="803275" y="1687513"/>
          <p14:tracePt t="11259" x="785813" y="1687513"/>
          <p14:tracePt t="11268" x="776288" y="1687513"/>
          <p14:tracePt t="11281" x="758825" y="1687513"/>
          <p14:tracePt t="11306" x="741363" y="1697038"/>
          <p14:tracePt t="11317" x="731838" y="1714500"/>
          <p14:tracePt t="11694" x="723900" y="1714500"/>
          <p14:tracePt t="11705" x="714375" y="1714500"/>
          <p14:tracePt t="11731" x="704850" y="1704975"/>
          <p14:tracePt t="11743" x="704850" y="1697038"/>
          <p14:tracePt t="11767" x="704850" y="1687513"/>
          <p14:tracePt t="11780" x="696913" y="1679575"/>
          <p14:tracePt t="11792" x="696913" y="1670050"/>
          <p14:tracePt t="11818" x="696913" y="1660525"/>
          <p14:tracePt t="11829" x="696913" y="1652588"/>
          <p14:tracePt t="11876" x="696913" y="1643063"/>
          <p14:tracePt t="11902" x="704850" y="1633538"/>
          <p14:tracePt t="11913" x="714375" y="1633538"/>
          <p14:tracePt t="11925" x="723900" y="1633538"/>
          <p14:tracePt t="11938" x="750888" y="1625600"/>
          <p14:tracePt t="11962" x="758825" y="1625600"/>
          <p14:tracePt t="11973" x="785813" y="1625600"/>
          <p14:tracePt t="11987" x="812800" y="1616075"/>
          <p14:tracePt t="12315" x="822325" y="1616075"/>
          <p14:tracePt t="12339" x="839788" y="1616075"/>
          <p14:tracePt t="12350" x="866775" y="1608138"/>
          <p14:tracePt t="12364" x="893763" y="1608138"/>
          <p14:tracePt t="12375" x="928688" y="1598613"/>
          <p14:tracePt t="12400" x="946150" y="1598613"/>
          <p14:tracePt t="12437" x="955675" y="1598613"/>
          <p14:tracePt t="12465" x="965200" y="1598613"/>
          <p14:tracePt t="12494" x="982663" y="1598613"/>
          <p14:tracePt t="12510" x="990600" y="1598613"/>
          <p14:tracePt t="12524" x="1000125" y="1598613"/>
          <p14:tracePt t="13093" x="1009650" y="1598613"/>
          <p14:tracePt t="13107" x="1027113" y="1598613"/>
          <p14:tracePt t="13118" x="1036638" y="1589088"/>
          <p14:tracePt t="13130" x="1062038" y="1581150"/>
          <p14:tracePt t="13142" x="1089025" y="1571625"/>
          <p14:tracePt t="13154" x="1125538" y="1562100"/>
          <p14:tracePt t="13167" x="1223963" y="1544638"/>
          <p14:tracePt t="13195" x="1285875" y="1536700"/>
          <p14:tracePt t="13204" x="1366838" y="1517650"/>
          <p14:tracePt t="13215" x="1562100" y="1517650"/>
          <p14:tracePt t="13230" x="1687513" y="1509713"/>
          <p14:tracePt t="13253" x="1839913" y="1509713"/>
          <p14:tracePt t="13264" x="2116138" y="1509713"/>
          <p14:tracePt t="13289" x="2251075" y="1554163"/>
          <p14:tracePt t="13300" x="2527300" y="1616075"/>
          <p14:tracePt t="13325" x="2670175" y="1660525"/>
          <p14:tracePt t="13631" x="2687638" y="1660525"/>
          <p14:tracePt t="13643" x="2732088" y="1660525"/>
          <p14:tracePt t="13654" x="3125788" y="1785938"/>
          <p14:tracePt t="13668" x="3571875" y="1973263"/>
          <p14:tracePt t="13691" x="3965575" y="2187575"/>
          <p14:tracePt t="13701" x="4545013" y="2643188"/>
          <p14:tracePt t="13718" x="4697413" y="2867025"/>
          <p14:tracePt t="13739" x="4911725" y="3133725"/>
          <p14:tracePt t="13759" x="5000625" y="3214688"/>
          <p14:tracePt t="13774" x="5099050" y="3276600"/>
          <p14:tracePt t="14006" x="5099050" y="3259138"/>
          <p14:tracePt t="14029" x="5126038" y="3205163"/>
          <p14:tracePt t="14043" x="5160963" y="3170238"/>
          <p14:tracePt t="14055" x="5205413" y="3133725"/>
          <p14:tracePt t="14071" x="5268913" y="3089275"/>
          <p14:tracePt t="14084" x="5340350" y="3044825"/>
          <p14:tracePt t="14094" x="5419725" y="3009900"/>
          <p14:tracePt t="14100" x="5634038" y="2874963"/>
          <p14:tracePt t="14133" x="5759450" y="2813050"/>
          <p14:tracePt t="14140" x="6000750" y="2714625"/>
          <p14:tracePt t="14151" x="6108700" y="2670175"/>
          <p14:tracePt t="14179" x="6286500" y="2625725"/>
          <p14:tracePt t="14517" x="6276975" y="2608263"/>
          <p14:tracePt t="14533" x="6242050" y="2571750"/>
          <p14:tracePt t="14542" x="6072188" y="2438400"/>
          <p14:tracePt t="14567" x="5902325" y="2357438"/>
          <p14:tracePt t="14578" x="5402263" y="2133600"/>
          <p14:tracePt t="14591" x="5143500" y="2027238"/>
          <p14:tracePt t="14608" x="4840288" y="1955800"/>
          <p14:tracePt t="14626" x="4160838" y="1884363"/>
          <p14:tracePt t="14652" x="3848100" y="1884363"/>
          <p14:tracePt t="14665" x="3608388" y="1884363"/>
          <p14:tracePt t="14677" x="3562350" y="1884363"/>
          <p14:tracePt t="14700" x="3544888" y="1884363"/>
          <p14:tracePt t="15091" x="3527425" y="1893888"/>
          <p14:tracePt t="15102" x="3500438" y="1893888"/>
          <p14:tracePt t="15114" x="3455988" y="1893888"/>
          <p14:tracePt t="15130" x="3367088" y="1866900"/>
          <p14:tracePt t="15143" x="3205163" y="1812925"/>
          <p14:tracePt t="15151" x="2901950" y="1741488"/>
          <p14:tracePt t="15162" x="2259013" y="1608138"/>
          <p14:tracePt t="15188" x="1990725" y="1562100"/>
          <p14:tracePt t="15200" x="1598613" y="1544638"/>
          <p14:tracePt t="15231" x="1428750" y="1544638"/>
          <p14:tracePt t="15246" x="1187450" y="1544638"/>
          <p14:tracePt t="15260" x="1108075" y="1562100"/>
          <p14:tracePt t="15273" x="1062038" y="1571625"/>
          <p14:tracePt t="15286" x="1017588" y="1598613"/>
          <p14:tracePt t="15298" x="1009650" y="1608138"/>
          <p14:tracePt t="15321" x="1000125" y="1633538"/>
          <p14:tracePt t="15333" x="1000125" y="1652588"/>
          <p14:tracePt t="15541" x="982663" y="1652588"/>
          <p14:tracePt t="15558" x="965200" y="1652588"/>
          <p14:tracePt t="15570" x="946150" y="1652588"/>
          <p14:tracePt t="15576" x="938213" y="1652588"/>
          <p14:tracePt t="15589" x="919163" y="1652588"/>
          <p14:tracePt t="15601" x="893763" y="1652588"/>
          <p14:tracePt t="15625" x="874713" y="1643063"/>
          <p14:tracePt t="15638" x="857250" y="1643063"/>
          <p14:tracePt t="15650" x="847725" y="1643063"/>
          <p14:tracePt t="15675" x="830263" y="1643063"/>
          <p14:tracePt t="15689" x="795338" y="1643063"/>
          <p14:tracePt t="15710" x="768350" y="1660525"/>
          <p14:tracePt t="15718" x="723900" y="1697038"/>
          <p14:tracePt t="15747" x="704850" y="1704975"/>
          <p14:tracePt t="15760" x="696913" y="1714500"/>
          <p14:tracePt t="15772" x="687388" y="1731963"/>
          <p14:tracePt t="15796" x="679450" y="1731963"/>
          <p14:tracePt t="15813" x="669925" y="1731963"/>
          <p14:tracePt t="15857" x="660400" y="1731963"/>
          <p14:tracePt t="18716" x="679450" y="1731963"/>
          <p14:tracePt t="18727" x="696913" y="1731963"/>
          <p14:tracePt t="18737" x="723900" y="1731963"/>
          <p14:tracePt t="18750" x="731838" y="1731963"/>
          <p14:tracePt t="18762" x="785813" y="1731963"/>
          <p14:tracePt t="18793" x="812800" y="1731963"/>
          <p14:tracePt t="18800" x="857250" y="1731963"/>
          <p14:tracePt t="18811" x="938213" y="1731963"/>
          <p14:tracePt t="18836" x="982663" y="1731963"/>
          <p14:tracePt t="18849" x="1054100" y="1731963"/>
          <p14:tracePt t="18871" x="1098550" y="1731963"/>
          <p14:tracePt t="18886" x="1169988" y="1731963"/>
          <p14:tracePt t="19348" x="1152525" y="1731963"/>
          <p14:tracePt t="19359" x="1125538" y="1731963"/>
          <p14:tracePt t="19387" x="1116013" y="1731963"/>
          <p14:tracePt t="19430" x="1125538" y="1731963"/>
          <p14:tracePt t="19444" x="1169988" y="1731963"/>
          <p14:tracePt t="19456" x="1214438" y="1731963"/>
          <p14:tracePt t="19467" x="1357313" y="1724025"/>
          <p14:tracePt t="19493" x="1490663" y="1724025"/>
          <p14:tracePt t="19520" x="1571625" y="1724025"/>
          <p14:tracePt t="19529" x="1679575" y="1724025"/>
          <p14:tracePt t="19540" x="1812925" y="1704975"/>
          <p14:tracePt t="19552" x="2133600" y="1670050"/>
          <p14:tracePt t="19578" x="2286000" y="1652588"/>
          <p14:tracePt t="19918" x="2295525" y="1652588"/>
          <p14:tracePt t="19930" x="2303463" y="1652588"/>
          <p14:tracePt t="19958" x="2312988" y="1643063"/>
          <p14:tracePt t="19981" x="2312988" y="1633538"/>
          <p14:tracePt t="21818" x="2312988" y="1625600"/>
          <p14:tracePt t="21829" x="2330450" y="1625600"/>
          <p14:tracePt t="21843" x="2384425" y="1616075"/>
          <p14:tracePt t="21865" x="2401888" y="1616075"/>
          <p14:tracePt t="21878" x="2446338" y="1616075"/>
          <p14:tracePt t="21890" x="2562225" y="1616075"/>
          <p14:tracePt t="21914" x="2625725" y="1616075"/>
          <p14:tracePt t="21926" x="2697163" y="1616075"/>
          <p14:tracePt t="21938" x="2813050" y="1625600"/>
          <p14:tracePt t="21962" x="2874963" y="1633538"/>
          <p14:tracePt t="21977" x="2973388" y="1643063"/>
          <p14:tracePt t="21988" x="3017838" y="1643063"/>
          <p14:tracePt t="22013" x="3081338" y="1660525"/>
          <p14:tracePt t="22315" x="3108325" y="1660525"/>
          <p14:tracePt t="22326" x="3133725" y="1652588"/>
          <p14:tracePt t="22341" x="3160713" y="1643063"/>
          <p14:tracePt t="22352" x="3197225" y="1633538"/>
          <p14:tracePt t="22364" x="3214688" y="1625600"/>
          <p14:tracePt t="22377" x="3286125" y="1608138"/>
          <p14:tracePt t="22402" x="3322638" y="1598613"/>
          <p14:tracePt t="22414" x="3348038" y="1589088"/>
          <p14:tracePt t="22435" x="3375025" y="1581150"/>
          <p14:tracePt t="22444" x="3402013" y="1581150"/>
          <p14:tracePt t="22462" x="3419475" y="1581150"/>
          <p14:tracePt t="22889" x="3438525" y="1571625"/>
          <p14:tracePt t="22901" x="3465513" y="1571625"/>
          <p14:tracePt t="22912" x="3500438" y="1571625"/>
          <p14:tracePt t="22933" x="3544888" y="1571625"/>
          <p14:tracePt t="22937" x="3616325" y="1571625"/>
          <p14:tracePt t="22949" x="3822700" y="1571625"/>
          <p14:tracePt t="22981" x="3911600" y="1571625"/>
          <p14:tracePt t="22987" x="4062413" y="1581150"/>
          <p14:tracePt t="23009" x="4116388" y="1581150"/>
          <p14:tracePt t="23022" x="4160838" y="1581150"/>
          <p14:tracePt t="23035" x="4232275" y="1581150"/>
          <p14:tracePt t="23060" x="4259263" y="1581150"/>
          <p14:tracePt t="23070" x="4303713" y="1581150"/>
          <p14:tracePt t="23084" x="4375150" y="1581150"/>
          <p14:tracePt t="23339" x="4367213" y="1581150"/>
          <p14:tracePt t="23351" x="4348163" y="1581150"/>
          <p14:tracePt t="23371" x="4303713" y="1581150"/>
          <p14:tracePt t="23376" x="4241800" y="1581150"/>
          <p14:tracePt t="23386" x="4133850" y="1581150"/>
          <p14:tracePt t="23403" x="3902075" y="1581150"/>
          <p14:tracePt t="23425" x="3768725" y="1581150"/>
          <p14:tracePt t="23437" x="3482975" y="1581150"/>
          <p14:tracePt t="23451" x="3295650" y="1581150"/>
          <p14:tracePt t="23473" x="3044825" y="1581150"/>
          <p14:tracePt t="23486" x="2724150" y="1581150"/>
          <p14:tracePt t="23509" x="2643188" y="1571625"/>
          <p14:tracePt t="23521" x="2554288" y="1562100"/>
          <p14:tracePt t="23546" x="2536825" y="1562100"/>
          <p14:tracePt t="23886" x="2500313" y="1571625"/>
          <p14:tracePt t="23897" x="2438400" y="1589088"/>
          <p14:tracePt t="23906" x="2347913" y="1625600"/>
          <p14:tracePt t="23928" x="2125663" y="1751013"/>
          <p14:tracePt t="23949" x="1955800" y="1884363"/>
          <p14:tracePt t="23960" x="1633538" y="2187575"/>
          <p14:tracePt t="23985" x="1517650" y="2286000"/>
          <p14:tracePt t="23997" x="1446213" y="2374900"/>
          <p14:tracePt t="24008" x="1384300" y="2465388"/>
          <p14:tracePt t="24045" x="1357313" y="2509838"/>
          <p14:tracePt t="24056" x="1339850" y="2536825"/>
          <p14:tracePt t="24069" x="1322388" y="2571750"/>
          <p14:tracePt t="24082" x="1295400" y="2598738"/>
          <p14:tracePt t="24264" x="1285875" y="2598738"/>
          <p14:tracePt t="24275" x="1250950" y="2589213"/>
          <p14:tracePt t="24293" x="1196975" y="2562225"/>
          <p14:tracePt t="24300" x="1143000" y="2517775"/>
          <p14:tracePt t="24313" x="1027113" y="2438400"/>
          <p14:tracePt t="24326" x="990600" y="2393950"/>
          <p14:tracePt t="24343" x="946150" y="2366963"/>
          <p14:tracePt t="24362" x="901700" y="2322513"/>
          <p14:tracePt t="24386" x="884238" y="2276475"/>
          <p14:tracePt t="24398" x="874713" y="2268538"/>
          <p14:tracePt t="24428" x="874713" y="2251075"/>
          <p14:tracePt t="24434" x="874713" y="2241550"/>
          <p14:tracePt t="24447" x="874713" y="2232025"/>
          <p14:tracePt t="24459" x="928688" y="2224088"/>
          <p14:tracePt t="24482" x="1027113" y="2197100"/>
          <p14:tracePt t="24514" x="1089025" y="2187575"/>
          <p14:tracePt t="24520" x="1160463" y="2179638"/>
          <p14:tracePt t="24545" x="1330325" y="2170113"/>
          <p14:tracePt t="24556" x="1393825" y="2170113"/>
          <p14:tracePt t="24569" x="1465263" y="2170113"/>
          <p14:tracePt t="24582" x="1608138" y="2170113"/>
          <p14:tracePt t="24595" x="1679575" y="2170113"/>
          <p14:tracePt t="24618" x="1741488" y="2170113"/>
          <p14:tracePt t="24630" x="1901825" y="2152650"/>
          <p14:tracePt t="24654" x="2036763" y="2116138"/>
          <p14:tracePt t="24666" x="2465388" y="2044700"/>
          <p14:tracePt t="25652" x="2473325" y="2044700"/>
          <p14:tracePt t="25664" x="2482850" y="2044700"/>
          <p14:tracePt t="25676" x="2509838" y="2044700"/>
          <p14:tracePt t="25701" x="2536825" y="2044700"/>
          <p14:tracePt t="25712" x="2562225" y="2036763"/>
          <p14:tracePt t="25724" x="2598738" y="2017713"/>
          <p14:tracePt t="25740" x="2633663" y="2009775"/>
          <p14:tracePt t="26042" x="2660650" y="2000250"/>
          <p14:tracePt t="26052" x="2687638" y="2000250"/>
          <p14:tracePt t="26068" x="2884488" y="2000250"/>
          <p14:tracePt t="26089" x="3027363" y="2027238"/>
          <p14:tracePt t="26108" x="3197225" y="2054225"/>
          <p14:tracePt t="26113" x="3348038" y="2089150"/>
          <p14:tracePt t="26126" x="3616325" y="2160588"/>
          <p14:tracePt t="26151" x="3724275" y="2170113"/>
          <p14:tracePt t="26165" x="3946525" y="2179638"/>
          <p14:tracePt t="26176" x="4054475" y="2179638"/>
          <p14:tracePt t="26200" x="4152900" y="2179638"/>
          <p14:tracePt t="26211" x="4348163" y="2152650"/>
          <p14:tracePt t="26491" x="4330700" y="2152650"/>
          <p14:tracePt t="26505" x="4303713" y="2152650"/>
          <p14:tracePt t="26515" x="4268788" y="2152650"/>
          <p14:tracePt t="26527" x="4241800" y="2152650"/>
          <p14:tracePt t="26539" x="4187825" y="2152650"/>
          <p14:tracePt t="26553" x="4160838" y="2152650"/>
          <p14:tracePt t="26565" x="4081463" y="2143125"/>
          <p14:tracePt t="26591" x="4010025" y="2125663"/>
          <p14:tracePt t="26602" x="3946525" y="2089150"/>
          <p14:tracePt t="26613" x="3751263" y="2044700"/>
          <p14:tracePt t="26637" x="3687763" y="2017713"/>
          <p14:tracePt t="26650" x="3625850" y="2009775"/>
          <p14:tracePt t="26663" x="3608388" y="2009775"/>
          <p14:tracePt t="26687" x="3581400" y="2009775"/>
          <p14:tracePt t="26717" x="3554413" y="2009775"/>
          <p14:tracePt t="26728" x="3536950" y="2017713"/>
          <p14:tracePt t="26733" x="3517900" y="2017713"/>
          <p14:tracePt t="26747" x="3517900" y="2027238"/>
          <p14:tracePt t="27064" x="3527425" y="2036763"/>
          <p14:tracePt t="27076" x="3544888" y="2036763"/>
          <p14:tracePt t="27295" x="3536950" y="2036763"/>
          <p14:tracePt t="27307" x="3517900" y="2036763"/>
          <p14:tracePt t="27318" x="3482975" y="2036763"/>
          <p14:tracePt t="27330" x="3438525" y="2036763"/>
          <p14:tracePt t="27352" x="3357563" y="2027238"/>
          <p14:tracePt t="27356" x="3143250" y="2017713"/>
          <p14:tracePt t="27385" x="3027363" y="2017713"/>
          <p14:tracePt t="27392" x="2884488" y="2017713"/>
          <p14:tracePt t="27404" x="2571750" y="2071688"/>
          <p14:tracePt t="27428" x="2428875" y="2125663"/>
          <p14:tracePt t="27440" x="2322513" y="2170113"/>
          <p14:tracePt t="27454" x="2179638" y="2214563"/>
          <p14:tracePt t="27478" x="2125663" y="2241550"/>
          <p14:tracePt t="27488" x="2071688" y="2259013"/>
          <p14:tracePt t="27514" x="2044700" y="2295525"/>
          <p14:tracePt t="27537" x="2044700" y="2303463"/>
          <p14:tracePt t="27816" x="2044700" y="2312988"/>
          <p14:tracePt t="27828" x="2036763" y="2330450"/>
          <p14:tracePt t="27841" x="2036763" y="2357438"/>
          <p14:tracePt t="27854" x="2036763" y="2393950"/>
          <p14:tracePt t="27867" x="2027238" y="2438400"/>
          <p14:tracePt t="27882" x="2027238" y="2482850"/>
          <p14:tracePt t="27891" x="2027238" y="2562225"/>
          <p14:tracePt t="27915" x="2027238" y="2598738"/>
          <p14:tracePt t="27928" x="2027238" y="2652713"/>
          <p14:tracePt t="27951" x="2027238" y="2660650"/>
          <p14:tracePt t="27965" x="2027238" y="2670175"/>
          <p14:tracePt t="27976" x="2027238" y="2687638"/>
          <p14:tracePt t="28366" x="2036763" y="2687638"/>
          <p14:tracePt t="28381" x="2044700" y="2687638"/>
          <p14:tracePt t="29476" x="2062163" y="2687638"/>
          <p14:tracePt t="29492" x="2081213" y="2687638"/>
          <p14:tracePt t="29498" x="2089150" y="2687638"/>
          <p14:tracePt t="29510" x="2108200" y="2687638"/>
          <p14:tracePt t="29789" x="2197100" y="2687638"/>
          <p14:tracePt t="29803" x="2312988" y="2687638"/>
          <p14:tracePt t="29814" x="2455863" y="2687638"/>
          <p14:tracePt t="29826" x="2714625" y="2687638"/>
          <p14:tracePt t="29856" x="2830513" y="2705100"/>
          <p14:tracePt t="29863" x="2946400" y="2714625"/>
          <p14:tracePt t="29874" x="3098800" y="2751138"/>
          <p14:tracePt t="29898" x="3152775" y="2751138"/>
          <p14:tracePt t="29911" x="3268663" y="2751138"/>
          <p14:tracePt t="29935" x="3348038" y="2732088"/>
          <p14:tracePt t="30519" x="3375025" y="2732088"/>
          <p14:tracePt t="30536" x="3411538" y="2732088"/>
          <p14:tracePt t="30546" x="3473450" y="2714625"/>
          <p14:tracePt t="30555" x="3536950" y="2714625"/>
          <p14:tracePt t="30567" x="3608388" y="2714625"/>
          <p14:tracePt t="30577" x="3741738" y="2732088"/>
          <p14:tracePt t="30594" x="3813175" y="2741613"/>
          <p14:tracePt t="30617" x="3938588" y="2786063"/>
          <p14:tracePt t="30641" x="4000500" y="2795588"/>
          <p14:tracePt t="30654" x="4062413" y="2795588"/>
          <p14:tracePt t="30666" x="4143375" y="2803525"/>
          <p14:tracePt t="30934" x="4152900" y="2795588"/>
          <p14:tracePt t="30945" x="4179888" y="2786063"/>
          <p14:tracePt t="30956" x="4205288" y="2759075"/>
          <p14:tracePt t="30972" x="4241800" y="2741613"/>
          <p14:tracePt t="30987" x="4268788" y="2714625"/>
          <p14:tracePt t="30997" x="4295775" y="2697163"/>
          <p14:tracePt t="31007" x="4340225" y="2679700"/>
          <p14:tracePt t="31018" x="4367213" y="2670175"/>
          <p14:tracePt t="31044" x="4375150" y="2670175"/>
          <p14:tracePt t="31056" x="4394200" y="2670175"/>
          <p14:tracePt t="31068" x="4411663" y="2670175"/>
          <p14:tracePt t="31142" x="4419600" y="2670175"/>
          <p14:tracePt t="31152" x="4429125" y="2670175"/>
          <p14:tracePt t="31182" x="4438650" y="2670175"/>
          <p14:tracePt t="31311" x="4429125" y="2670175"/>
          <p14:tracePt t="31325" x="4411663" y="2670175"/>
          <p14:tracePt t="31336" x="4394200" y="2670175"/>
          <p14:tracePt t="31353" x="4340225" y="2660650"/>
          <p14:tracePt t="31360" x="4276725" y="2660650"/>
          <p14:tracePt t="31373" x="4108450" y="2633663"/>
          <p14:tracePt t="31395" x="3983038" y="2625725"/>
          <p14:tracePt t="31419" x="3679825" y="2598738"/>
          <p14:tracePt t="31433" x="3465513" y="2581275"/>
          <p14:tracePt t="31445" x="3268663" y="2571750"/>
          <p14:tracePt t="31457" x="2946400" y="2571750"/>
          <p14:tracePt t="31483" x="2840038" y="2571750"/>
          <p14:tracePt t="31493" x="2697163" y="2562225"/>
          <p14:tracePt t="31506" x="2670175" y="2562225"/>
          <p14:tracePt t="31534" x="2625725" y="2562225"/>
          <p14:tracePt t="31543" x="2608263" y="2562225"/>
          <p14:tracePt t="31836" x="2581275" y="2562225"/>
          <p14:tracePt t="31847" x="2544763" y="2544763"/>
          <p14:tracePt t="31858" x="2482850" y="2500313"/>
          <p14:tracePt t="31871" x="2374900" y="2438400"/>
          <p14:tracePt t="31882" x="2259013" y="2374900"/>
          <p14:tracePt t="31895" x="1982788" y="2241550"/>
          <p14:tracePt t="31909" x="1847850" y="2197100"/>
          <p14:tracePt t="31931" x="1724025" y="2133600"/>
          <p14:tracePt t="31946" x="1473200" y="2017713"/>
          <p14:tracePt t="31969" x="1276350" y="1866900"/>
          <p14:tracePt t="31993" x="1214438" y="1812925"/>
          <p14:tracePt t="32012" x="1179513" y="1768475"/>
          <p14:tracePt t="32017" x="1152525" y="1741488"/>
          <p14:tracePt t="32029" x="1125538" y="1704975"/>
          <p14:tracePt t="32042" x="1116013" y="1687513"/>
          <p14:tracePt t="32065" x="1116013" y="1670050"/>
          <p14:tracePt t="32079" x="1116013" y="1652588"/>
          <p14:tracePt t="32094" x="1116013" y="1633538"/>
          <p14:tracePt t="32125" x="1133475" y="1625600"/>
          <p14:tracePt t="32564" x="1169988" y="1625600"/>
          <p14:tracePt t="32578" x="1196975" y="1625600"/>
          <p14:tracePt t="32590" x="1231900" y="1625600"/>
          <p14:tracePt t="32603" x="1339850" y="1625600"/>
          <p14:tracePt t="32615" x="1438275" y="1625600"/>
          <p14:tracePt t="32639" x="1544638" y="1625600"/>
          <p14:tracePt t="32650" x="1785938" y="1608138"/>
          <p14:tracePt t="32674" x="1919288" y="1589088"/>
          <p14:tracePt t="32689" x="2062163" y="1544638"/>
          <p14:tracePt t="32698" x="2384425" y="1438275"/>
          <p14:tracePt t="32731" x="2527300" y="1393825"/>
          <p14:tracePt t="32736" x="2633663" y="1366838"/>
          <p14:tracePt t="33026" x="2670175" y="1357313"/>
          <p14:tracePt t="33039" x="2732088" y="1357313"/>
          <p14:tracePt t="33051" x="2795588" y="1357313"/>
          <p14:tracePt t="33065" x="2884488" y="1357313"/>
          <p14:tracePt t="33076" x="2965450" y="1384300"/>
          <p14:tracePt t="33088" x="3044825" y="1419225"/>
          <p14:tracePt t="33103" x="3259138" y="1527175"/>
          <p14:tracePt t="33124" x="3367088" y="1608138"/>
          <p14:tracePt t="33135" x="3598863" y="1731963"/>
          <p14:tracePt t="33168" x="3705225" y="1795463"/>
          <p14:tracePt t="33172" x="3902075" y="1911350"/>
          <p14:tracePt t="33185" x="4000500" y="1973263"/>
          <p14:tracePt t="33208" x="4089400" y="2044700"/>
          <p14:tracePt t="33219" x="4232275" y="2224088"/>
          <p14:tracePt t="33246" x="4286250" y="2276475"/>
          <p14:tracePt t="33258" x="4348163" y="2330450"/>
          <p14:tracePt t="33453" x="4348163" y="2322513"/>
          <p14:tracePt t="33489" x="4348163" y="2312988"/>
          <p14:tracePt t="33526" x="4357688" y="2276475"/>
          <p14:tracePt t="33543" x="4402138" y="2241550"/>
          <p14:tracePt t="33549" x="4429125" y="2214563"/>
          <p14:tracePt t="33568" x="4473575" y="2170113"/>
          <p14:tracePt t="33574" x="4518025" y="2116138"/>
          <p14:tracePt t="33586" x="4589463" y="2009775"/>
          <p14:tracePt t="33602" x="4652963" y="1928813"/>
          <p14:tracePt t="33624" x="4679950" y="1901825"/>
          <p14:tracePt t="33638" x="4687888" y="1884363"/>
          <p14:tracePt t="33659" x="4724400" y="1866900"/>
          <p14:tracePt t="33684" x="4741863" y="1866900"/>
          <p14:tracePt t="33710" x="4759325" y="1866900"/>
          <p14:tracePt t="33734" x="4776788" y="1866900"/>
          <p14:tracePt t="33745" x="4786313" y="1901825"/>
          <p14:tracePt t="33758" x="4786313" y="1938338"/>
          <p14:tracePt t="33770" x="4795838" y="1973263"/>
          <p14:tracePt t="33790" x="4795838" y="2017713"/>
          <p14:tracePt t="33794" x="4795838" y="2098675"/>
          <p14:tracePt t="33824" x="4776788" y="2179638"/>
          <p14:tracePt t="33840" x="4714875" y="2312988"/>
          <p14:tracePt t="33843" x="4679950" y="2357438"/>
          <p14:tracePt t="33858" x="4670425" y="2384425"/>
          <p14:tracePt t="33874" x="4660900" y="2393950"/>
          <p14:tracePt t="33928" x="4608513" y="2411413"/>
          <p14:tracePt t="33946" x="4527550" y="2438400"/>
          <p14:tracePt t="33951" x="4446588" y="2455863"/>
          <p14:tracePt t="33965" x="4276725" y="2490788"/>
          <p14:tracePt t="33976" x="4152900" y="2490788"/>
          <p14:tracePt t="34001" x="4017963" y="2490788"/>
          <p14:tracePt t="34012" x="3714750" y="2473325"/>
          <p14:tracePt t="34042" x="3536950" y="2419350"/>
          <p14:tracePt t="34049" x="3367088" y="2366963"/>
          <p14:tracePt t="34064" x="3108325" y="2268538"/>
          <p14:tracePt t="34077" x="3009900" y="2205038"/>
          <p14:tracePt t="34094" x="2874963" y="2071688"/>
          <p14:tracePt t="34121" x="2830513" y="2017713"/>
          <p14:tracePt t="34135" x="2813050" y="1965325"/>
          <p14:tracePt t="34147" x="2795588" y="1919288"/>
          <p14:tracePt t="34171" x="2795588" y="1893888"/>
          <p14:tracePt t="34185" x="2795588" y="1874838"/>
          <p14:tracePt t="34196" x="2795588" y="1839913"/>
          <p14:tracePt t="34227" x="2795588" y="1812925"/>
          <p14:tracePt t="34229" x="2830513" y="1776413"/>
          <p14:tracePt t="34245" x="2867025" y="1731963"/>
          <p14:tracePt t="34277" x="2938463" y="1687513"/>
          <p14:tracePt t="34281" x="3170238" y="1571625"/>
          <p14:tracePt t="34295" x="3357563" y="1509713"/>
          <p14:tracePt t="34316" x="3751263" y="1347788"/>
          <p14:tracePt t="34330" x="3929063" y="1312863"/>
          <p14:tracePt t="34353" x="4071938" y="1285875"/>
          <p14:tracePt t="34366" x="4348163" y="1268413"/>
          <p14:tracePt t="34380" x="4456113" y="1268413"/>
          <p14:tracePt t="34402" x="4527550" y="1268413"/>
          <p14:tracePt t="34415" x="4670425" y="1303338"/>
          <p14:tracePt t="34440" x="4724400" y="1330325"/>
          <p14:tracePt t="34453" x="4803775" y="1366838"/>
          <p14:tracePt t="34465" x="4830763" y="1384300"/>
          <p14:tracePt t="34487" x="4857750" y="1411288"/>
          <p14:tracePt t="34500" x="4929188" y="1500188"/>
          <p14:tracePt t="34514" x="4973638" y="1589088"/>
          <p14:tracePt t="34536" x="5010150" y="1679575"/>
          <p14:tracePt t="34548" x="5072063" y="1874838"/>
          <p14:tracePt t="34573" x="5081588" y="1919288"/>
          <p14:tracePt t="34585" x="5089525" y="1955800"/>
          <p14:tracePt t="34594" x="5089525" y="2027238"/>
          <p14:tracePt t="34621" x="5089525" y="2071688"/>
          <p14:tracePt t="34633" x="5099050" y="2160588"/>
          <p14:tracePt t="34664" x="5099050" y="2187575"/>
          <p14:tracePt t="34669" x="5099050" y="2232025"/>
          <p14:tracePt t="34683" x="5099050" y="2286000"/>
          <p14:tracePt t="34714" x="5089525" y="2312988"/>
          <p14:tracePt t="34718" x="5081588" y="2339975"/>
          <p14:tracePt t="34732" x="5081588" y="2366963"/>
          <p14:tracePt t="34755" x="5072063" y="2401888"/>
          <p14:tracePt t="34770" x="5045075" y="2517775"/>
          <p14:tracePt t="34790" x="5010150" y="2571750"/>
          <p14:tracePt t="34803" x="5000625" y="2608263"/>
          <p14:tracePt t="34818" x="4973638" y="2643188"/>
          <p14:tracePt t="34839" x="4973638" y="2660650"/>
          <p14:tracePt t="34853" x="4973638" y="2679700"/>
          <p14:tracePt t="35729" x="4956175" y="2679700"/>
          <p14:tracePt t="35745" x="4938713" y="2679700"/>
          <p14:tracePt t="35757" x="4929188" y="2679700"/>
          <p14:tracePt t="35768" x="4894263" y="2652713"/>
          <p14:tracePt t="35779" x="4867275" y="2643188"/>
          <p14:tracePt t="35811" x="4776788" y="2581275"/>
          <p14:tracePt t="35826" x="4741863" y="2554288"/>
          <p14:tracePt t="35839" x="4697413" y="2536825"/>
          <p14:tracePt t="35850" x="4660900" y="2527300"/>
          <p14:tracePt t="35862" x="4643438" y="2517775"/>
          <p14:tracePt t="35877" x="4598988" y="2517775"/>
          <p14:tracePt t="35898" x="4572000" y="2517775"/>
          <p14:tracePt t="35911" x="4562475" y="2517775"/>
          <p14:tracePt t="35936" x="4554538" y="2517775"/>
          <p14:tracePt t="35947" x="4545013" y="2517775"/>
          <p14:tracePt t="35960" x="4537075" y="2517775"/>
          <p14:tracePt t="36361" x="4527550" y="2517775"/>
          <p14:tracePt t="36375" x="4510088" y="2517775"/>
          <p14:tracePt t="36385" x="4500563" y="2517775"/>
          <p14:tracePt t="36397" x="4465638" y="2517775"/>
          <p14:tracePt t="36425" x="4429125" y="2527300"/>
          <p14:tracePt t="36434" x="4357688" y="2544763"/>
          <p14:tracePt t="36447" x="4313238" y="2554288"/>
          <p14:tracePt t="36471" x="4276725" y="2571750"/>
          <p14:tracePt t="36482" x="4224338" y="2589213"/>
          <p14:tracePt t="36509" x="4197350" y="2598738"/>
          <p14:tracePt t="36521" x="4160838" y="2616200"/>
          <p14:tracePt t="36533" x="4152900" y="2616200"/>
          <p14:tracePt t="36556" x="4143375" y="2616200"/>
          <p14:tracePt t="36567" x="4133850" y="2616200"/>
          <p14:tracePt t="36970" x="4125913" y="2616200"/>
          <p14:tracePt t="36982" x="4108450" y="2616200"/>
          <p14:tracePt t="36995" x="4098925" y="2616200"/>
          <p14:tracePt t="37007" x="4062413" y="2625725"/>
          <p14:tracePt t="37031" x="4054475" y="2625725"/>
          <p14:tracePt t="37056" x="4044950" y="2625725"/>
          <p14:tracePt t="37067" x="4037013" y="2625725"/>
          <p14:tracePt t="37080" x="4027488" y="2625725"/>
          <p14:tracePt t="37105" x="4017963" y="2625725"/>
          <p14:tracePt t="37124" x="4017963" y="2608263"/>
          <p14:tracePt t="37129" x="4017963" y="2598738"/>
          <p14:tracePt t="37140" x="4017963" y="2562225"/>
          <p14:tracePt t="37153" x="4027488" y="2554288"/>
          <p14:tracePt t="37177" x="4037013" y="2544763"/>
          <p14:tracePt t="37188" x="4044950" y="2517775"/>
          <p14:tracePt t="37213" x="4062413" y="2509838"/>
          <p14:tracePt t="37219" x="4089400" y="2465388"/>
          <p14:tracePt t="37249" x="4108450" y="2438400"/>
          <p14:tracePt t="37262" x="4116388" y="2411413"/>
          <p14:tracePt t="37272" x="4143375" y="2384425"/>
          <p14:tracePt t="37285" x="4197350" y="2330450"/>
          <p14:tracePt t="37628" x="4197350" y="2312988"/>
          <p14:tracePt t="37640" x="4224338" y="2286000"/>
          <p14:tracePt t="37650" x="4268788" y="2251075"/>
          <p14:tracePt t="37663" x="4340225" y="2197100"/>
          <p14:tracePt t="37675" x="4473575" y="2098675"/>
          <p14:tracePt t="37699" x="4545013" y="2062163"/>
          <p14:tracePt t="37711" x="4608513" y="2027238"/>
          <p14:tracePt t="37725" x="4741863" y="2000250"/>
          <p14:tracePt t="37748" x="4803775" y="1982788"/>
          <p14:tracePt t="37762" x="4946650" y="1982788"/>
          <p14:tracePt t="37791" x="5010150" y="1982788"/>
          <p14:tracePt t="37798" x="5116513" y="1982788"/>
          <p14:tracePt t="37810" x="5160963" y="1982788"/>
          <p14:tracePt t="37834" x="5214938" y="1982788"/>
          <p14:tracePt t="37859" x="5313363" y="2017713"/>
          <p14:tracePt t="38127" x="5330825" y="2017713"/>
          <p14:tracePt t="38138" x="5348288" y="2009775"/>
          <p14:tracePt t="38151" x="5394325" y="1990725"/>
          <p14:tracePt t="38164" x="5456238" y="1973263"/>
          <p14:tracePt t="38186" x="5510213" y="1955800"/>
          <p14:tracePt t="38198" x="5626100" y="1946275"/>
          <p14:tracePt t="38228" x="5688013" y="1928813"/>
          <p14:tracePt t="38230" x="5732463" y="1928813"/>
          <p14:tracePt t="38248" x="5803900" y="1919288"/>
          <p14:tracePt t="38271" x="5822950" y="1919288"/>
          <p14:tracePt t="38295" x="5867400" y="1919288"/>
          <p14:tracePt t="38309" x="5884863" y="1919288"/>
          <p14:tracePt t="38759" x="5902325" y="1911350"/>
          <p14:tracePt t="38770" x="5919788" y="1901825"/>
          <p14:tracePt t="38787" x="5946775" y="1901825"/>
          <p14:tracePt t="38795" x="5973763" y="1893888"/>
          <p14:tracePt t="38809" x="6010275" y="1893888"/>
          <p14:tracePt t="38821" x="6081713" y="1884363"/>
          <p14:tracePt t="38854" x="6143625" y="1884363"/>
          <p14:tracePt t="38868" x="6161088" y="1884363"/>
          <p14:tracePt t="38884" x="6188075" y="1884363"/>
          <p14:tracePt t="38901" x="6224588" y="1884363"/>
          <p14:tracePt t="38905" x="6251575" y="1884363"/>
          <p14:tracePt t="38918" x="6276975" y="1884363"/>
          <p14:tracePt t="38941" x="6303963" y="1884363"/>
          <p14:tracePt t="38953" x="6348413" y="1893888"/>
          <p14:tracePt t="39272" x="6375400" y="1893888"/>
          <p14:tracePt t="39291" x="6446838" y="1893888"/>
          <p14:tracePt t="39307" x="6483350" y="1893888"/>
          <p14:tracePt t="39322" x="6491288" y="1893888"/>
          <p14:tracePt t="39338" x="6500813" y="1893888"/>
          <p14:tracePt t="39344" x="6510338" y="1893888"/>
          <p14:tracePt t="39673" x="6500813" y="1893888"/>
          <p14:tracePt t="39700" x="6491288" y="1893888"/>
          <p14:tracePt t="39708" x="6483350" y="1893888"/>
          <p14:tracePt t="39729" x="6465888" y="1893888"/>
          <p14:tracePt t="39731" x="6456363" y="1893888"/>
          <p14:tracePt t="39745" x="6394450" y="1893888"/>
          <p14:tracePt t="39760" x="6357938" y="1893888"/>
          <p14:tracePt t="39792" x="6197600" y="1893888"/>
          <p14:tracePt t="39795" x="6081713" y="1893888"/>
          <p14:tracePt t="39818" x="5956300" y="1884363"/>
          <p14:tracePt t="39829" x="5724525" y="1847850"/>
          <p14:tracePt t="39843" x="5626100" y="1812925"/>
          <p14:tracePt t="39866" x="5545138" y="1758950"/>
          <p14:tracePt t="39879" x="5456238" y="1679575"/>
          <p14:tracePt t="39902" x="5438775" y="1633538"/>
          <p14:tracePt t="39921" x="5429250" y="1598613"/>
          <p14:tracePt t="39932" x="5429250" y="1581150"/>
          <p14:tracePt t="40427" x="5419725" y="1581150"/>
          <p14:tracePt t="40437" x="5411788" y="1581150"/>
          <p14:tracePt t="40453" x="5394325" y="1581150"/>
          <p14:tracePt t="40464" x="5384800" y="1581150"/>
          <p14:tracePt t="40474" x="5367338" y="1571625"/>
          <p14:tracePt t="40488" x="5348288" y="1554163"/>
          <p14:tracePt t="40500" x="5303838" y="1517650"/>
          <p14:tracePt t="40523" x="5295900" y="1500188"/>
          <p14:tracePt t="40536" x="5276850" y="1465263"/>
          <p14:tracePt t="40572" x="5268913" y="1455738"/>
          <p14:tracePt t="40694" x="5251450" y="1455738"/>
          <p14:tracePt t="40706" x="5214938" y="1455738"/>
          <p14:tracePt t="40720" x="5160963" y="1473200"/>
          <p14:tracePt t="40726" x="5089525" y="1509713"/>
          <p14:tracePt t="40742" x="5027613" y="1544638"/>
          <p14:tracePt t="40755" x="4894263" y="1598613"/>
          <p14:tracePt t="40768" x="4840288" y="1616075"/>
          <p14:tracePt t="40791" x="4822825" y="1625600"/>
          <p14:tracePt t="40804" x="4803775" y="1633538"/>
          <p14:tracePt t="40827" x="4795838" y="1633538"/>
          <p14:tracePt t="40852" x="4786313" y="1643063"/>
          <p14:tracePt t="40872" x="4776788" y="1660525"/>
          <p14:tracePt t="40879" x="4776788" y="1679575"/>
          <p14:tracePt t="40900" x="4776788" y="1697038"/>
          <p14:tracePt t="40913" x="4776788" y="1704975"/>
          <p14:tracePt t="40925" x="4776788" y="1714500"/>
          <p14:tracePt t="40938" x="4795838" y="1741488"/>
          <p14:tracePt t="40952" x="4813300" y="1758950"/>
          <p14:tracePt t="40973" x="4830763" y="1768475"/>
          <p14:tracePt t="40990" x="4867275" y="1785938"/>
          <p14:tracePt t="41010" x="4894263" y="1795463"/>
          <p14:tracePt t="41023" x="4973638" y="1839913"/>
          <p14:tracePt t="41048" x="5027613" y="1866900"/>
          <p14:tracePt t="41058" x="5081588" y="1901825"/>
          <p14:tracePt t="41449" x="5072063" y="1911350"/>
          <p14:tracePt t="41464" x="5045075" y="1919288"/>
          <p14:tracePt t="41476" x="5010150" y="1938338"/>
          <p14:tracePt t="41485" x="4965700" y="1938338"/>
          <p14:tracePt t="41500" x="4902200" y="1938338"/>
          <p14:tracePt t="41510" x="4813300" y="1928813"/>
          <p14:tracePt t="41540" x="4776788" y="1911350"/>
          <p14:tracePt t="41548" x="4732338" y="1874838"/>
          <p14:tracePt t="41558" x="4679950" y="1803400"/>
          <p14:tracePt t="41583" x="4670425" y="1776413"/>
          <p14:tracePt t="41608" x="4652963" y="1714500"/>
          <p14:tracePt t="41625" x="4652963" y="1697038"/>
          <p14:tracePt t="41632" x="4652963" y="1679575"/>
          <p14:tracePt t="41643" x="4652963" y="1660525"/>
          <p14:tracePt t="42046" x="4633913" y="1660525"/>
          <p14:tracePt t="42061" x="4625975" y="1660525"/>
          <p14:tracePt t="42069" x="4608513" y="1660525"/>
          <p14:tracePt t="42080" x="4572000" y="1660525"/>
          <p14:tracePt t="42096" x="4554538" y="1660525"/>
          <p14:tracePt t="42117" x="4537075" y="1660525"/>
          <p14:tracePt t="42142" x="4527550" y="1660525"/>
          <p14:tracePt t="42154" x="4527550" y="1670050"/>
          <p14:tracePt t="42202" x="4537075" y="1670050"/>
          <p14:tracePt t="42216" x="4598988" y="1679575"/>
          <p14:tracePt t="42226" x="4679950" y="1679575"/>
          <p14:tracePt t="42239" x="4786313" y="1704975"/>
          <p14:tracePt t="42254" x="5143500" y="1803400"/>
          <p14:tracePt t="42264" x="5375275" y="1919288"/>
          <p14:tracePt t="42289" x="5554663" y="2009775"/>
          <p14:tracePt t="42302" x="5902325" y="2179638"/>
          <p14:tracePt t="42324" x="6062663" y="2303463"/>
          <p14:tracePt t="42338" x="6205538" y="2428875"/>
          <p14:tracePt t="42349" x="6348413" y="2679700"/>
          <p14:tracePt t="42373" x="6367463" y="2786063"/>
          <p14:tracePt t="42386" x="6384925" y="2884488"/>
          <p14:tracePt t="42531" x="6367463" y="2874963"/>
          <p14:tracePt t="42544" x="6323013" y="2822575"/>
          <p14:tracePt t="42556" x="6269038" y="2741613"/>
          <p14:tracePt t="42569" x="6205538" y="2562225"/>
          <p14:tracePt t="42593" x="6197600" y="2517775"/>
          <p14:tracePt t="42603" x="6197600" y="2455863"/>
          <p14:tracePt t="42617" x="6197600" y="2295525"/>
          <p14:tracePt t="42646" x="6188075" y="2224088"/>
          <p14:tracePt t="42652" x="6170613" y="2143125"/>
          <p14:tracePt t="42665" x="6161088" y="2062163"/>
          <p14:tracePt t="42700" x="6134100" y="1955800"/>
          <p14:tracePt t="42716" x="6126163" y="1911350"/>
          <p14:tracePt t="42726" x="6099175" y="1857375"/>
          <p14:tracePt t="42739" x="6089650" y="1795463"/>
          <p14:tracePt t="42764" x="6081713" y="1768475"/>
          <p14:tracePt t="42776" x="6081713" y="1758950"/>
          <p14:tracePt t="42788" x="6081713" y="1741488"/>
          <p14:tracePt t="43189" x="6099175" y="1741488"/>
          <p14:tracePt t="43201" x="6134100" y="1741488"/>
          <p14:tracePt t="43213" x="6242050" y="1741488"/>
          <p14:tracePt t="43240" x="6323013" y="1741488"/>
          <p14:tracePt t="43252" x="6402388" y="1741488"/>
          <p14:tracePt t="43264" x="6510338" y="1741488"/>
          <p14:tracePt t="43274" x="6715125" y="1741488"/>
          <p14:tracePt t="43300" x="6965950" y="1741488"/>
          <p14:tracePt t="43323" x="7072313" y="1768475"/>
          <p14:tracePt t="43339" x="7180263" y="1795463"/>
          <p14:tracePt t="43355" x="7251700" y="1839913"/>
          <p14:tracePt t="43359" x="7340600" y="1919288"/>
          <p14:tracePt t="43373" x="7385050" y="1955800"/>
          <p14:tracePt t="43780" x="7402513" y="1955800"/>
          <p14:tracePt t="43791" x="7473950" y="1946275"/>
          <p14:tracePt t="43809" x="7510463" y="1938338"/>
          <p14:tracePt t="43823" x="7572375" y="1938338"/>
          <p14:tracePt t="43840" x="7634288" y="1938338"/>
          <p14:tracePt t="43857" x="7715250" y="1938338"/>
          <p14:tracePt t="43867" x="7751763" y="1938338"/>
          <p14:tracePt t="43885" x="7777163" y="1938338"/>
          <p14:tracePt t="43895" x="7875588" y="1938338"/>
          <p14:tracePt t="43918" x="7929563" y="1946275"/>
          <p14:tracePt t="44247" x="7947025" y="1946275"/>
          <p14:tracePt t="44259" x="7966075" y="1946275"/>
          <p14:tracePt t="44273" x="7991475" y="1946275"/>
          <p14:tracePt t="44284" x="8018463" y="1946275"/>
          <p14:tracePt t="44298" x="8045450" y="1946275"/>
          <p14:tracePt t="44321" x="8054975" y="1946275"/>
          <p14:tracePt t="44333" x="8099425" y="1946275"/>
          <p14:tracePt t="44358" x="8126413" y="1946275"/>
          <p14:tracePt t="44370" x="8143875" y="1946275"/>
          <p14:tracePt t="44405" x="8153400" y="1946275"/>
          <p14:tracePt t="44454" x="8161338" y="1946275"/>
          <p14:tracePt t="44480" x="8170863" y="1946275"/>
          <p14:tracePt t="44516" x="8180388" y="1946275"/>
          <p14:tracePt t="44539" x="8188325" y="1946275"/>
          <p14:tracePt t="45650" x="8188325" y="1938338"/>
          <p14:tracePt t="45662" x="8188325" y="1928813"/>
          <p14:tracePt t="45673" x="8188325" y="1919288"/>
          <p14:tracePt t="45684" x="8180388" y="1901825"/>
          <p14:tracePt t="45697" x="8143875" y="1866900"/>
          <p14:tracePt t="45727" x="8134350" y="1847850"/>
          <p14:tracePt t="45729" x="8126413" y="1847850"/>
          <p14:tracePt t="45745" x="8116888" y="1839913"/>
          <p14:tracePt t="45770" x="8116888" y="1830388"/>
          <p14:tracePt t="45941" x="8108950" y="1830388"/>
          <p14:tracePt t="47158" x="8089900" y="1822450"/>
          <p14:tracePt t="47169" x="8062913" y="1822450"/>
          <p14:tracePt t="47181" x="8001000" y="1795463"/>
          <p14:tracePt t="47194" x="7715250" y="1704975"/>
          <p14:tracePt t="47218" x="7456488" y="1616075"/>
          <p14:tracePt t="47227" x="7180263" y="1536700"/>
          <p14:tracePt t="47242" x="6661150" y="1339850"/>
          <p14:tracePt t="47267" x="6411913" y="1258888"/>
          <p14:tracePt t="47280" x="6134100" y="1187450"/>
          <p14:tracePt t="47291" x="5705475" y="1160463"/>
          <p14:tracePt t="47315" x="5554663" y="1160463"/>
          <p14:tracePt t="47326" x="5340350" y="1179513"/>
          <p14:tracePt t="47357" x="5276850" y="1179513"/>
          <p14:tracePt t="47363" x="5259388" y="1179513"/>
          <p14:tracePt t="47375" x="5232400" y="1179513"/>
          <p14:tracePt t="47393" x="5214938" y="1179513"/>
          <p14:tracePt t="47499" x="5205413" y="1179513"/>
          <p14:tracePt t="47681" x="5214938" y="1179513"/>
          <p14:tracePt t="47708" x="5251450" y="1179513"/>
          <p14:tracePt t="47717" x="5313363" y="1214438"/>
          <p14:tracePt t="47731" x="5367338" y="1303338"/>
          <p14:tracePt t="47742" x="5456238" y="1428750"/>
          <p14:tracePt t="47754" x="5661025" y="1731963"/>
          <p14:tracePt t="47778" x="5741988" y="1830388"/>
          <p14:tracePt t="47789" x="5813425" y="1919288"/>
          <p14:tracePt t="47801" x="5867400" y="1973263"/>
          <p14:tracePt t="47815" x="5911850" y="2017713"/>
          <p14:tracePt t="47838" x="5946775" y="2027238"/>
          <p14:tracePt t="47863" x="5956300" y="2027238"/>
          <p14:tracePt t="47875" x="5965825" y="2027238"/>
          <p14:tracePt t="47886" x="5973763" y="2027238"/>
          <p14:tracePt t="47899" x="5983288" y="2027238"/>
          <p14:tracePt t="48040" x="5991225" y="2027238"/>
          <p14:tracePt t="48049" x="6000750" y="2027238"/>
          <p14:tracePt t="48058" x="6010275" y="2027238"/>
          <p14:tracePt t="48069" x="6037263" y="2027238"/>
          <p14:tracePt t="48080" x="6089650" y="2027238"/>
          <p14:tracePt t="48097" x="6099175" y="2027238"/>
          <p14:tracePt t="48117" x="6143625" y="2036763"/>
          <p14:tracePt t="48150" x="6170613" y="2036763"/>
          <p14:tracePt t="48154" x="6205538" y="2062163"/>
          <p14:tracePt t="48167" x="6276975" y="2098675"/>
          <p14:tracePt t="48197" x="6303963" y="2116138"/>
          <p14:tracePt t="48203" x="6340475" y="2133600"/>
          <p14:tracePt t="48496" x="6419850" y="2133600"/>
          <p14:tracePt t="48508" x="6527800" y="2133600"/>
          <p14:tracePt t="48520" x="6643688" y="2133600"/>
          <p14:tracePt t="48537" x="6777038" y="2133600"/>
          <p14:tracePt t="48545" x="6929438" y="2133600"/>
          <p14:tracePt t="48556" x="7072313" y="2133600"/>
          <p14:tracePt t="48572" x="7358063" y="2197100"/>
          <p14:tracePt t="48594" x="7572375" y="2276475"/>
          <p14:tracePt t="48606" x="7670800" y="2330450"/>
          <p14:tracePt t="48619" x="7759700" y="2374900"/>
          <p14:tracePt t="48641" x="7858125" y="2428875"/>
          <p14:tracePt t="48654" x="8010525" y="2509838"/>
          <p14:tracePt t="48684" x="8054975" y="2536825"/>
          <p14:tracePt t="48960" x="8045450" y="2536825"/>
          <p14:tracePt t="48974" x="8037513" y="2517775"/>
          <p14:tracePt t="48981" x="8027988" y="2490788"/>
          <p14:tracePt t="48996" x="8027988" y="2455863"/>
          <p14:tracePt t="49008" x="8027988" y="2357438"/>
          <p14:tracePt t="49033" x="8037513" y="2295525"/>
          <p14:tracePt t="49043" x="8037513" y="2251075"/>
          <p14:tracePt t="49056" x="8062913" y="2133600"/>
          <p14:tracePt t="49080" x="8072438" y="2098675"/>
          <p14:tracePt t="49092" x="8081963" y="2054225"/>
          <p14:tracePt t="49105" x="8089900" y="2054225"/>
          <p14:tracePt t="49122" x="8108950" y="2036763"/>
          <p14:tracePt t="49166" x="8116888" y="2027238"/>
          <p14:tracePt t="49180" x="8126413" y="2027238"/>
          <p14:tracePt t="49204" x="8134350" y="2027238"/>
          <p14:tracePt t="50163" x="8134350" y="2017713"/>
          <p14:tracePt t="50176" x="8134350" y="2000250"/>
          <p14:tracePt t="50195" x="8134350" y="1982788"/>
          <p14:tracePt t="50225" x="8126413" y="1973263"/>
          <p14:tracePt t="50248" x="8116888" y="1973263"/>
          <p14:tracePt t="50298" x="8108950" y="1973263"/>
          <p14:tracePt t="50320" x="8099425" y="1973263"/>
          <p14:tracePt t="50332" x="8089900" y="1982788"/>
          <p14:tracePt t="50358" x="8089900" y="1990725"/>
          <p14:tracePt t="50370" x="8081963" y="2000250"/>
          <p14:tracePt t="50389" x="8081963" y="2009775"/>
          <p14:tracePt t="56073" x="8062913" y="2017713"/>
          <p14:tracePt t="56086" x="8037513" y="2044700"/>
          <p14:tracePt t="56103" x="7983538" y="2081213"/>
          <p14:tracePt t="56105" x="7929563" y="2125663"/>
          <p14:tracePt t="56119" x="7751763" y="2259013"/>
          <p14:tracePt t="56145" x="7599363" y="2339975"/>
          <p14:tracePt t="56156" x="7446963" y="2438400"/>
          <p14:tracePt t="56169" x="7277100" y="2509838"/>
          <p14:tracePt t="56181" x="7000875" y="2608263"/>
          <p14:tracePt t="56207" x="6831013" y="2679700"/>
          <p14:tracePt t="56217" x="6554788" y="2768600"/>
          <p14:tracePt t="56244" x="6429375" y="2803525"/>
          <p14:tracePt t="56255" x="6330950" y="2867025"/>
          <p14:tracePt t="56269" x="6269038" y="2884488"/>
          <p14:tracePt t="56546" x="6259513" y="2884488"/>
          <p14:tracePt t="56585" x="6251575" y="2884488"/>
          <p14:tracePt t="56597" x="6232525" y="2884488"/>
          <p14:tracePt t="56621" x="6215063" y="2884488"/>
          <p14:tracePt t="56645" x="6215063" y="2874963"/>
          <p14:tracePt t="56656" x="6205538" y="2874963"/>
          <p14:tracePt t="56669" x="6197600" y="2867025"/>
          <p14:tracePt t="56704" x="6188075" y="2867025"/>
          <p14:tracePt t="56743" x="6170613" y="2874963"/>
          <p14:tracePt t="56759" x="6143625" y="2911475"/>
          <p14:tracePt t="56765" x="6108700" y="2965450"/>
          <p14:tracePt t="56778" x="6089650" y="3044825"/>
          <p14:tracePt t="56790" x="6054725" y="3232150"/>
          <p14:tracePt t="56814" x="6045200" y="3322638"/>
          <p14:tracePt t="56829" x="6045200" y="3509963"/>
          <p14:tracePt t="56839" x="6045200" y="3598863"/>
          <p14:tracePt t="56863" x="6045200" y="3660775"/>
          <p14:tracePt t="56875" x="6045200" y="3741738"/>
          <p14:tracePt t="56900" x="6045200" y="3786188"/>
          <p14:tracePt t="56923" x="6054725" y="3803650"/>
          <p14:tracePt t="56938" x="6062663" y="3813175"/>
          <p14:tracePt t="56948" x="6062663" y="3822700"/>
          <p14:tracePt t="56960" x="6072188" y="3840163"/>
          <p14:tracePt t="57337" x="6072188" y="3830638"/>
          <p14:tracePt t="57350" x="6072188" y="3822700"/>
          <p14:tracePt t="57362" x="6054725" y="3822700"/>
          <p14:tracePt t="57375" x="6037263" y="3803650"/>
          <p14:tracePt t="57386" x="6010275" y="3795713"/>
          <p14:tracePt t="57399" x="5983288" y="3776663"/>
          <p14:tracePt t="57410" x="5973763" y="3776663"/>
          <p14:tracePt t="57436" x="5973763" y="3768725"/>
          <p14:tracePt t="57447" x="5965825" y="3768725"/>
          <p14:tracePt t="57476" x="5965825" y="3759200"/>
          <p14:tracePt t="57485" x="5973763" y="3741738"/>
          <p14:tracePt t="57494" x="6081713" y="3679825"/>
          <p14:tracePt t="57524" x="6180138" y="3616325"/>
          <p14:tracePt t="57530" x="6313488" y="3554413"/>
          <p14:tracePt t="57545" x="6608763" y="3394075"/>
          <p14:tracePt t="57562" x="6732588" y="3340100"/>
          <p14:tracePt t="57583" x="6867525" y="3295650"/>
          <p14:tracePt t="57595" x="7099300" y="3214688"/>
          <p14:tracePt t="57617" x="7197725" y="3179763"/>
          <p14:tracePt t="57631" x="7412038" y="3143250"/>
          <p14:tracePt t="57655" x="7500938" y="3143250"/>
          <p14:tracePt t="57667" x="7626350" y="3143250"/>
          <p14:tracePt t="57680" x="7661275" y="3152775"/>
          <p14:tracePt t="57704" x="7688263" y="3179763"/>
          <p14:tracePt t="57715" x="7751763" y="3330575"/>
          <p14:tracePt t="57730" x="7786688" y="3455988"/>
          <p14:tracePt t="58020" x="7786688" y="3473450"/>
          <p14:tracePt t="58031" x="7786688" y="3490913"/>
          <p14:tracePt t="58043" x="7786688" y="3527425"/>
          <p14:tracePt t="58055" x="7786688" y="3562350"/>
          <p14:tracePt t="58068" x="7786688" y="3598863"/>
          <p14:tracePt t="58092" x="7786688" y="3616325"/>
          <p14:tracePt t="58107" x="7786688" y="3633788"/>
          <p14:tracePt t="58133" x="7786688" y="3652838"/>
          <p14:tracePt t="58141" x="7786688" y="3660775"/>
          <p14:tracePt t="58167" x="7786688" y="3670300"/>
          <p14:tracePt t="58177" x="7786688" y="3679825"/>
          <p14:tracePt t="59991" x="7777163" y="3679825"/>
          <p14:tracePt t="60000" x="7769225" y="3679825"/>
          <p14:tracePt t="60012" x="7759700" y="3679825"/>
          <p14:tracePt t="60023" x="7751763" y="3679825"/>
          <p14:tracePt t="60036" x="7715250" y="3670300"/>
          <p14:tracePt t="60060" x="7680325" y="3660775"/>
          <p14:tracePt t="60072" x="7626350" y="3652838"/>
          <p14:tracePt t="60085" x="7429500" y="3643313"/>
          <p14:tracePt t="60100" x="7323138" y="3643313"/>
          <p14:tracePt t="60120" x="7126288" y="3633788"/>
          <p14:tracePt t="60146" x="7045325" y="3616325"/>
          <p14:tracePt t="60167" x="6983413" y="3616325"/>
          <p14:tracePt t="60171" x="6884988" y="3616325"/>
          <p14:tracePt t="60184" x="6867525" y="3616325"/>
          <p14:tracePt t="60204" x="6840538" y="3616325"/>
          <p14:tracePt t="60217" x="6823075" y="3616325"/>
          <p14:tracePt t="60462" x="6813550" y="3616325"/>
          <p14:tracePt t="60477" x="6796088" y="3608388"/>
          <p14:tracePt t="60486" x="6769100" y="3598863"/>
          <p14:tracePt t="60497" x="6732588" y="3554413"/>
          <p14:tracePt t="60510" x="6670675" y="3500438"/>
          <p14:tracePt t="60521" x="6510338" y="3313113"/>
          <p14:tracePt t="60534" x="6411913" y="3224213"/>
          <p14:tracePt t="60559" x="6330950" y="3152775"/>
          <p14:tracePt t="60571" x="6161088" y="3017838"/>
          <p14:tracePt t="60603" x="6089650" y="2990850"/>
          <p14:tracePt t="60605" x="6054725" y="2955925"/>
          <p14:tracePt t="60637" x="6000750" y="2938463"/>
          <p14:tracePt t="60640" x="5991225" y="2938463"/>
          <p14:tracePt t="60655" x="5965825" y="2946400"/>
          <p14:tracePt t="61156" x="5965825" y="2919413"/>
          <p14:tracePt t="61165" x="5965825" y="2874963"/>
          <p14:tracePt t="61178" x="5965825" y="2830513"/>
          <p14:tracePt t="61191" x="5965825" y="2795588"/>
          <p14:tracePt t="61203" x="5965825" y="2776538"/>
          <p14:tracePt t="61228" x="5965825" y="2768600"/>
          <p14:tracePt t="61265" x="5965825" y="2751138"/>
          <p14:tracePt t="61363" x="5956300" y="2751138"/>
          <p14:tracePt t="61375" x="5946775" y="2751138"/>
          <p14:tracePt t="61386" x="5938838" y="2759075"/>
          <p14:tracePt t="61399" x="5929313" y="2795588"/>
          <p14:tracePt t="61412" x="5929313" y="2813050"/>
          <p14:tracePt t="61435" x="5911850" y="2822575"/>
          <p14:tracePt t="61447" x="5902325" y="2830513"/>
          <p14:tracePt t="61478" x="5884863" y="2830513"/>
          <p14:tracePt t="61483" x="5768975" y="2795588"/>
          <p14:tracePt t="61496" x="5661025" y="2732088"/>
          <p14:tracePt t="61521" x="5510213" y="2652713"/>
          <p14:tracePt t="61536" x="5062538" y="2303463"/>
          <p14:tracePt t="61547" x="4830763" y="2108200"/>
          <p14:tracePt t="61568" x="4670425" y="1973263"/>
          <p14:tracePt t="61580" x="4429125" y="1776413"/>
          <p14:tracePt t="61597" x="4348163" y="1697038"/>
          <p14:tracePt t="61618" x="4251325" y="1608138"/>
          <p14:tracePt t="61640" x="4224338" y="1598613"/>
          <p14:tracePt t="61653" x="4197350" y="1589088"/>
          <p14:tracePt t="61667" x="4187825" y="1571625"/>
          <p14:tracePt t="61945" x="4187825" y="1554163"/>
          <p14:tracePt t="61958" x="4187825" y="1544638"/>
          <p14:tracePt t="61974" x="4187825" y="1527175"/>
          <p14:tracePt t="62044" x="4179888" y="1527175"/>
          <p14:tracePt t="62129" x="4179888" y="1544638"/>
          <p14:tracePt t="62145" x="4179888" y="1554163"/>
          <p14:tracePt t="62165" x="4179888" y="1571625"/>
          <p14:tracePt t="62176" x="4179888" y="1581150"/>
          <p14:tracePt t="62201" x="4179888" y="1625600"/>
          <p14:tracePt t="62215" x="4170363" y="1652588"/>
          <p14:tracePt t="62227" x="4170363" y="1670050"/>
          <p14:tracePt t="62237" x="4170363" y="1714500"/>
          <p14:tracePt t="62262" x="4170363" y="1724025"/>
          <p14:tracePt t="62276" x="4170363" y="1751013"/>
          <p14:tracePt t="62287" x="4179888" y="1812925"/>
          <p14:tracePt t="62310" x="4187825" y="1847850"/>
          <p14:tracePt t="62630" x="4187825" y="1874838"/>
          <p14:tracePt t="62640" x="4187825" y="1938338"/>
          <p14:tracePt t="62652" x="4187825" y="2017713"/>
          <p14:tracePt t="62664" x="4187825" y="2089150"/>
          <p14:tracePt t="62676" x="4197350" y="2251075"/>
          <p14:tracePt t="62689" x="4197350" y="2339975"/>
          <p14:tracePt t="62712" x="4205288" y="2419350"/>
          <p14:tracePt t="62724" x="4224338" y="2517775"/>
          <p14:tracePt t="62750" x="4241800" y="2536825"/>
          <p14:tracePt t="62761" x="4251325" y="2536825"/>
          <p14:tracePt t="63236" x="4268788" y="2536825"/>
          <p14:tracePt t="63249" x="4295775" y="2536825"/>
          <p14:tracePt t="63261" x="4367213" y="2536825"/>
          <p14:tracePt t="63274" x="4465638" y="2536825"/>
          <p14:tracePt t="63286" x="4572000" y="2554288"/>
          <p14:tracePt t="63297" x="4803775" y="2679700"/>
          <p14:tracePt t="63310" x="4919663" y="2751138"/>
          <p14:tracePt t="63335" x="5037138" y="2830513"/>
          <p14:tracePt t="63346" x="5205413" y="2946400"/>
          <p14:tracePt t="63370" x="5286375" y="3000375"/>
          <p14:tracePt t="63382" x="5402263" y="3054350"/>
          <p14:tracePt t="63396" x="5456238" y="3062288"/>
          <p14:tracePt t="63419" x="5527675" y="3071813"/>
          <p14:tracePt t="63431" x="5572125" y="3071813"/>
          <p14:tracePt t="63690" x="5589588" y="3062288"/>
          <p14:tracePt t="63701" x="5599113" y="3054350"/>
          <p14:tracePt t="63711" x="5616575" y="3036888"/>
          <p14:tracePt t="63723" x="5643563" y="3017838"/>
          <p14:tracePt t="63734" x="5680075" y="3017838"/>
          <p14:tracePt t="63749" x="5697538" y="3017838"/>
          <p14:tracePt t="63771" x="5724525" y="3017838"/>
          <p14:tracePt t="63784" x="5795963" y="2990850"/>
          <p14:tracePt t="63808" x="5822950" y="2990850"/>
          <p14:tracePt t="63820" x="5840413" y="2990850"/>
          <p14:tracePt t="63832" x="5875338" y="2990850"/>
          <p14:tracePt t="63858" x="5884863" y="2990850"/>
          <p14:tracePt t="63870" x="5919788" y="2990850"/>
          <p14:tracePt t="63908" x="5946775" y="2990850"/>
          <p14:tracePt t="63920" x="5983288" y="2990850"/>
          <p14:tracePt t="63930" x="6000750" y="2990850"/>
          <p14:tracePt t="63941" x="6027738" y="2990850"/>
          <p14:tracePt t="64197" x="6018213" y="3017838"/>
          <p14:tracePt t="64216" x="6000750" y="3089275"/>
          <p14:tracePt t="64223" x="5973763" y="3179763"/>
          <p14:tracePt t="64235" x="5946775" y="3322638"/>
          <p14:tracePt t="64246" x="5938838" y="3438525"/>
          <p14:tracePt t="64257" x="5919788" y="3581400"/>
          <p14:tracePt t="64270" x="5919788" y="3759200"/>
          <p14:tracePt t="64294" x="5919788" y="3813175"/>
          <p14:tracePt t="64306" x="5919788" y="3857625"/>
          <p14:tracePt t="64321" x="5919788" y="3875088"/>
          <p14:tracePt t="64358" x="5929313" y="3884613"/>
          <p14:tracePt t="64863" x="5973763" y="3875088"/>
          <p14:tracePt t="64874" x="6018213" y="3857625"/>
          <p14:tracePt t="64883" x="6215063" y="3795713"/>
          <p14:tracePt t="64907" x="6340475" y="3768725"/>
          <p14:tracePt t="64916" x="6446838" y="3759200"/>
          <p14:tracePt t="64927" x="6616700" y="3759200"/>
          <p14:tracePt t="64953" x="6661150" y="3759200"/>
          <p14:tracePt t="64966" x="6688138" y="3759200"/>
          <p14:tracePt t="64977" x="6724650" y="3759200"/>
          <p14:tracePt t="65001" x="6724650" y="3768725"/>
          <p14:tracePt t="65013" x="6732588" y="3768725"/>
          <p14:tracePt t="65063" x="6759575" y="3759200"/>
          <p14:tracePt t="65075" x="6786563" y="3759200"/>
          <p14:tracePt t="65085" x="6813550" y="3751263"/>
          <p14:tracePt t="65093" x="6831013" y="3741738"/>
          <p14:tracePt t="65112" x="6840538" y="3741738"/>
          <p14:tracePt t="65126" x="6848475" y="3732213"/>
          <p14:tracePt t="65163" x="6848475" y="3724275"/>
          <p14:tracePt t="65171" x="6858000" y="3705225"/>
          <p14:tracePt t="65184" x="6875463" y="3705225"/>
          <p14:tracePt t="65195" x="6894513" y="3679825"/>
          <p14:tracePt t="65219" x="6894513" y="3660775"/>
          <p14:tracePt t="65246" x="6875463" y="3652838"/>
          <p14:tracePt t="65260" x="6840538" y="3652838"/>
          <p14:tracePt t="65268" x="6813550" y="3633788"/>
          <p14:tracePt t="65295" x="6777038" y="3625850"/>
          <p14:tracePt t="65305" x="6751638" y="3598863"/>
          <p14:tracePt t="65330" x="6732588" y="3581400"/>
          <p14:tracePt t="65343" x="6697663" y="3571875"/>
          <p14:tracePt t="65354" x="6634163" y="3562350"/>
          <p14:tracePt t="65366" x="6446838" y="3544888"/>
          <p14:tracePt t="65399" x="6357938" y="3544888"/>
          <p14:tracePt t="65402" x="6232525" y="3544888"/>
          <p14:tracePt t="65414" x="5919788" y="3616325"/>
          <p14:tracePt t="65446" x="5715000" y="3705225"/>
          <p14:tracePt t="65755" x="5697538" y="3705225"/>
          <p14:tracePt t="65770" x="5670550" y="3705225"/>
          <p14:tracePt t="65780" x="5616575" y="3697288"/>
          <p14:tracePt t="65791" x="5518150" y="3660775"/>
          <p14:tracePt t="65806" x="5367338" y="3608388"/>
          <p14:tracePt t="65817" x="4848225" y="3490913"/>
          <p14:tracePt t="65841" x="4598988" y="3490913"/>
          <p14:tracePt t="65852" x="4170363" y="3509963"/>
          <p14:tracePt t="65867" x="4037013" y="3527425"/>
          <p14:tracePt t="65889" x="3938588" y="3536950"/>
          <p14:tracePt t="65903" x="3840163" y="3536950"/>
          <p14:tracePt t="65927" x="3786188" y="3536950"/>
          <p14:tracePt t="65938" x="3768725" y="3536950"/>
          <p14:tracePt t="65951" x="3759200" y="3536950"/>
          <p14:tracePt t="65967" x="3751263" y="3536950"/>
          <p14:tracePt t="65987" x="3741738" y="3536950"/>
          <p14:tracePt t="68158" x="0" y="0"/>
        </p14:tracePtLst>
        <p14:tracePtLst>
          <p14:tracePt t="83241" x="2446338" y="2786063"/>
          <p14:tracePt t="83503" x="2465388" y="2759075"/>
          <p14:tracePt t="83521" x="2473325" y="2741613"/>
          <p14:tracePt t="83531" x="2482850" y="2714625"/>
          <p14:tracePt t="83540" x="2482850" y="2670175"/>
          <p14:tracePt t="83562" x="2482850" y="2643188"/>
          <p14:tracePt t="83576" x="2482850" y="2608263"/>
          <p14:tracePt t="83588" x="2482850" y="2527300"/>
          <p14:tracePt t="83602" x="2465388" y="2482850"/>
          <p14:tracePt t="83624" x="2446338" y="2428875"/>
          <p14:tracePt t="83637" x="2419350" y="2295525"/>
          <p14:tracePt t="83669" x="2411413" y="2224088"/>
          <p14:tracePt t="83674" x="2384425" y="2116138"/>
          <p14:tracePt t="83688" x="2374900" y="2089150"/>
          <p14:tracePt t="83710" x="2366963" y="2081213"/>
          <p14:tracePt t="83719" x="2347913" y="2071688"/>
          <p14:tracePt t="83747" x="2347913" y="2062163"/>
          <p14:tracePt t="83977" x="2322513" y="2036763"/>
          <p14:tracePt t="83989" x="2286000" y="1982788"/>
          <p14:tracePt t="84002" x="2214563" y="1919288"/>
          <p14:tracePt t="84015" x="2133600" y="1874838"/>
          <p14:tracePt t="84027" x="1928813" y="1803400"/>
          <p14:tracePt t="84051" x="1830388" y="1776413"/>
          <p14:tracePt t="84063" x="1724025" y="1768475"/>
          <p14:tracePt t="84074" x="1509713" y="1741488"/>
          <p14:tracePt t="84106" x="1428750" y="1731963"/>
          <p14:tracePt t="84125" x="1330325" y="1731963"/>
          <p14:tracePt t="84135" x="1322388" y="1731963"/>
          <p14:tracePt t="84148" x="1312863" y="1731963"/>
          <p14:tracePt t="84161" x="1303338" y="1731963"/>
          <p14:tracePt t="84221" x="1330325" y="1714500"/>
          <p14:tracePt t="84233" x="1366838" y="1697038"/>
          <p14:tracePt t="84244" x="1401763" y="1687513"/>
          <p14:tracePt t="84256" x="1438275" y="1679575"/>
          <p14:tracePt t="84274" x="1482725" y="1679575"/>
          <p14:tracePt t="84291" x="1608138" y="1670050"/>
          <p14:tracePt t="84294" x="1679575" y="1652588"/>
          <p14:tracePt t="84318" x="1741488" y="1652588"/>
          <p14:tracePt t="84330" x="1785938" y="1652588"/>
          <p14:tracePt t="84342" x="1866900" y="1652588"/>
          <p14:tracePt t="84358" x="1911350" y="1652588"/>
          <p14:tracePt t="84378" x="1990725" y="1652588"/>
          <p14:tracePt t="84402" x="2054225" y="1652588"/>
          <p14:tracePt t="84415" x="2108200" y="1652588"/>
          <p14:tracePt t="84429" x="2187575" y="1660525"/>
          <p14:tracePt t="84452" x="2224088" y="1670050"/>
          <p14:tracePt t="84465" x="2276475" y="1670050"/>
          <p14:tracePt t="84476" x="2312988" y="1679575"/>
          <p14:tracePt t="84501" x="2339975" y="1697038"/>
          <p14:tracePt t="84829" x="2357438" y="1697038"/>
          <p14:tracePt t="84842" x="2374900" y="1697038"/>
          <p14:tracePt t="84854" x="2411413" y="1697038"/>
          <p14:tracePt t="84865" x="2527300" y="1731963"/>
          <p14:tracePt t="84889" x="2589213" y="1751013"/>
          <p14:tracePt t="84903" x="2660650" y="1785938"/>
          <p14:tracePt t="84913" x="2776538" y="1847850"/>
          <p14:tracePt t="84938" x="2867025" y="1884363"/>
          <p14:tracePt t="84950" x="3027363" y="1990725"/>
          <p14:tracePt t="84980" x="3116263" y="2062163"/>
          <p14:tracePt t="84986" x="3187700" y="2152650"/>
          <p14:tracePt t="84999" x="3348038" y="2374900"/>
          <p14:tracePt t="85266" x="3446463" y="2401888"/>
          <p14:tracePt t="85280" x="3625850" y="2473325"/>
          <p14:tracePt t="85291" x="4017963" y="2679700"/>
          <p14:tracePt t="85303" x="4857750" y="3259138"/>
          <p14:tracePt t="85329" x="5153025" y="3616325"/>
          <p14:tracePt t="85342" x="5384800" y="3848100"/>
          <p14:tracePt t="85353" x="5661025" y="4125913"/>
          <p14:tracePt t="85608" x="5680075" y="4116388"/>
          <p14:tracePt t="85621" x="5680075" y="4108450"/>
          <p14:tracePt t="85634" x="5768975" y="4037013"/>
          <p14:tracePt t="85644" x="5938838" y="3919538"/>
          <p14:tracePt t="85656" x="6188075" y="3759200"/>
          <p14:tracePt t="85670" x="6545263" y="3562350"/>
          <p14:tracePt t="85693" x="6670675" y="3527425"/>
          <p14:tracePt t="85705" x="6858000" y="3482975"/>
          <p14:tracePt t="85720" x="6965950" y="3482975"/>
          <p14:tracePt t="85741" x="7089775" y="3482975"/>
          <p14:tracePt t="85755" x="7304088" y="3509963"/>
          <p14:tracePt t="85778" x="7412038" y="3536950"/>
          <p14:tracePt t="85791" x="7500938" y="3571875"/>
          <p14:tracePt t="86277" x="7483475" y="3562350"/>
          <p14:tracePt t="86290" x="7419975" y="3517900"/>
          <p14:tracePt t="86301" x="7331075" y="3455988"/>
          <p14:tracePt t="86315" x="7108825" y="3303588"/>
          <p14:tracePt t="86338" x="6965950" y="3232150"/>
          <p14:tracePt t="86349" x="6823075" y="3179763"/>
          <p14:tracePt t="86363" x="6554788" y="3062288"/>
          <p14:tracePt t="86387" x="6446838" y="3009900"/>
          <p14:tracePt t="86399" x="6348413" y="2973388"/>
          <p14:tracePt t="86413" x="6188075" y="2955925"/>
          <p14:tracePt t="86434" x="6143625" y="2955925"/>
          <p14:tracePt t="86447" x="6054725" y="2982913"/>
          <p14:tracePt t="86461" x="6027738" y="3000375"/>
          <p14:tracePt t="86484" x="6010275" y="3009900"/>
          <p14:tracePt t="86496" x="6010275" y="3027363"/>
          <p14:tracePt t="86544" x="6027738" y="3027363"/>
          <p14:tracePt t="86898" x="6018213" y="3036888"/>
          <p14:tracePt t="86918" x="6018213" y="3054350"/>
          <p14:tracePt t="86922" x="6010275" y="3089275"/>
          <p14:tracePt t="86933" x="5991225" y="3152775"/>
          <p14:tracePt t="86947" x="5983288" y="3286125"/>
          <p14:tracePt t="86972" x="5983288" y="3367088"/>
          <p14:tracePt t="86983" x="5983288" y="3465513"/>
          <p14:tracePt t="87009" x="5983288" y="3544888"/>
          <p14:tracePt t="87033" x="5983288" y="3581400"/>
          <p14:tracePt t="87046" x="5983288" y="3616325"/>
          <p14:tracePt t="87057" x="5991225" y="3633788"/>
          <p14:tracePt t="87067" x="5991225" y="3670300"/>
          <p14:tracePt t="87092" x="6000750" y="3679825"/>
          <p14:tracePt t="87102" x="6000750" y="3687763"/>
          <p14:tracePt t="87118" x="6000750" y="3697288"/>
          <p14:tracePt t="87919" x="6018213" y="3697288"/>
          <p14:tracePt t="87932" x="6037263" y="3697288"/>
          <p14:tracePt t="87944" x="6072188" y="3687763"/>
          <p14:tracePt t="87958" x="6153150" y="3679825"/>
          <p14:tracePt t="87980" x="6215063" y="3679825"/>
          <p14:tracePt t="87992" x="6276975" y="3670300"/>
          <p14:tracePt t="88008" x="6419850" y="3670300"/>
          <p14:tracePt t="88029" x="6500813" y="3670300"/>
          <p14:tracePt t="88041" x="6670675" y="3670300"/>
          <p14:tracePt t="88067" x="6732588" y="3679825"/>
          <p14:tracePt t="88078" x="6804025" y="3724275"/>
          <p14:tracePt t="88382" x="6823075" y="3724275"/>
          <p14:tracePt t="88394" x="6848475" y="3724275"/>
          <p14:tracePt t="88406" x="6894513" y="3714750"/>
          <p14:tracePt t="88419" x="6929438" y="3714750"/>
          <p14:tracePt t="88433" x="6983413" y="3724275"/>
          <p14:tracePt t="88444" x="7062788" y="3759200"/>
          <p14:tracePt t="88467" x="7108825" y="3776663"/>
          <p14:tracePt t="88480" x="7180263" y="3813175"/>
          <p14:tracePt t="88822" x="7170738" y="3803650"/>
          <p14:tracePt t="88834" x="7134225" y="3776663"/>
          <p14:tracePt t="88846" x="7054850" y="3714750"/>
          <p14:tracePt t="88861" x="6938963" y="3652838"/>
          <p14:tracePt t="88870" x="6823075" y="3536950"/>
          <p14:tracePt t="88881" x="6562725" y="3384550"/>
          <p14:tracePt t="88907" x="6323013" y="3214688"/>
          <p14:tracePt t="88918" x="6224588" y="3143250"/>
          <p14:tracePt t="88941" x="6134100" y="3071813"/>
          <p14:tracePt t="88954" x="6081713" y="3027363"/>
          <p14:tracePt t="88969" x="6018213" y="2973388"/>
          <p14:tracePt t="88981" x="5991225" y="2965450"/>
          <p14:tracePt t="89004" x="5973763" y="2965450"/>
          <p14:tracePt t="89015" x="5965825" y="2955925"/>
          <p14:tracePt t="89380" x="5965825" y="2982913"/>
          <p14:tracePt t="89400" x="5965825" y="3009900"/>
          <p14:tracePt t="89405" x="5946775" y="3152775"/>
          <p14:tracePt t="89418" x="5946775" y="3224213"/>
          <p14:tracePt t="89442" x="5938838" y="3322638"/>
          <p14:tracePt t="89454" x="5938838" y="3446463"/>
          <p14:tracePt t="89478" x="5965825" y="3589338"/>
          <p14:tracePt t="89511" x="5973763" y="3679825"/>
          <p14:tracePt t="89523" x="6000750" y="3751263"/>
          <p14:tracePt t="89529" x="6010275" y="3795713"/>
          <p14:tracePt t="89989" x="6027738" y="3776663"/>
          <p14:tracePt t="90002" x="6072188" y="3759200"/>
          <p14:tracePt t="90013" x="6170613" y="3724275"/>
          <p14:tracePt t="90025" x="6510338" y="3616325"/>
          <p14:tracePt t="90052" x="6840538" y="3544888"/>
          <p14:tracePt t="90074" x="6938963" y="3517900"/>
          <p14:tracePt t="90087" x="7010400" y="3509963"/>
          <p14:tracePt t="90110" x="7170738" y="3465513"/>
          <p14:tracePt t="90113" x="7251700" y="3438525"/>
          <p14:tracePt t="90135" x="7348538" y="3419475"/>
          <p14:tracePt t="90149" x="7439025" y="3402013"/>
          <p14:tracePt t="90161" x="7599363" y="3384550"/>
          <p14:tracePt t="90183" x="7634288" y="3384550"/>
          <p14:tracePt t="90901" x="7616825" y="3394075"/>
          <p14:tracePt t="90918" x="7589838" y="3411538"/>
          <p14:tracePt t="90926" x="7527925" y="3465513"/>
          <p14:tracePt t="90938" x="7429500" y="3554413"/>
          <p14:tracePt t="90952" x="7054850" y="3902075"/>
          <p14:tracePt t="90965" x="6777038" y="4089400"/>
          <p14:tracePt t="90990" x="6446838" y="4268788"/>
          <p14:tracePt t="91001" x="5929313" y="4589463"/>
          <p14:tracePt t="91023" x="5688013" y="4705350"/>
          <p14:tracePt t="91036" x="5348288" y="4857750"/>
          <p14:tracePt t="91060" x="5251450" y="4875213"/>
          <p14:tracePt t="91073" x="5153025" y="4894263"/>
          <p14:tracePt t="91084" x="5000625" y="4911725"/>
          <p14:tracePt t="91401" x="4973638" y="4911725"/>
          <p14:tracePt t="91415" x="4946650" y="4919663"/>
          <p14:tracePt t="91425" x="4875213" y="4919663"/>
          <p14:tracePt t="91438" x="4768850" y="4946650"/>
          <p14:tracePt t="91450" x="4608513" y="4956175"/>
          <p14:tracePt t="91462" x="4357688" y="5000625"/>
          <p14:tracePt t="91474" x="3724275" y="5133975"/>
          <p14:tracePt t="91488" x="3384550" y="5224463"/>
          <p14:tracePt t="91509" x="3081338" y="5276850"/>
          <p14:tracePt t="91525" x="2847975" y="5313363"/>
          <p14:tracePt t="91535" x="2616200" y="5348288"/>
          <p14:tracePt t="91558" x="2500313" y="5367338"/>
          <p14:tracePt t="91572" x="2465388" y="5375275"/>
          <p14:tracePt t="91596" x="2446338" y="5394325"/>
          <p14:tracePt t="91887" x="2384425" y="5394325"/>
          <p14:tracePt t="91899" x="2295525" y="5394325"/>
          <p14:tracePt t="91906" x="2062163" y="5394325"/>
          <p14:tracePt t="91936" x="1955800" y="5394325"/>
          <p14:tracePt t="91948" x="1847850" y="5394325"/>
          <p14:tracePt t="91962" x="1679575" y="5394325"/>
          <p14:tracePt t="91985" x="1616075" y="5394325"/>
          <p14:tracePt t="91998" x="1571625" y="5394325"/>
          <p14:tracePt t="92009" x="1527175" y="5394325"/>
          <p14:tracePt t="92040" x="1509713" y="5394325"/>
          <p14:tracePt t="92057" x="1490663" y="5411788"/>
          <p14:tracePt t="92062" x="1455738" y="5446713"/>
          <p14:tracePt t="92376" x="1455738" y="5456238"/>
          <p14:tracePt t="92400" x="1455738" y="5465763"/>
          <p14:tracePt t="92415" x="1455738" y="5483225"/>
          <p14:tracePt t="92423" x="1465263" y="5518150"/>
          <p14:tracePt t="92436" x="1473200" y="5545138"/>
          <p14:tracePt t="92448" x="1482725" y="5581650"/>
          <p14:tracePt t="92478" x="1490663" y="5589588"/>
          <p14:tracePt t="92485" x="1490663" y="5599113"/>
          <p14:tracePt t="92804" x="1490663" y="5589588"/>
          <p14:tracePt t="92819" x="1490663" y="5581650"/>
          <p14:tracePt t="92885" x="1490663" y="5562600"/>
          <p14:tracePt t="92903" x="1490663" y="5545138"/>
          <p14:tracePt t="92921" x="1490663" y="5537200"/>
          <p14:tracePt t="92933" x="1490663" y="5527675"/>
          <p14:tracePt t="92947" x="1490663" y="5518150"/>
          <p14:tracePt t="92971" x="1490663" y="5510213"/>
          <p14:tracePt t="92983" x="1490663" y="5500688"/>
          <p14:tracePt t="92995" x="1490663" y="5491163"/>
          <p14:tracePt t="93043" x="1490663" y="5483225"/>
          <p14:tracePt t="94055" x="1500188" y="5483225"/>
          <p14:tracePt t="94066" x="1509713" y="5483225"/>
          <p14:tracePt t="94078" x="1527175" y="5473700"/>
          <p14:tracePt t="94091" x="1554163" y="5465763"/>
          <p14:tracePt t="94103" x="1589088" y="5446713"/>
          <p14:tracePt t="94114" x="1643063" y="5419725"/>
          <p14:tracePt t="94128" x="1758950" y="5348288"/>
          <p14:tracePt t="94153" x="1830388" y="5303838"/>
          <p14:tracePt t="94165" x="1884363" y="5286375"/>
          <p14:tracePt t="94640" x="1874838" y="5286375"/>
          <p14:tracePt t="94651" x="1866900" y="5286375"/>
          <p14:tracePt t="94684" x="1847850" y="5286375"/>
          <p14:tracePt t="94688" x="1839913" y="5286375"/>
          <p14:tracePt t="94700" x="1822450" y="5276850"/>
          <p14:tracePt t="94730" x="1812925" y="5268913"/>
          <p14:tracePt t="94732" x="1812925" y="5259388"/>
          <p14:tracePt t="94758" x="1812925" y="5251450"/>
          <p14:tracePt t="94820" x="1812925" y="5241925"/>
          <p14:tracePt t="94834" x="1830388" y="5241925"/>
          <p14:tracePt t="94853" x="1847850" y="5241925"/>
          <p14:tracePt t="94857" x="1866900" y="5232400"/>
          <p14:tracePt t="95187" x="1901825" y="5232400"/>
          <p14:tracePt t="95199" x="1965325" y="5224463"/>
          <p14:tracePt t="95211" x="2071688" y="5224463"/>
          <p14:tracePt t="95218" x="2330450" y="5241925"/>
          <p14:tracePt t="95236" x="2438400" y="5268913"/>
          <p14:tracePt t="95262" x="2581275" y="5313363"/>
          <p14:tracePt t="95273" x="2652713" y="5330825"/>
          <p14:tracePt t="95297" x="2714625" y="5357813"/>
          <p14:tracePt t="95308" x="2776538" y="5367338"/>
          <p14:tracePt t="95319" x="2911475" y="5411788"/>
          <p14:tracePt t="95353" x="2982913" y="5429250"/>
          <p14:tracePt t="95356" x="3044825" y="5465763"/>
          <p14:tracePt t="95371" x="3098800" y="5500688"/>
          <p14:tracePt t="95660" x="3133725" y="5518150"/>
          <p14:tracePt t="95673" x="3170238" y="5554663"/>
          <p14:tracePt t="95686" x="3214688" y="5608638"/>
          <p14:tracePt t="95697" x="3241675" y="5680075"/>
          <p14:tracePt t="95709" x="3313113" y="5840413"/>
          <p14:tracePt t="95723" x="3348038" y="5911850"/>
          <p14:tracePt t="95745" x="3384550" y="5973763"/>
          <p14:tracePt t="95757" x="3446463" y="6099175"/>
          <p14:tracePt t="96075" x="3402013" y="6072188"/>
          <p14:tracePt t="96086" x="3340100" y="6037263"/>
          <p14:tracePt t="96100" x="3241675" y="6000750"/>
          <p14:tracePt t="96112" x="3036888" y="5946775"/>
          <p14:tracePt t="96135" x="2938463" y="5919788"/>
          <p14:tracePt t="96148" x="2751138" y="5884863"/>
          <p14:tracePt t="96179" x="2670175" y="5875338"/>
          <p14:tracePt t="96185" x="2608263" y="5867400"/>
          <p14:tracePt t="96196" x="2544763" y="5857875"/>
          <p14:tracePt t="96227" x="2536825" y="5857875"/>
          <p14:tracePt t="96229" x="2517775" y="5857875"/>
          <p14:tracePt t="96245" x="2509838" y="5857875"/>
          <p14:tracePt t="96317" x="2527300" y="5857875"/>
          <p14:tracePt t="96330" x="2554288" y="5857875"/>
          <p14:tracePt t="96342" x="2571750" y="5857875"/>
          <p14:tracePt t="96354" x="2608263" y="5857875"/>
          <p14:tracePt t="96367" x="2679700" y="5857875"/>
          <p14:tracePt t="96379" x="2714625" y="5867400"/>
          <p14:tracePt t="96403" x="2768600" y="5884863"/>
          <p14:tracePt t="96416" x="2830513" y="5911850"/>
          <p14:tracePt t="96438" x="2847975" y="5929313"/>
          <p14:tracePt t="96451" x="2874963" y="5956300"/>
          <p14:tracePt t="96464" x="2928938" y="5991225"/>
          <p14:tracePt t="96488" x="2965450" y="6018213"/>
          <p14:tracePt t="96501" x="3027363" y="6045200"/>
          <p14:tracePt t="96514" x="3054350" y="6062663"/>
          <p14:tracePt t="96529" x="3089275" y="6081713"/>
          <p14:tracePt t="96550" x="3241675" y="6143625"/>
          <p14:tracePt t="96829" x="3214688" y="6134100"/>
          <p14:tracePt t="96840" x="3143250" y="6099175"/>
          <p14:tracePt t="96852" x="2965450" y="6027738"/>
          <p14:tracePt t="96867" x="2874963" y="5991225"/>
          <p14:tracePt t="96891" x="2776538" y="5956300"/>
          <p14:tracePt t="96902" x="2598738" y="5929313"/>
          <p14:tracePt t="96929" x="2473325" y="5929313"/>
          <p14:tracePt t="96950" x="2446338" y="5929313"/>
          <p14:tracePt t="96962" x="2419350" y="5929313"/>
          <p14:tracePt t="96976" x="2401888" y="5929313"/>
          <p14:tracePt t="96999" x="2393950" y="5938838"/>
          <p14:tracePt t="97011" x="2384425" y="5973763"/>
          <p14:tracePt t="97281" x="2384425" y="6010275"/>
          <p14:tracePt t="97293" x="2384425" y="6062663"/>
          <p14:tracePt t="97306" x="2384425" y="6126163"/>
          <p14:tracePt t="97317" x="2384425" y="6205538"/>
          <p14:tracePt t="97328" x="2384425" y="6276975"/>
          <p14:tracePt t="97340" x="2419350" y="6375400"/>
          <p14:tracePt t="97354" x="2500313" y="6545263"/>
          <p14:tracePt t="97375" x="2536825" y="6634163"/>
          <p14:tracePt t="97694" x="2527300" y="6608763"/>
          <p14:tracePt t="97705" x="2517775" y="6545263"/>
          <p14:tracePt t="97718" x="2517775" y="6500813"/>
          <p14:tracePt t="97726" x="2517775" y="6446838"/>
          <p14:tracePt t="97742" x="2527300" y="6394450"/>
          <p14:tracePt t="97765" x="2544763" y="6348413"/>
          <p14:tracePt t="97780" x="2571750" y="6323013"/>
          <p14:tracePt t="97792" x="2625725" y="6276975"/>
          <p14:tracePt t="97815" x="2660650" y="6251575"/>
          <p14:tracePt t="97829" x="2813050" y="6188075"/>
          <p14:tracePt t="97841" x="2911475" y="6153150"/>
          <p14:tracePt t="97865" x="2990850" y="6116638"/>
          <p14:tracePt t="97876" x="3116263" y="6054725"/>
          <p14:tracePt t="98242" x="3170238" y="6045200"/>
          <p14:tracePt t="98256" x="3224213" y="6045200"/>
          <p14:tracePt t="98267" x="3286125" y="6045200"/>
          <p14:tracePt t="98279" x="3348038" y="6045200"/>
          <p14:tracePt t="98289" x="3384550" y="6045200"/>
          <p14:tracePt t="98303" x="3419475" y="6045200"/>
          <p14:tracePt t="98314" x="3473450" y="6045200"/>
          <p14:tracePt t="98325" x="3482975" y="6045200"/>
          <p14:tracePt t="98343" x="3536950" y="6062663"/>
          <p14:tracePt t="98374" x="3562350" y="6072188"/>
          <p14:tracePt t="98643" x="3544888" y="6072188"/>
          <p14:tracePt t="98657" x="3527425" y="6072188"/>
          <p14:tracePt t="98667" x="3473450" y="6072188"/>
          <p14:tracePt t="98692" x="3446463" y="6062663"/>
          <p14:tracePt t="98706" x="3419475" y="6054725"/>
          <p14:tracePt t="98716" x="3357563" y="6037263"/>
          <p14:tracePt t="98748" x="3330575" y="6018213"/>
          <p14:tracePt t="98753" x="3303588" y="6000750"/>
          <p14:tracePt t="98777" x="3286125" y="5991225"/>
          <p14:tracePt t="98790" x="3268663" y="5983288"/>
          <p14:tracePt t="98801" x="3259138" y="5973763"/>
          <p14:tracePt t="98910" x="3268663" y="5965825"/>
          <p14:tracePt t="98922" x="3303588" y="5956300"/>
          <p14:tracePt t="98935" x="3330575" y="5956300"/>
          <p14:tracePt t="98946" x="3348038" y="5946775"/>
          <p14:tracePt t="98958" x="3375025" y="5946775"/>
          <p14:tracePt t="98980" x="3402013" y="5946775"/>
          <p14:tracePt t="98983" x="3455988" y="5946775"/>
          <p14:tracePt t="98997" x="3473450" y="5946775"/>
          <p14:tracePt t="99020" x="3517900" y="5946775"/>
          <p14:tracePt t="99044" x="3554413" y="5946775"/>
          <p14:tracePt t="99055" x="3598863" y="5946775"/>
          <p14:tracePt t="99067" x="3724275" y="5946775"/>
          <p14:tracePt t="99092" x="3776663" y="5956300"/>
          <p14:tracePt t="99485" x="3759200" y="5956300"/>
          <p14:tracePt t="99496" x="3741738" y="5956300"/>
          <p14:tracePt t="99507" x="3697288" y="5902325"/>
          <p14:tracePt t="99539" x="3660775" y="5822950"/>
          <p14:tracePt t="99545" x="3625850" y="5705475"/>
          <p14:tracePt t="99557" x="3536950" y="5562600"/>
          <p14:tracePt t="99589" x="3473450" y="5456238"/>
          <p14:tracePt t="99592" x="3465513" y="5429250"/>
          <p14:tracePt t="99606" x="3455988" y="5411788"/>
          <p14:tracePt t="99630" x="3455988" y="5402263"/>
          <p14:tracePt t="99690" x="3455988" y="5394325"/>
          <p14:tracePt t="99801" x="3465513" y="5394325"/>
          <p14:tracePt t="99812" x="3473450" y="5394325"/>
          <p14:tracePt t="99851" x="3482975" y="5394325"/>
          <p14:tracePt t="99885" x="3500438" y="5394325"/>
          <p14:tracePt t="99897" x="3517900" y="5394325"/>
          <p14:tracePt t="99912" x="3527425" y="5394325"/>
          <p14:tracePt t="99920" x="3544888" y="5394325"/>
          <p14:tracePt t="99933" x="3571875" y="5394325"/>
          <p14:tracePt t="99945" x="3679825" y="5394325"/>
          <p14:tracePt t="99968" x="3741738" y="5394325"/>
          <p14:tracePt t="99982" x="3803650" y="5394325"/>
          <p14:tracePt t="99994" x="3875088" y="5394325"/>
          <p14:tracePt t="100359" x="3857625" y="5394325"/>
          <p14:tracePt t="100371" x="3822700" y="5394325"/>
          <p14:tracePt t="100385" x="3741738" y="5394325"/>
          <p14:tracePt t="100397" x="3705225" y="5394325"/>
          <p14:tracePt t="100420" x="3660775" y="5394325"/>
          <p14:tracePt t="100433" x="3608388" y="5394325"/>
          <p14:tracePt t="100463" x="3589338" y="5394325"/>
          <p14:tracePt t="100468" x="3581400" y="5394325"/>
          <p14:tracePt t="100482" x="3562350" y="5394325"/>
          <p14:tracePt t="100529" x="3554413" y="5394325"/>
          <p14:tracePt t="100555" x="3554413" y="5402263"/>
          <p14:tracePt t="100957" x="3554413" y="5411788"/>
          <p14:tracePt t="100968" x="3554413" y="5429250"/>
          <p14:tracePt t="100992" x="3554413" y="5438775"/>
          <p14:tracePt t="101347" x="3562350" y="5438775"/>
          <p14:tracePt t="101357" x="3598863" y="5429250"/>
          <p14:tracePt t="101370" x="3652838" y="5419725"/>
          <p14:tracePt t="101381" x="3732213" y="5411788"/>
          <p14:tracePt t="101394" x="3867150" y="5402263"/>
          <p14:tracePt t="101408" x="3946525" y="5402263"/>
          <p14:tracePt t="101430" x="4000500" y="5394325"/>
          <p14:tracePt t="101443" x="4108450" y="5384800"/>
          <p14:tracePt t="101456" x="4160838" y="5367338"/>
          <p14:tracePt t="101479" x="4205288" y="5348288"/>
          <p14:tracePt t="101491" x="4276725" y="5348288"/>
          <p14:tracePt t="101514" x="4303713" y="5348288"/>
          <p14:tracePt t="101529" x="4340225" y="5348288"/>
          <p14:tracePt t="101540" x="4357688" y="5348288"/>
          <p14:tracePt t="101565" x="4367213" y="5357813"/>
          <p14:tracePt t="101577" x="4375150" y="5384800"/>
          <p14:tracePt t="101589" x="4375150" y="5402263"/>
          <p14:tracePt t="101606" x="4384675" y="5429250"/>
          <p14:tracePt t="101626" x="4394200" y="5465763"/>
          <p14:tracePt t="101649" x="4394200" y="5473700"/>
          <p14:tracePt t="101665" x="4402138" y="5473700"/>
          <p14:tracePt t="101711" x="4411663" y="5473700"/>
          <p14:tracePt t="101832" x="4419600" y="5473700"/>
          <p14:tracePt t="101844" x="4429125" y="5473700"/>
          <p14:tracePt t="101882" x="4438650" y="5473700"/>
          <p14:tracePt t="101893" x="4446588" y="5473700"/>
          <p14:tracePt t="101905" x="4456113" y="5473700"/>
          <p14:tracePt t="101931" x="4465638" y="5473700"/>
          <p14:tracePt t="101941" x="4473575" y="5473700"/>
          <p14:tracePt t="101952" x="4483100" y="5473700"/>
          <p14:tracePt t="101964" x="4491038" y="5473700"/>
          <p14:tracePt t="101977" x="4500563" y="5483225"/>
          <p14:tracePt t="102322" x="4537075" y="5483225"/>
          <p14:tracePt t="102332" x="4589463" y="5483225"/>
          <p14:tracePt t="102342" x="4652963" y="5483225"/>
          <p14:tracePt t="102355" x="4724400" y="5483225"/>
          <p14:tracePt t="102369" x="4938713" y="5483225"/>
          <p14:tracePt t="102391" x="5045075" y="5491163"/>
          <p14:tracePt t="102405" x="5153025" y="5510213"/>
          <p14:tracePt t="102416" x="5295900" y="5537200"/>
          <p14:tracePt t="102447" x="5367338" y="5545138"/>
          <p14:tracePt t="102453" x="5456238" y="5581650"/>
          <p14:tracePt t="102465" x="5491163" y="5608638"/>
          <p14:tracePt t="102488" x="5518150" y="5616575"/>
          <p14:tracePt t="102881" x="5510213" y="5608638"/>
          <p14:tracePt t="102890" x="5500688" y="5589588"/>
          <p14:tracePt t="102903" x="5483225" y="5562600"/>
          <p14:tracePt t="102915" x="5465763" y="5545138"/>
          <p14:tracePt t="102926" x="5456238" y="5518150"/>
          <p14:tracePt t="102942" x="5438775" y="5500688"/>
          <p14:tracePt t="102953" x="5411788" y="5473700"/>
          <p14:tracePt t="102977" x="5411788" y="5465763"/>
          <p14:tracePt t="103000" x="5411788" y="5456238"/>
          <p14:tracePt t="103061" x="5411788" y="5446713"/>
          <p14:tracePt t="103089" x="5429250" y="5446713"/>
          <p14:tracePt t="103111" x="5446713" y="5446713"/>
          <p14:tracePt t="103122" x="5456238" y="5446713"/>
          <p14:tracePt t="103134" x="5473700" y="5446713"/>
          <p14:tracePt t="103146" x="5500688" y="5438775"/>
          <p14:tracePt t="103159" x="5518150" y="5438775"/>
          <p14:tracePt t="103170" x="5572125" y="5429250"/>
          <p14:tracePt t="103195" x="5608638" y="5419725"/>
          <p14:tracePt t="103207" x="5661025" y="5411788"/>
          <p14:tracePt t="103221" x="5786438" y="5384800"/>
          <p14:tracePt t="103243" x="5830888" y="5384800"/>
          <p14:tracePt t="103258" x="5884863" y="5375275"/>
          <p14:tracePt t="103562" x="5911850" y="5375275"/>
          <p14:tracePt t="103574" x="5946775" y="5375275"/>
          <p14:tracePt t="103584" x="6000750" y="5375275"/>
          <p14:tracePt t="103596" x="6081713" y="5375275"/>
          <p14:tracePt t="103609" x="6232525" y="5375275"/>
          <p14:tracePt t="103632" x="6313488" y="5375275"/>
          <p14:tracePt t="103654" x="6357938" y="5384800"/>
          <p14:tracePt t="103655" x="6446838" y="5394325"/>
          <p14:tracePt t="103681" x="6473825" y="5402263"/>
          <p14:tracePt t="103694" x="6537325" y="5411788"/>
          <p14:tracePt t="103718" x="6545263" y="5411788"/>
          <p14:tracePt t="103729" x="6554788" y="5419725"/>
          <p14:tracePt t="103743" x="6537325" y="5419725"/>
          <p14:tracePt t="103768" x="6491288" y="5419725"/>
          <p14:tracePt t="103779" x="6411913" y="5419725"/>
          <p14:tracePt t="103793" x="6259513" y="5419725"/>
          <p14:tracePt t="103816" x="6170613" y="5419725"/>
          <p14:tracePt t="103828" x="5983288" y="5411788"/>
          <p14:tracePt t="103842" x="5902325" y="5384800"/>
          <p14:tracePt t="103865" x="5822950" y="5375275"/>
          <p14:tracePt t="103876" x="5697538" y="5375275"/>
          <p14:tracePt t="103902" x="5653088" y="5375275"/>
          <p14:tracePt t="103914" x="5608638" y="5375275"/>
          <p14:tracePt t="103937" x="5599113" y="5375275"/>
          <p14:tracePt t="103951" x="5589588" y="5375275"/>
          <p14:tracePt t="103978" x="5581650" y="5375275"/>
          <p14:tracePt t="104011" x="5572125" y="5375275"/>
          <p14:tracePt t="104023" x="5562600" y="5375275"/>
          <p14:tracePt t="104109" x="5545138" y="5384800"/>
          <p14:tracePt t="104120" x="5537200" y="5384800"/>
          <p14:tracePt t="104131" x="5537200" y="5394325"/>
          <p14:tracePt t="104145" x="5527675" y="5394325"/>
          <p14:tracePt t="104168" x="5518150" y="5394325"/>
          <p14:tracePt t="104198" x="5510213" y="5394325"/>
          <p14:tracePt t="104205" x="5500688" y="5394325"/>
          <p14:tracePt t="104218" x="5491163" y="5402263"/>
          <p14:tracePt t="104228" x="5473700" y="5402263"/>
          <p14:tracePt t="104255" x="5465763" y="5402263"/>
          <p14:tracePt t="104874" x="5491163" y="5402263"/>
          <p14:tracePt t="104887" x="5510213" y="5402263"/>
          <p14:tracePt t="104898" x="5527675" y="5402263"/>
          <p14:tracePt t="104911" x="5545138" y="5402263"/>
          <p14:tracePt t="104923" x="5562600" y="5402263"/>
          <p14:tracePt t="104949" x="5589588" y="5402263"/>
          <p14:tracePt t="104959" x="5608638" y="5402263"/>
          <p14:tracePt t="104981" x="5634038" y="5402263"/>
          <p14:tracePt t="104983" x="5661025" y="5402263"/>
          <p14:tracePt t="105009" x="5670550" y="5402263"/>
          <p14:tracePt t="105019" x="5715000" y="5402263"/>
          <p14:tracePt t="105045" x="5741988" y="5402263"/>
          <p14:tracePt t="105061" x="5751513" y="5411788"/>
          <p14:tracePt t="105069" x="5786438" y="5446713"/>
          <p14:tracePt t="105094" x="5786438" y="5465763"/>
          <p14:tracePt t="105325" x="5776913" y="5465763"/>
          <p14:tracePt t="105337" x="5759450" y="5465763"/>
          <p14:tracePt t="105349" x="5688013" y="5465763"/>
          <p14:tracePt t="105362" x="5545138" y="5473700"/>
          <p14:tracePt t="105375" x="5099050" y="5500688"/>
          <p14:tracePt t="105388" x="4786313" y="5518150"/>
          <p14:tracePt t="105410" x="4313238" y="5581650"/>
          <p14:tracePt t="105435" x="4160838" y="5626100"/>
          <p14:tracePt t="105446" x="4054475" y="5643563"/>
          <p14:tracePt t="105458" x="3894138" y="5688013"/>
          <p14:tracePt t="105483" x="3803650" y="5732463"/>
          <p14:tracePt t="105495" x="3759200" y="5759450"/>
          <p14:tracePt t="105520" x="3732213" y="5803900"/>
          <p14:tracePt t="105534" x="3705225" y="5822950"/>
          <p14:tracePt t="105801" x="3697288" y="5822950"/>
          <p14:tracePt t="105812" x="3687763" y="5840413"/>
          <p14:tracePt t="105823" x="3679825" y="5857875"/>
          <p14:tracePt t="105836" x="3670300" y="5875338"/>
          <p14:tracePt t="105847" x="3670300" y="5902325"/>
          <p14:tracePt t="105860" x="3652838" y="5956300"/>
          <p14:tracePt t="105884" x="3652838" y="5991225"/>
          <p14:tracePt t="105895" x="3652838" y="6037263"/>
          <p14:tracePt t="105913" x="3660775" y="6089650"/>
          <p14:tracePt t="105934" x="3679825" y="6116638"/>
          <p14:tracePt t="105946" x="3687763" y="6153150"/>
          <p14:tracePt t="105976" x="3705225" y="6170613"/>
          <p14:tracePt t="105981" x="3724275" y="6197600"/>
          <p14:tracePt t="105995" x="3741738" y="6215063"/>
          <p14:tracePt t="106019" x="3751263" y="6232525"/>
          <p14:tracePt t="106030" x="3776663" y="6259513"/>
          <p14:tracePt t="106045" x="3795713" y="6269038"/>
          <p14:tracePt t="106068" x="3813175" y="6276975"/>
          <p14:tracePt t="106081" x="3822700" y="6296025"/>
          <p14:tracePt t="106360" x="3848100" y="6296025"/>
          <p14:tracePt t="106371" x="3911600" y="6276975"/>
          <p14:tracePt t="106383" x="4037013" y="6232525"/>
          <p14:tracePt t="106397" x="4170363" y="6224588"/>
          <p14:tracePt t="106414" x="4322763" y="6224588"/>
          <p14:tracePt t="106419" x="4660900" y="6215063"/>
          <p14:tracePt t="106432" x="4822825" y="6215063"/>
          <p14:tracePt t="106458" x="5099050" y="6215063"/>
          <p14:tracePt t="106480" x="5205413" y="6242050"/>
          <p14:tracePt t="106492" x="5303838" y="6259513"/>
          <p14:tracePt t="106507" x="5394325" y="6276975"/>
          <p14:tracePt t="106517" x="5608638" y="6296025"/>
          <p14:tracePt t="106543" x="5732463" y="6323013"/>
          <p14:tracePt t="107187" x="5830888" y="6303963"/>
          <p14:tracePt t="107203" x="5919788" y="6286500"/>
          <p14:tracePt t="107213" x="6045200" y="6269038"/>
          <p14:tracePt t="107225" x="6323013" y="6251575"/>
          <p14:tracePt t="107247" x="6473825" y="6232525"/>
          <p14:tracePt t="107258" x="6581775" y="6232525"/>
          <p14:tracePt t="107273" x="6769100" y="6232525"/>
          <p14:tracePt t="107295" x="6858000" y="6251575"/>
          <p14:tracePt t="107310" x="7062788" y="6269038"/>
          <p14:tracePt t="107323" x="7143750" y="6286500"/>
          <p14:tracePt t="107355" x="7296150" y="6296025"/>
          <p14:tracePt t="107358" x="7358063" y="6296025"/>
          <p14:tracePt t="107381" x="7439025" y="6296025"/>
          <p14:tracePt t="107394" x="7510463" y="6286500"/>
          <p14:tracePt t="107637" x="7500938" y="6276975"/>
          <p14:tracePt t="107649" x="7483475" y="6259513"/>
          <p14:tracePt t="107662" x="7483475" y="6251575"/>
          <p14:tracePt t="107674" x="7466013" y="6242050"/>
          <p14:tracePt t="107686" x="7456488" y="6242050"/>
          <p14:tracePt t="107699" x="7456488" y="6232525"/>
          <p14:tracePt t="107710" x="7456488" y="6215063"/>
          <p14:tracePt t="107750" x="7456488" y="6197600"/>
          <p14:tracePt t="107759" x="7456488" y="6188075"/>
          <p14:tracePt t="107784" x="7456488" y="6170613"/>
          <p14:tracePt t="107795" x="7456488" y="6161088"/>
          <p14:tracePt t="107808" x="7456488" y="6143625"/>
          <p14:tracePt t="107820" x="7456488" y="6126163"/>
          <p14:tracePt t="107834" x="7456488" y="6108700"/>
          <p14:tracePt t="107844" x="7466013" y="6081713"/>
          <p14:tracePt t="107868" x="7473950" y="6062663"/>
          <p14:tracePt t="107881" x="7483475" y="6037263"/>
          <p14:tracePt t="107905" x="7491413" y="6018213"/>
          <p14:tracePt t="107917" x="7491413" y="6000750"/>
          <p14:tracePt t="107945" x="7500938" y="5991225"/>
          <p14:tracePt t="107955" x="7518400" y="5973763"/>
          <p14:tracePt t="111436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5327" y="539913"/>
            <a:ext cx="896317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The potential energy function for the harmonic oscillator is used in the Schrödinger equation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91580" y="80628"/>
            <a:ext cx="75248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crete states for the quantum mechanical harmonic oscillator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80823" y="5879013"/>
            <a:ext cx="78115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The “state” of the system is represented by a single discrete quantum index </a:t>
            </a:r>
            <a:r>
              <a:rPr lang="en-US" i="1" dirty="0">
                <a:latin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</a:rPr>
              <a:t>.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660471"/>
              </p:ext>
            </p:extLst>
          </p:nvPr>
        </p:nvGraphicFramePr>
        <p:xfrm>
          <a:off x="4824028" y="2512194"/>
          <a:ext cx="33353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6" name="Equation" r:id="rId6" imgW="1854000" imgH="228600" progId="Equation.DSMT4">
                  <p:embed/>
                </p:oleObj>
              </mc:Choice>
              <mc:Fallback>
                <p:oleObj name="Equation" r:id="rId6" imgW="18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8" y="2512194"/>
                        <a:ext cx="33353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849082"/>
              </p:ext>
            </p:extLst>
          </p:nvPr>
        </p:nvGraphicFramePr>
        <p:xfrm>
          <a:off x="5094572" y="3813547"/>
          <a:ext cx="17700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7" name="Equation" r:id="rId8" imgW="1104840" imgH="444240" progId="Equation.DSMT4">
                  <p:embed/>
                </p:oleObj>
              </mc:Choice>
              <mc:Fallback>
                <p:oleObj name="Equation" r:id="rId8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572" y="3813547"/>
                        <a:ext cx="17700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04" name="Picture 44" descr="http://hyperphysics.phy-astr.gsu.edu/hbase/quantum/imgqua/hoscom2.gif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05" t="14256" r="35660" b="36140"/>
          <a:stretch/>
        </p:blipFill>
        <p:spPr bwMode="auto">
          <a:xfrm>
            <a:off x="647564" y="2168860"/>
            <a:ext cx="3132348" cy="3432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7703" name="Rectangle 157702">
            <a:hlinkClick r:id="rId11"/>
          </p:cNvPr>
          <p:cNvSpPr/>
          <p:nvPr/>
        </p:nvSpPr>
        <p:spPr>
          <a:xfrm>
            <a:off x="5406844" y="4680429"/>
            <a:ext cx="17754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dirty="0" smtClean="0">
                <a:hlinkClick r:id="rId11"/>
              </a:rPr>
              <a:t>Further reading</a:t>
            </a:r>
            <a:endParaRPr lang="en-CA" sz="1600" dirty="0" smtClean="0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662411" y="1460301"/>
            <a:ext cx="46497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The energy of the quantum mechanical harmonic oscillator are quantized. Only certain energy values are allowed.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861721" y="3159179"/>
            <a:ext cx="38884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The quantum index or quantum numbe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5148064" y="2852936"/>
            <a:ext cx="324036" cy="3062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29170"/>
              </p:ext>
            </p:extLst>
          </p:nvPr>
        </p:nvGraphicFramePr>
        <p:xfrm>
          <a:off x="386535" y="1223755"/>
          <a:ext cx="3565055" cy="77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8" name="Équation" r:id="rId12" imgW="2222280" imgH="482400" progId="Equation.3">
                  <p:embed/>
                </p:oleObj>
              </mc:Choice>
              <mc:Fallback>
                <p:oleObj name="Équation" r:id="rId12" imgW="2222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35" y="1223755"/>
                        <a:ext cx="3565055" cy="77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691680" y="2443825"/>
            <a:ext cx="9206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itchFamily="18" charset="0"/>
              </a:rPr>
              <a:t>Energy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93326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4988"/>
    </mc:Choice>
    <mc:Fallback xmlns="">
      <p:transition spd="slow" advTm="1349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8" grpId="0"/>
      <p:bldP spid="12" grpId="0"/>
      <p:bldP spid="13" grpId="0"/>
      <p:bldP spid="15" grpId="0"/>
    </p:bldLst>
  </p:timing>
  <p:extLst mod="1">
    <p:ext uri="{3A86A75C-4F4B-4683-9AE1-C65F6400EC91}">
      <p14:laserTraceLst xmlns:p14="http://schemas.microsoft.com/office/powerpoint/2010/main">
        <p14:tracePtLst>
          <p14:tracePt t="12819" x="1990725" y="1196975"/>
          <p14:tracePt t="13211" x="1990725" y="1214438"/>
          <p14:tracePt t="13225" x="1982788" y="1223963"/>
          <p14:tracePt t="13236" x="1946275" y="1250950"/>
          <p14:tracePt t="13248" x="1893888" y="1295400"/>
          <p14:tracePt t="13259" x="1731963" y="1438275"/>
          <p14:tracePt t="13285" x="1554163" y="1679575"/>
          <p14:tracePt t="13309" x="1465263" y="1795463"/>
          <p14:tracePt t="13326" x="1384300" y="1893888"/>
          <p14:tracePt t="13328" x="1295400" y="1982788"/>
          <p14:tracePt t="13358" x="1133475" y="2187575"/>
          <p14:tracePt t="13376" x="1081088" y="2286000"/>
          <p14:tracePt t="13381" x="1054100" y="2339975"/>
          <p14:tracePt t="13393" x="1036638" y="2384425"/>
          <p14:tracePt t="13636" x="1036638" y="2347913"/>
          <p14:tracePt t="13650" x="1036638" y="2303463"/>
          <p14:tracePt t="13662" x="1036638" y="2259013"/>
          <p14:tracePt t="13674" x="1036638" y="2224088"/>
          <p14:tracePt t="13686" x="1036638" y="2187575"/>
          <p14:tracePt t="13698" x="1071563" y="2098675"/>
          <p14:tracePt t="13732" x="1089025" y="2062163"/>
          <p14:tracePt t="13736" x="1160463" y="1990725"/>
          <p14:tracePt t="13747" x="1223963" y="1938338"/>
          <p14:tracePt t="13771" x="1374775" y="1839913"/>
          <p14:tracePt t="13796" x="1473200" y="1803400"/>
          <p14:tracePt t="13808" x="1652588" y="1724025"/>
          <p14:tracePt t="13829" x="1724025" y="1697038"/>
          <p14:tracePt t="13843" x="1758950" y="1687513"/>
          <p14:tracePt t="13856" x="1776413" y="1679575"/>
          <p14:tracePt t="13877" x="1803400" y="1670050"/>
          <p14:tracePt t="13882" x="1822450" y="1670050"/>
          <p14:tracePt t="13906" x="1839913" y="1670050"/>
          <p14:tracePt t="13918" x="1893888" y="1670050"/>
          <p14:tracePt t="13932" x="1901825" y="1670050"/>
          <p14:tracePt t="13952" x="1928813" y="1670050"/>
          <p14:tracePt t="13964" x="1946275" y="1670050"/>
          <p14:tracePt t="13996" x="1955800" y="1679575"/>
          <p14:tracePt t="14001" x="1965325" y="1687513"/>
          <p14:tracePt t="14247" x="1955800" y="1687513"/>
          <p14:tracePt t="14262" x="1938338" y="1704975"/>
          <p14:tracePt t="14273" x="1911350" y="1724025"/>
          <p14:tracePt t="14284" x="1874838" y="1741488"/>
          <p14:tracePt t="14296" x="1839913" y="1758950"/>
          <p14:tracePt t="14306" x="1803400" y="1776413"/>
          <p14:tracePt t="14318" x="1670050" y="1822450"/>
          <p14:tracePt t="14335" x="1616075" y="1847850"/>
          <p14:tracePt t="14356" x="1544638" y="1866900"/>
          <p14:tracePt t="14379" x="1500188" y="1874838"/>
          <p14:tracePt t="14391" x="1465263" y="1874838"/>
          <p14:tracePt t="14403" x="1366838" y="1830388"/>
          <p14:tracePt t="14435" x="1339850" y="1795463"/>
          <p14:tracePt t="14437" x="1295400" y="1670050"/>
          <p14:tracePt t="14468" x="1276350" y="1598613"/>
          <p14:tracePt t="14475" x="1276350" y="1517650"/>
          <p14:tracePt t="14490" x="1312863" y="1419225"/>
          <p14:tracePt t="14503" x="1455738" y="1268413"/>
          <p14:tracePt t="14527" x="1554163" y="1179513"/>
          <p14:tracePt t="14538" x="1731963" y="1044575"/>
          <p14:tracePt t="14563" x="1785938" y="1009650"/>
          <p14:tracePt t="14574" x="1812925" y="990600"/>
          <p14:tracePt t="14587" x="1866900" y="990600"/>
          <p14:tracePt t="14610" x="1901825" y="990600"/>
          <p14:tracePt t="14623" x="1946275" y="990600"/>
          <p14:tracePt t="14648" x="1973263" y="1009650"/>
          <p14:tracePt t="14660" x="1990725" y="1027113"/>
          <p14:tracePt t="14673" x="2027238" y="1071563"/>
          <p14:tracePt t="14696" x="2044700" y="1108075"/>
          <p14:tracePt t="14708" x="2071688" y="1179513"/>
          <p14:tracePt t="14721" x="2089150" y="1204913"/>
          <p14:tracePt t="14744" x="2108200" y="1241425"/>
          <p14:tracePt t="14757" x="2133600" y="1303338"/>
          <p14:tracePt t="14780" x="2160588" y="1357313"/>
          <p14:tracePt t="14793" x="2187575" y="1438275"/>
          <p14:tracePt t="14822" x="2187575" y="1490663"/>
          <p14:tracePt t="14831" x="2197100" y="1527175"/>
          <p14:tracePt t="14841" x="2197100" y="1581150"/>
          <p14:tracePt t="14875" x="2197100" y="1608138"/>
          <p14:tracePt t="14878" x="2197100" y="1633538"/>
          <p14:tracePt t="14890" x="2197100" y="1652588"/>
          <p14:tracePt t="14915" x="2197100" y="1660525"/>
          <p14:tracePt t="14938" x="2170113" y="1687513"/>
          <p14:tracePt t="14956" x="2143125" y="1714500"/>
          <p14:tracePt t="14964" x="2116138" y="1741488"/>
          <p14:tracePt t="14975" x="2062163" y="1776413"/>
          <p14:tracePt t="15000" x="2036763" y="1795463"/>
          <p14:tracePt t="15012" x="2017713" y="1822450"/>
          <p14:tracePt t="15024" x="2000250" y="1822450"/>
          <p14:tracePt t="15049" x="1982788" y="1839913"/>
          <p14:tracePt t="15060" x="1938338" y="1857375"/>
          <p14:tracePt t="15074" x="1911350" y="1866900"/>
          <p14:tracePt t="15097" x="1893888" y="1866900"/>
          <p14:tracePt t="15109" x="1857375" y="1866900"/>
          <p14:tracePt t="15133" x="1822450" y="1866900"/>
          <p14:tracePt t="15146" x="1785938" y="1866900"/>
          <p14:tracePt t="15158" x="1751013" y="1866900"/>
          <p14:tracePt t="15182" x="1714500" y="1857375"/>
          <p14:tracePt t="15194" x="1643063" y="1776413"/>
          <p14:tracePt t="15209" x="1616075" y="1751013"/>
          <p14:tracePt t="15231" x="1581150" y="1704975"/>
          <p14:tracePt t="15243" x="1536700" y="1616075"/>
          <p14:tracePt t="15267" x="1527175" y="1581150"/>
          <p14:tracePt t="15280" x="1517650" y="1544638"/>
          <p14:tracePt t="15293" x="1517650" y="1465263"/>
          <p14:tracePt t="15325" x="1536700" y="1428750"/>
          <p14:tracePt t="15327" x="1608138" y="1322388"/>
          <p14:tracePt t="15354" x="1714500" y="1241425"/>
          <p14:tracePt t="15367" x="1839913" y="1152525"/>
          <p14:tracePt t="15377" x="2062163" y="1054100"/>
          <p14:tracePt t="15393" x="2143125" y="1036638"/>
          <p14:tracePt t="15415" x="2214563" y="1027113"/>
          <p14:tracePt t="15427" x="2224088" y="1017588"/>
          <p14:tracePt t="15450" x="2241550" y="1017588"/>
          <p14:tracePt t="15463" x="2268538" y="1017588"/>
          <p14:tracePt t="15487" x="2286000" y="1017588"/>
          <p14:tracePt t="15499" x="2312988" y="1044575"/>
          <p14:tracePt t="15511" x="2330450" y="1081088"/>
          <p14:tracePt t="15536" x="2339975" y="1133475"/>
          <p14:tracePt t="15548" x="2366963" y="1231900"/>
          <p14:tracePt t="15572" x="2384425" y="1295400"/>
          <p14:tracePt t="15585" x="2401888" y="1366838"/>
          <p14:tracePt t="15596" x="2419350" y="1438275"/>
          <p14:tracePt t="15611" x="2428875" y="1473200"/>
          <p14:tracePt t="15633" x="2428875" y="1527175"/>
          <p14:tracePt t="15646" x="2428875" y="1554163"/>
          <p14:tracePt t="15671" x="2428875" y="1571625"/>
          <p14:tracePt t="15681" x="2393950" y="1589088"/>
          <p14:tracePt t="15706" x="2366963" y="1616075"/>
          <p14:tracePt t="15717" x="2322513" y="1643063"/>
          <p14:tracePt t="15730" x="2214563" y="1670050"/>
          <p14:tracePt t="15754" x="2152650" y="1679575"/>
          <p14:tracePt t="15766" x="2044700" y="1679575"/>
          <p14:tracePt t="15780" x="1982788" y="1679575"/>
          <p14:tracePt t="15814" x="1901825" y="1670050"/>
          <p14:tracePt t="15830" x="1866900" y="1660525"/>
          <p14:tracePt t="15841" x="1839913" y="1652588"/>
          <p14:tracePt t="15854" x="1776413" y="1625600"/>
          <p14:tracePt t="15876" x="1741488" y="1616075"/>
          <p14:tracePt t="15889" x="1714500" y="1608138"/>
          <p14:tracePt t="15901" x="1679575" y="1598613"/>
          <p14:tracePt t="15924" x="1660525" y="1598613"/>
          <p14:tracePt t="15937" x="1652588" y="1598613"/>
          <p14:tracePt t="15950" x="1633538" y="1589088"/>
          <p14:tracePt t="16716" x="1643063" y="1589088"/>
          <p14:tracePt t="16731" x="1660525" y="1589088"/>
          <p14:tracePt t="16743" x="1687513" y="1589088"/>
          <p14:tracePt t="16753" x="1714500" y="1608138"/>
          <p14:tracePt t="16764" x="1731963" y="1633538"/>
          <p14:tracePt t="16776" x="1758950" y="1643063"/>
          <p14:tracePt t="16789" x="1803400" y="1687513"/>
          <p14:tracePt t="16814" x="1830388" y="1714500"/>
          <p14:tracePt t="16826" x="1901825" y="1795463"/>
          <p14:tracePt t="16856" x="1928813" y="1847850"/>
          <p14:tracePt t="16863" x="1973263" y="1938338"/>
          <p14:tracePt t="17168" x="2027238" y="1938338"/>
          <p14:tracePt t="17181" x="2071688" y="1938338"/>
          <p14:tracePt t="17190" x="2133600" y="1946275"/>
          <p14:tracePt t="17203" x="2205038" y="1973263"/>
          <p14:tracePt t="17216" x="2268538" y="2009775"/>
          <p14:tracePt t="17227" x="2393950" y="2062163"/>
          <p14:tracePt t="17252" x="2411413" y="2081213"/>
          <p14:tracePt t="17263" x="2446338" y="2089150"/>
          <p14:tracePt t="17277" x="2509838" y="2098675"/>
          <p14:tracePt t="17299" x="2527300" y="2108200"/>
          <p14:tracePt t="17471" x="2527300" y="2089150"/>
          <p14:tracePt t="17483" x="2527300" y="2081213"/>
          <p14:tracePt t="17495" x="2536825" y="2054225"/>
          <p14:tracePt t="17515" x="2544763" y="2027238"/>
          <p14:tracePt t="17518" x="2554288" y="2000250"/>
          <p14:tracePt t="17532" x="2581275" y="1928813"/>
          <p14:tracePt t="17561" x="2598738" y="1901825"/>
          <p14:tracePt t="17573" x="2616200" y="1874838"/>
          <p14:tracePt t="17589" x="2652713" y="1830388"/>
          <p14:tracePt t="17607" x="2670175" y="1812925"/>
          <p14:tracePt t="17617" x="2705100" y="1803400"/>
          <p14:tracePt t="17641" x="2724150" y="1803400"/>
          <p14:tracePt t="18554" x="2714625" y="1822450"/>
          <p14:tracePt t="18567" x="2687638" y="1857375"/>
          <p14:tracePt t="18580" x="2679700" y="1884363"/>
          <p14:tracePt t="18608" x="2670175" y="1901825"/>
          <p14:tracePt t="18613" x="2670175" y="1911350"/>
          <p14:tracePt t="18688" x="2687638" y="1911350"/>
          <p14:tracePt t="20387" x="2670175" y="1901825"/>
          <p14:tracePt t="20399" x="2660650" y="1893888"/>
          <p14:tracePt t="20411" x="2652713" y="1893888"/>
          <p14:tracePt t="20424" x="2652713" y="1884363"/>
          <p14:tracePt t="20440" x="2643188" y="1874838"/>
          <p14:tracePt t="20447" x="2633663" y="1866900"/>
          <p14:tracePt t="20483" x="2633663" y="1857375"/>
          <p14:tracePt t="20507" x="2633663" y="1847850"/>
          <p14:tracePt t="20533" x="2633663" y="1839913"/>
          <p14:tracePt t="20545" x="2643188" y="1839913"/>
          <p14:tracePt t="21919" x="2625725" y="1830388"/>
          <p14:tracePt t="21937" x="2625725" y="1822450"/>
          <p14:tracePt t="21939" x="2598738" y="1803400"/>
          <p14:tracePt t="21957" x="2562225" y="1785938"/>
          <p14:tracePt t="21969" x="2465388" y="1768475"/>
          <p14:tracePt t="21999" x="2384425" y="1758950"/>
          <p14:tracePt t="22004" x="2205038" y="1758950"/>
          <p14:tracePt t="22017" x="2089150" y="1785938"/>
          <p14:tracePt t="22042" x="1982788" y="1822450"/>
          <p14:tracePt t="22054" x="1803400" y="1911350"/>
          <p14:tracePt t="22077" x="1731963" y="1938338"/>
          <p14:tracePt t="22091" x="1679575" y="1973263"/>
          <p14:tracePt t="22102" x="1608138" y="2017713"/>
          <p14:tracePt t="22127" x="1554163" y="2054225"/>
          <p14:tracePt t="22138" x="1473200" y="2098675"/>
          <p14:tracePt t="22167" x="1455738" y="2116138"/>
          <p14:tracePt t="22174" x="1446213" y="2125663"/>
          <p14:tracePt t="22456" x="1446213" y="2116138"/>
          <p14:tracePt t="22468" x="1446213" y="2108200"/>
          <p14:tracePt t="22479" x="1446213" y="2071688"/>
          <p14:tracePt t="22491" x="1446213" y="2009775"/>
          <p14:tracePt t="22519" x="1446213" y="1990725"/>
          <p14:tracePt t="22528" x="1446213" y="1965325"/>
          <p14:tracePt t="22540" x="1473200" y="1911350"/>
          <p14:tracePt t="22565" x="1490663" y="1884363"/>
          <p14:tracePt t="22579" x="1509713" y="1866900"/>
          <p14:tracePt t="22590" x="1554163" y="1839913"/>
          <p14:tracePt t="22613" x="1562100" y="1830388"/>
          <p14:tracePt t="22626" x="1616075" y="1812925"/>
          <p14:tracePt t="22650" x="1633538" y="1795463"/>
          <p14:tracePt t="22662" x="1643063" y="1795463"/>
          <p14:tracePt t="22674" x="1679575" y="1785938"/>
          <p14:tracePt t="22699" x="1687513" y="1785938"/>
          <p14:tracePt t="22724" x="1697038" y="1785938"/>
          <p14:tracePt t="22736" x="1704975" y="1785938"/>
          <p14:tracePt t="22762" x="1724025" y="1785938"/>
          <p14:tracePt t="22773" x="1741488" y="1785938"/>
          <p14:tracePt t="22784" x="1751013" y="1785938"/>
          <p14:tracePt t="22796" x="1768475" y="1785938"/>
          <p14:tracePt t="22808" x="1795463" y="1795463"/>
          <p14:tracePt t="23173" x="1812925" y="1795463"/>
          <p14:tracePt t="23186" x="1839913" y="1795463"/>
          <p14:tracePt t="23196" x="1928813" y="1803400"/>
          <p14:tracePt t="23211" x="2000250" y="1812925"/>
          <p14:tracePt t="23235" x="2062163" y="1822450"/>
          <p14:tracePt t="23251" x="2160588" y="1847850"/>
          <p14:tracePt t="23272" x="2197100" y="1857375"/>
          <p14:tracePt t="23283" x="2224088" y="1866900"/>
          <p14:tracePt t="23296" x="2303463" y="1874838"/>
          <p14:tracePt t="23319" x="2347913" y="1874838"/>
          <p14:tracePt t="23327" x="2446338" y="1874838"/>
          <p14:tracePt t="23355" x="2465388" y="1874838"/>
          <p14:tracePt t="23636" x="2490788" y="1874838"/>
          <p14:tracePt t="23647" x="2527300" y="1874838"/>
          <p14:tracePt t="23660" x="2562225" y="1874838"/>
          <p14:tracePt t="23673" x="2608263" y="1884363"/>
          <p14:tracePt t="23684" x="2697163" y="1911350"/>
          <p14:tracePt t="23709" x="2795588" y="1919288"/>
          <p14:tracePt t="23732" x="2840038" y="1928813"/>
          <p14:tracePt t="24050" x="2857500" y="1928813"/>
          <p14:tracePt t="24063" x="2884488" y="1919288"/>
          <p14:tracePt t="24073" x="2901950" y="1901825"/>
          <p14:tracePt t="24086" x="2938463" y="1884363"/>
          <p14:tracePt t="24110" x="2955925" y="1874838"/>
          <p14:tracePt t="24124" x="2990850" y="1857375"/>
          <p14:tracePt t="24147" x="3009900" y="1847850"/>
          <p14:tracePt t="24160" x="3027363" y="1839913"/>
          <p14:tracePt t="24171" x="3062288" y="1830388"/>
          <p14:tracePt t="24195" x="3071813" y="1830388"/>
          <p14:tracePt t="25036" x="3108325" y="1812925"/>
          <p14:tracePt t="25048" x="3160713" y="1803400"/>
          <p14:tracePt t="25062" x="3197225" y="1795463"/>
          <p14:tracePt t="25073" x="3241675" y="1795463"/>
          <p14:tracePt t="25085" x="3276600" y="1785938"/>
          <p14:tracePt t="25097" x="3348038" y="1785938"/>
          <p14:tracePt t="25111" x="3357563" y="1785938"/>
          <p14:tracePt t="25134" x="3375025" y="1785938"/>
          <p14:tracePt t="25148" x="3384550" y="1785938"/>
          <p14:tracePt t="25174" x="3402013" y="1776413"/>
          <p14:tracePt t="25175" x="3419475" y="1776413"/>
          <p14:tracePt t="25205" x="3438525" y="1776413"/>
          <p14:tracePt t="25497" x="3419475" y="1776413"/>
          <p14:tracePt t="25517" x="3394075" y="1776413"/>
          <p14:tracePt t="25523" x="3367088" y="1776413"/>
          <p14:tracePt t="25534" x="3313113" y="1776413"/>
          <p14:tracePt t="25564" x="3286125" y="1776413"/>
          <p14:tracePt t="25574" x="3268663" y="1776413"/>
          <p14:tracePt t="25584" x="3241675" y="1776413"/>
          <p14:tracePt t="25608" x="3232150" y="1776413"/>
          <p14:tracePt t="25633" x="3224213" y="1776413"/>
          <p14:tracePt t="25645" x="3214688" y="1776413"/>
          <p14:tracePt t="26362" x="3224213" y="1776413"/>
          <p14:tracePt t="26374" x="3251200" y="1768475"/>
          <p14:tracePt t="26392" x="3295650" y="1758950"/>
          <p14:tracePt t="26399" x="3375025" y="1741488"/>
          <p14:tracePt t="26426" x="3429000" y="1741488"/>
          <p14:tracePt t="26442" x="3455988" y="1741488"/>
          <p14:tracePt t="26449" x="3482975" y="1741488"/>
          <p14:tracePt t="26460" x="3527425" y="1741488"/>
          <p14:tracePt t="26495" x="3544888" y="1741488"/>
          <p14:tracePt t="26507" x="3554413" y="1741488"/>
          <p14:tracePt t="26524" x="3562350" y="1741488"/>
          <p14:tracePt t="26534" x="3581400" y="1741488"/>
          <p14:tracePt t="26545" x="3608388" y="1741488"/>
          <p14:tracePt t="26570" x="3625850" y="1741488"/>
          <p14:tracePt t="26582" x="3633788" y="1741488"/>
          <p14:tracePt t="26594" x="3679825" y="1741488"/>
          <p14:tracePt t="26607" x="3687763" y="1741488"/>
          <p14:tracePt t="26629" x="3697288" y="1741488"/>
          <p14:tracePt t="26641" x="3714750" y="1751013"/>
          <p14:tracePt t="26983" x="3705225" y="1751013"/>
          <p14:tracePt t="27000" x="3670300" y="1751013"/>
          <p14:tracePt t="27007" x="3643313" y="1751013"/>
          <p14:tracePt t="27027" x="3616325" y="1751013"/>
          <p14:tracePt t="27033" x="3589338" y="1751013"/>
          <p14:tracePt t="27044" x="3571875" y="1751013"/>
          <p14:tracePt t="27069" x="3562350" y="1751013"/>
          <p14:tracePt t="27081" x="3544888" y="1758950"/>
          <p14:tracePt t="27155" x="3536950" y="1758950"/>
          <p14:tracePt t="27203" x="3527425" y="1758950"/>
          <p14:tracePt t="27496" x="3536950" y="1758950"/>
          <p14:tracePt t="27532" x="3544888" y="1758950"/>
          <p14:tracePt t="27546" x="3554413" y="1758950"/>
          <p14:tracePt t="27579" x="3562350" y="1758950"/>
          <p14:tracePt t="27591" x="3571875" y="1758950"/>
          <p14:tracePt t="28541" x="3581400" y="1758950"/>
          <p14:tracePt t="28784" x="3581400" y="1768475"/>
          <p14:tracePt t="28821" x="3581400" y="1776413"/>
          <p14:tracePt t="28907" x="3589338" y="1776413"/>
          <p14:tracePt t="28918" x="3598863" y="1776413"/>
          <p14:tracePt t="28932" x="3608388" y="1776413"/>
          <p14:tracePt t="29223" x="3633788" y="1776413"/>
          <p14:tracePt t="29234" x="3660775" y="1776413"/>
          <p14:tracePt t="29245" x="3697288" y="1768475"/>
          <p14:tracePt t="29265" x="3732213" y="1751013"/>
          <p14:tracePt t="29273" x="3776663" y="1731963"/>
          <p14:tracePt t="29283" x="3830638" y="1731963"/>
          <p14:tracePt t="29297" x="3884613" y="1724025"/>
          <p14:tracePt t="29330" x="3911600" y="1714500"/>
          <p14:tracePt t="29334" x="3973513" y="1697038"/>
          <p14:tracePt t="29358" x="4000500" y="1679575"/>
          <p14:tracePt t="29370" x="4037013" y="1679575"/>
          <p14:tracePt t="29382" x="4054475" y="1679575"/>
          <p14:tracePt t="29406" x="4062413" y="1679575"/>
          <p14:tracePt t="29418" x="4062413" y="1670050"/>
          <p14:tracePt t="29466" x="4071938" y="1670050"/>
          <p14:tracePt t="29797" x="4062413" y="1670050"/>
          <p14:tracePt t="29809" x="4054475" y="1679575"/>
          <p14:tracePt t="29820" x="4037013" y="1687513"/>
          <p14:tracePt t="29824" x="4027488" y="1687513"/>
          <p14:tracePt t="29857" x="4017963" y="1697038"/>
          <p14:tracePt t="30051" x="4017963" y="1704975"/>
          <p14:tracePt t="30428" x="4017963" y="1714500"/>
          <p14:tracePt t="30526" x="4017963" y="1724025"/>
          <p14:tracePt t="30544" x="4017963" y="1731963"/>
          <p14:tracePt t="30562" x="4017963" y="1751013"/>
          <p14:tracePt t="30573" x="4017963" y="1758950"/>
          <p14:tracePt t="30598" x="4017963" y="1768475"/>
          <p14:tracePt t="30613" x="4017963" y="1776413"/>
          <p14:tracePt t="30622" x="4017963" y="1785938"/>
          <p14:tracePt t="30938" x="3990975" y="1785938"/>
          <p14:tracePt t="30952" x="3965575" y="1803400"/>
          <p14:tracePt t="30968" x="3929063" y="1847850"/>
          <p14:tracePt t="30977" x="3884613" y="1884363"/>
          <p14:tracePt t="30987" x="3830638" y="1946275"/>
          <p14:tracePt t="31001" x="3705225" y="2044700"/>
          <p14:tracePt t="31012" x="3652838" y="2089150"/>
          <p14:tracePt t="31037" x="3598863" y="2133600"/>
          <p14:tracePt t="31049" x="3500438" y="2214563"/>
          <p14:tracePt t="31079" x="3455988" y="2259013"/>
          <p14:tracePt t="31095" x="3348038" y="2347913"/>
          <p14:tracePt t="31098" x="3295650" y="2393950"/>
          <p14:tracePt t="31112" x="3251200" y="2419350"/>
          <p14:tracePt t="31438" x="3241675" y="2438400"/>
          <p14:tracePt t="31452" x="3232150" y="2465388"/>
          <p14:tracePt t="31467" x="3232150" y="2490788"/>
          <p14:tracePt t="31475" x="3232150" y="2544763"/>
          <p14:tracePt t="31487" x="3259138" y="2714625"/>
          <p14:tracePt t="31516" x="3313113" y="2874963"/>
          <p14:tracePt t="31524" x="3402013" y="3044825"/>
          <p14:tracePt t="31535" x="3554413" y="3357563"/>
          <p14:tracePt t="31550" x="3633788" y="3500438"/>
          <p14:tracePt t="31572" x="3732213" y="3732213"/>
          <p14:tracePt t="31585" x="3983038" y="4295775"/>
          <p14:tracePt t="31900" x="4017963" y="4295775"/>
          <p14:tracePt t="31914" x="4062413" y="4295775"/>
          <p14:tracePt t="31927" x="4143375" y="4313238"/>
          <p14:tracePt t="31935" x="4330700" y="4411663"/>
          <p14:tracePt t="31969" x="4419600" y="4491038"/>
          <p14:tracePt t="31974" x="4598988" y="4751388"/>
          <p14:tracePt t="31987" x="4697413" y="4902200"/>
          <p14:tracePt t="32010" x="4867275" y="5143500"/>
          <p14:tracePt t="32024" x="4956175" y="5251450"/>
          <p14:tracePt t="32045" x="5018088" y="5348288"/>
          <p14:tracePt t="32059" x="5062538" y="5438775"/>
          <p14:tracePt t="32291" x="5062538" y="5411788"/>
          <p14:tracePt t="32302" x="5062538" y="5394325"/>
          <p14:tracePt t="32315" x="5062538" y="5375275"/>
          <p14:tracePt t="32326" x="5108575" y="5322888"/>
          <p14:tracePt t="32352" x="5153025" y="5276850"/>
          <p14:tracePt t="32363" x="5205413" y="5232400"/>
          <p14:tracePt t="32375" x="5251450" y="5205413"/>
          <p14:tracePt t="32399" x="5276850" y="5197475"/>
          <p14:tracePt t="32410" x="5313363" y="5180013"/>
          <p14:tracePt t="32424" x="5394325" y="5143500"/>
          <p14:tracePt t="32441" x="5411788" y="5143500"/>
          <p14:tracePt t="32463" x="5438775" y="5143500"/>
          <p14:tracePt t="32778" x="5456238" y="5108575"/>
          <p14:tracePt t="32790" x="5491163" y="5054600"/>
          <p14:tracePt t="32802" x="5510213" y="5018088"/>
          <p14:tracePt t="32813" x="5554663" y="4956175"/>
          <p14:tracePt t="32829" x="5581650" y="4929188"/>
          <p14:tracePt t="32850" x="5599113" y="4911725"/>
          <p14:tracePt t="32877" x="5626100" y="4884738"/>
          <p14:tracePt t="32885" x="5643563" y="4884738"/>
          <p14:tracePt t="32899" x="5670550" y="4875213"/>
          <p14:tracePt t="32911" x="5688013" y="4875213"/>
          <p14:tracePt t="32931" x="5697538" y="4875213"/>
          <p14:tracePt t="32948" x="5705475" y="4875213"/>
          <p14:tracePt t="32964" x="5715000" y="4911725"/>
          <p14:tracePt t="32999" x="5715000" y="4929188"/>
          <p14:tracePt t="33542" x="5715000" y="4919663"/>
          <p14:tracePt t="33556" x="5715000" y="4911725"/>
          <p14:tracePt t="33568" x="5715000" y="4884738"/>
          <p14:tracePt t="33581" x="5715000" y="4867275"/>
          <p14:tracePt t="33591" x="5715000" y="4857750"/>
          <p14:tracePt t="33605" x="5715000" y="4822825"/>
          <p14:tracePt t="33630" x="5715000" y="4813300"/>
          <p14:tracePt t="33640" x="5705475" y="4813300"/>
          <p14:tracePt t="33654" x="5705475" y="4795838"/>
          <p14:tracePt t="33787" x="5697538" y="4795838"/>
          <p14:tracePt t="33814" x="5688013" y="4795838"/>
          <p14:tracePt t="33908" x="5680075" y="4795838"/>
          <p14:tracePt t="33970" x="5680075" y="4803775"/>
          <p14:tracePt t="34007" x="5670550" y="4803775"/>
          <p14:tracePt t="34031" x="5661025" y="4803775"/>
          <p14:tracePt t="34080" x="5653088" y="4803775"/>
          <p14:tracePt t="34091" x="5626100" y="4803775"/>
          <p14:tracePt t="34105" x="5572125" y="4803775"/>
          <p14:tracePt t="34122" x="5491163" y="4786313"/>
          <p14:tracePt t="34129" x="5375275" y="4759325"/>
          <p14:tracePt t="34140" x="5089525" y="4705350"/>
          <p14:tracePt t="34166" x="4965700" y="4670425"/>
          <p14:tracePt t="34176" x="4803775" y="4616450"/>
          <p14:tracePt t="34190" x="4562475" y="4527550"/>
          <p14:tracePt t="34214" x="4473575" y="4510088"/>
          <p14:tracePt t="34226" x="4330700" y="4473575"/>
          <p14:tracePt t="34249" x="4268788" y="4473575"/>
          <p14:tracePt t="34262" x="4232275" y="4465638"/>
          <p14:tracePt t="34275" x="4205288" y="4465638"/>
          <p14:tracePt t="34591" x="4160838" y="4375150"/>
          <p14:tracePt t="34602" x="4116388" y="4286250"/>
          <p14:tracePt t="34616" x="3848100" y="4054475"/>
          <p14:tracePt t="34627" x="3660775" y="3929063"/>
          <p14:tracePt t="34654" x="3276600" y="3660775"/>
          <p14:tracePt t="34676" x="3133725" y="3598863"/>
          <p14:tracePt t="34687" x="3027363" y="3544888"/>
          <p14:tracePt t="34701" x="2946400" y="3509963"/>
          <p14:tracePt t="34712" x="2830513" y="3482975"/>
          <p14:tracePt t="34737" x="2768600" y="3482975"/>
          <p14:tracePt t="35065" x="2741613" y="3455988"/>
          <p14:tracePt t="35080" x="2705100" y="3411538"/>
          <p14:tracePt t="35091" x="2562225" y="3295650"/>
          <p14:tracePt t="35103" x="2473325" y="3224213"/>
          <p14:tracePt t="35126" x="2374900" y="3152775"/>
          <p14:tracePt t="35138" x="2295525" y="3081338"/>
          <p14:tracePt t="35151" x="2116138" y="2982913"/>
          <p14:tracePt t="35175" x="2062163" y="2955925"/>
          <p14:tracePt t="35187" x="2009775" y="2928938"/>
          <p14:tracePt t="35199" x="1928813" y="2874963"/>
          <p14:tracePt t="35224" x="1893888" y="2874963"/>
          <p14:tracePt t="35235" x="1884363" y="2874963"/>
          <p14:tracePt t="35249" x="1847850" y="2874963"/>
          <p14:tracePt t="36614" x="0" y="0"/>
        </p14:tracePtLst>
        <p14:tracePtLst>
          <p14:tracePt t="49947" x="4116388" y="2643188"/>
          <p14:tracePt t="50315" x="4152900" y="2643188"/>
          <p14:tracePt t="50329" x="4187825" y="2643188"/>
          <p14:tracePt t="50347" x="4232275" y="2652713"/>
          <p14:tracePt t="50351" x="4286250" y="2660650"/>
          <p14:tracePt t="50378" x="4384675" y="2697163"/>
          <p14:tracePt t="50388" x="4456113" y="2705100"/>
          <p14:tracePt t="50401" x="4500563" y="2732088"/>
          <p14:tracePt t="50412" x="4633913" y="2759075"/>
          <p14:tracePt t="50431" x="4697413" y="2776538"/>
          <p14:tracePt t="50449" x="4813300" y="2795588"/>
          <p14:tracePt t="50484" x="4919663" y="2803525"/>
          <p14:tracePt t="50496" x="4983163" y="2803525"/>
          <p14:tracePt t="50513" x="5045075" y="2803525"/>
          <p14:tracePt t="50521" x="5108575" y="2803525"/>
          <p14:tracePt t="50535" x="5143500" y="2803525"/>
          <p14:tracePt t="50547" x="5197475" y="2786063"/>
          <p14:tracePt t="50817" x="5197475" y="2795588"/>
          <p14:tracePt t="50862" x="5197475" y="2803525"/>
          <p14:tracePt t="50875" x="5224463" y="2803525"/>
          <p14:tracePt t="50886" x="5340350" y="2830513"/>
          <p14:tracePt t="50920" x="5419725" y="2857500"/>
          <p14:tracePt t="50923" x="5483225" y="2874963"/>
          <p14:tracePt t="50934" x="5562600" y="2919413"/>
          <p14:tracePt t="50970" x="5608638" y="2938463"/>
          <p14:tracePt t="50972" x="5643563" y="2938463"/>
          <p14:tracePt t="50984" x="5680075" y="2946400"/>
          <p14:tracePt t="51009" x="5705475" y="2965450"/>
          <p14:tracePt t="51021" x="5741988" y="2973388"/>
          <p14:tracePt t="51471" x="5768975" y="2973388"/>
          <p14:tracePt t="51483" x="5786438" y="2955925"/>
          <p14:tracePt t="51496" x="5840413" y="2938463"/>
          <p14:tracePt t="51508" x="6018213" y="2847975"/>
          <p14:tracePt t="51531" x="6126163" y="2813050"/>
          <p14:tracePt t="51544" x="6251575" y="2768600"/>
          <p14:tracePt t="51556" x="6446838" y="2714625"/>
          <p14:tracePt t="51580" x="6510338" y="2705100"/>
          <p14:tracePt t="51595" x="6572250" y="2705100"/>
          <p14:tracePt t="51606" x="6724650" y="2705100"/>
          <p14:tracePt t="51630" x="6786563" y="2724150"/>
          <p14:tracePt t="51643" x="6840538" y="2759075"/>
          <p14:tracePt t="51654" x="6911975" y="2847975"/>
          <p14:tracePt t="51689" x="6973888" y="2911475"/>
          <p14:tracePt t="51702" x="6991350" y="2965450"/>
          <p14:tracePt t="52543" x="6983413" y="2955925"/>
          <p14:tracePt t="52555" x="6973888" y="2955925"/>
          <p14:tracePt t="52567" x="6956425" y="2946400"/>
          <p14:tracePt t="52578" x="6938963" y="2938463"/>
          <p14:tracePt t="52590" x="6875463" y="2928938"/>
          <p14:tracePt t="52602" x="6688138" y="2894013"/>
          <p14:tracePt t="52616" x="6581775" y="2894013"/>
          <p14:tracePt t="52639" x="6473825" y="2894013"/>
          <p14:tracePt t="52652" x="6259513" y="2894013"/>
          <p14:tracePt t="52665" x="6161088" y="2901950"/>
          <p14:tracePt t="52691" x="5991225" y="2955925"/>
          <p14:tracePt t="52702" x="5919788" y="2973388"/>
          <p14:tracePt t="52724" x="5875338" y="2990850"/>
          <p14:tracePt t="52737" x="5840413" y="3000375"/>
          <p14:tracePt t="53103" x="5830888" y="3000375"/>
          <p14:tracePt t="53115" x="5822950" y="3000375"/>
          <p14:tracePt t="53138" x="5813425" y="3000375"/>
          <p14:tracePt t="53151" x="5795963" y="3000375"/>
          <p14:tracePt t="53175" x="5786438" y="2990850"/>
          <p14:tracePt t="53188" x="5768975" y="2982913"/>
          <p14:tracePt t="53199" x="5759450" y="2982913"/>
          <p14:tracePt t="53227" x="5751513" y="2982913"/>
          <p14:tracePt t="53249" x="5741988" y="2982913"/>
          <p14:tracePt t="55206" x="5741988" y="2955925"/>
          <p14:tracePt t="55220" x="5741988" y="2938463"/>
          <p14:tracePt t="55233" x="5741988" y="2919413"/>
          <p14:tracePt t="55245" x="5751513" y="2894013"/>
          <p14:tracePt t="55257" x="5751513" y="2867025"/>
          <p14:tracePt t="55307" x="5751513" y="2857500"/>
          <p14:tracePt t="55414" x="5741988" y="2857500"/>
          <p14:tracePt t="55430" x="5724525" y="2857500"/>
          <p14:tracePt t="55452" x="5705475" y="2857500"/>
          <p14:tracePt t="55463" x="5697538" y="2857500"/>
          <p14:tracePt t="55490" x="5688013" y="2857500"/>
          <p14:tracePt t="55500" x="5680075" y="2857500"/>
          <p14:tracePt t="55512" x="5670550" y="2857500"/>
          <p14:tracePt t="55547" x="5661025" y="2857500"/>
          <p14:tracePt t="55574" x="5653088" y="2857500"/>
          <p14:tracePt t="55949" x="5643563" y="2867025"/>
          <p14:tracePt t="55963" x="5626100" y="2867025"/>
          <p14:tracePt t="55974" x="5608638" y="2867025"/>
          <p14:tracePt t="55987" x="5589588" y="2874963"/>
          <p14:tracePt t="55999" x="5581650" y="2884488"/>
          <p14:tracePt t="56011" x="5562600" y="2894013"/>
          <p14:tracePt t="56036" x="5554663" y="2894013"/>
          <p14:tracePt t="57094" x="5554663" y="2884488"/>
          <p14:tracePt t="57108" x="5554663" y="2874963"/>
          <p14:tracePt t="57123" x="5554663" y="2867025"/>
          <p14:tracePt t="57133" x="5589588" y="2847975"/>
          <p14:tracePt t="57143" x="5661025" y="2840038"/>
          <p14:tracePt t="57155" x="5786438" y="2830513"/>
          <p14:tracePt t="57186" x="5875338" y="2830513"/>
          <p14:tracePt t="57193" x="6037263" y="2840038"/>
          <p14:tracePt t="57205" x="6099175" y="2867025"/>
          <p14:tracePt t="57236" x="6153150" y="2874963"/>
          <p14:tracePt t="57241" x="6215063" y="2911475"/>
          <p14:tracePt t="57253" x="6251575" y="2938463"/>
          <p14:tracePt t="57276" x="6269038" y="2965450"/>
          <p14:tracePt t="57580" x="6276975" y="2965450"/>
          <p14:tracePt t="57593" x="6296025" y="2946400"/>
          <p14:tracePt t="57605" x="6313488" y="2946400"/>
          <p14:tracePt t="57622" x="6340475" y="2938463"/>
          <p14:tracePt t="57629" x="6348413" y="2938463"/>
          <p14:tracePt t="57641" x="6367463" y="2928938"/>
          <p14:tracePt t="57657" x="6375400" y="2928938"/>
          <p14:tracePt t="57715" x="6394450" y="2928938"/>
          <p14:tracePt t="57728" x="6402388" y="2928938"/>
          <p14:tracePt t="57738" x="6411913" y="2928938"/>
          <p14:tracePt t="57752" x="6419850" y="2928938"/>
          <p14:tracePt t="57765" x="6438900" y="2928938"/>
          <p14:tracePt t="57787" x="6446838" y="2928938"/>
          <p14:tracePt t="57813" x="6456363" y="2928938"/>
          <p14:tracePt t="58262" x="6465888" y="2901950"/>
          <p14:tracePt t="58275" x="6483350" y="2894013"/>
          <p14:tracePt t="58288" x="6518275" y="2874963"/>
          <p14:tracePt t="58298" x="6589713" y="2847975"/>
          <p14:tracePt t="58329" x="6661150" y="2840038"/>
          <p14:tracePt t="58331" x="6724650" y="2840038"/>
          <p14:tracePt t="58349" x="6848475" y="2830513"/>
          <p14:tracePt t="58362" x="6911975" y="2830513"/>
          <p14:tracePt t="58384" x="6973888" y="2830513"/>
          <p14:tracePt t="58398" x="7062788" y="2830513"/>
          <p14:tracePt t="58421" x="7108825" y="2830513"/>
          <p14:tracePt t="58434" x="7180263" y="2830513"/>
          <p14:tracePt t="58956" x="7170738" y="2830513"/>
          <p14:tracePt t="58970" x="7153275" y="2840038"/>
          <p14:tracePt t="58979" x="7153275" y="2847975"/>
          <p14:tracePt t="58992" x="7143750" y="2847975"/>
          <p14:tracePt t="59019" x="7134225" y="2847975"/>
          <p14:tracePt t="59077" x="7134225" y="2857500"/>
          <p14:tracePt t="59136" x="7126288" y="2867025"/>
          <p14:tracePt t="59211" x="7116763" y="2874963"/>
          <p14:tracePt t="59383" x="7126288" y="2874963"/>
          <p14:tracePt t="59394" x="7134225" y="2874963"/>
          <p14:tracePt t="59407" x="7143750" y="2874963"/>
          <p14:tracePt t="59435" x="7153275" y="2874963"/>
          <p14:tracePt t="59443" x="7170738" y="2874963"/>
          <p14:tracePt t="59468" x="7180263" y="2874963"/>
          <p14:tracePt t="59479" x="7188200" y="2874963"/>
          <p14:tracePt t="59494" x="7197725" y="2874963"/>
          <p14:tracePt t="59505" x="7205663" y="2874963"/>
          <p14:tracePt t="59516" x="7251700" y="2894013"/>
          <p14:tracePt t="59527" x="7259638" y="2901950"/>
          <p14:tracePt t="59557" x="7286625" y="2911475"/>
          <p14:tracePt t="59566" x="7304088" y="2919413"/>
          <p14:tracePt t="59821" x="7323138" y="2919413"/>
          <p14:tracePt t="59834" x="7340600" y="2919413"/>
          <p14:tracePt t="59846" x="7367588" y="2919413"/>
          <p14:tracePt t="59857" x="7402513" y="2928938"/>
          <p14:tracePt t="59868" x="7439025" y="2946400"/>
          <p14:tracePt t="59882" x="7466013" y="2965450"/>
          <p14:tracePt t="59893" x="7527925" y="3000375"/>
          <p14:tracePt t="59918" x="7554913" y="3017838"/>
          <p14:tracePt t="59926" x="7589838" y="3036888"/>
          <p14:tracePt t="59955" x="7608888" y="3044825"/>
          <p14:tracePt t="59968" x="7634288" y="3044825"/>
          <p14:tracePt t="60246" x="7643813" y="3044825"/>
          <p14:tracePt t="60259" x="7653338" y="3044825"/>
          <p14:tracePt t="60271" x="7670800" y="3036888"/>
          <p14:tracePt t="60285" x="7705725" y="2990850"/>
          <p14:tracePt t="60306" x="7732713" y="2955925"/>
          <p14:tracePt t="60329" x="7742238" y="2946400"/>
          <p14:tracePt t="60344" x="7759700" y="2938463"/>
          <p14:tracePt t="60356" x="7769225" y="2928938"/>
          <p14:tracePt t="60376" x="7777163" y="2928938"/>
          <p14:tracePt t="60381" x="7804150" y="2919413"/>
          <p14:tracePt t="60404" x="7813675" y="2919413"/>
          <p14:tracePt t="60416" x="7823200" y="2919413"/>
          <p14:tracePt t="60855" x="7840663" y="2919413"/>
          <p14:tracePt t="60867" x="7848600" y="2919413"/>
          <p14:tracePt t="60879" x="7858125" y="2919413"/>
          <p14:tracePt t="60891" x="7875588" y="2919413"/>
          <p14:tracePt t="60904" x="7902575" y="2919413"/>
          <p14:tracePt t="60935" x="7912100" y="2919413"/>
          <p14:tracePt t="60937" x="7929563" y="2919413"/>
          <p14:tracePt t="60954" x="7939088" y="2919413"/>
          <p14:tracePt t="60977" x="7947025" y="2919413"/>
          <p14:tracePt t="60988" x="7966075" y="2919413"/>
          <p14:tracePt t="61342" x="7956550" y="2919413"/>
          <p14:tracePt t="61359" x="7920038" y="2919413"/>
          <p14:tracePt t="61376" x="7796213" y="2919413"/>
          <p14:tracePt t="61391" x="7705725" y="2919413"/>
          <p14:tracePt t="61403" x="7616825" y="2919413"/>
          <p14:tracePt t="61415" x="7491413" y="2919413"/>
          <p14:tracePt t="61438" x="7224713" y="2919413"/>
          <p14:tracePt t="61441" x="7072313" y="2901950"/>
          <p14:tracePt t="61456" x="6929438" y="2894013"/>
          <p14:tracePt t="61472" x="6653213" y="2840038"/>
          <p14:tracePt t="61500" x="6545263" y="2813050"/>
          <p14:tracePt t="61512" x="6419850" y="2803525"/>
          <p14:tracePt t="61524" x="6384925" y="2795588"/>
          <p14:tracePt t="61549" x="6357938" y="2795588"/>
          <p14:tracePt t="61560" x="6340475" y="2795588"/>
          <p14:tracePt t="61903" x="6340475" y="2803525"/>
          <p14:tracePt t="61914" x="6348413" y="2822575"/>
          <p14:tracePt t="61925" x="6357938" y="2840038"/>
          <p14:tracePt t="61931" x="6375400" y="2857500"/>
          <p14:tracePt t="61950" x="6384925" y="2884488"/>
          <p14:tracePt t="61963" x="6402388" y="2928938"/>
          <p14:tracePt t="61988" x="6411913" y="2938463"/>
          <p14:tracePt t="61998" x="6411913" y="2946400"/>
          <p14:tracePt t="62620" x="6419850" y="2946400"/>
          <p14:tracePt t="62632" x="6429375" y="2946400"/>
          <p14:tracePt t="62645" x="6438900" y="2946400"/>
          <p14:tracePt t="62673" x="6438900" y="2955925"/>
          <p14:tracePt t="62688" x="6446838" y="2955925"/>
          <p14:tracePt t="62709" x="6456363" y="2965450"/>
          <p14:tracePt t="63133" x="6446838" y="2965450"/>
          <p14:tracePt t="63143" x="6429375" y="2982913"/>
          <p14:tracePt t="63154" x="6402388" y="3009900"/>
          <p14:tracePt t="63167" x="6357938" y="3081338"/>
          <p14:tracePt t="63187" x="6303963" y="3160713"/>
          <p14:tracePt t="63192" x="6224588" y="3276600"/>
          <p14:tracePt t="63206" x="6081713" y="3544888"/>
          <p14:tracePt t="63228" x="6045200" y="3670300"/>
          <p14:tracePt t="63241" x="6010275" y="3875088"/>
          <p14:tracePt t="63264" x="6010275" y="3938588"/>
          <p14:tracePt t="63276" x="6054725" y="4010025"/>
          <p14:tracePt t="63302" x="6062663" y="4062413"/>
          <p14:tracePt t="63544" x="6054725" y="4071938"/>
          <p14:tracePt t="63561" x="6037263" y="4081463"/>
          <p14:tracePt t="63570" x="6000750" y="4089400"/>
          <p14:tracePt t="63581" x="5938838" y="4116388"/>
          <p14:tracePt t="63594" x="5634038" y="4251325"/>
          <p14:tracePt t="63625" x="5411788" y="4330700"/>
          <p14:tracePt t="63630" x="5241925" y="4402138"/>
          <p14:tracePt t="63642" x="4983163" y="4483100"/>
          <p14:tracePt t="63677" x="4786313" y="4527550"/>
          <p14:tracePt t="63681" x="4724400" y="4537075"/>
          <p14:tracePt t="63702" x="4687888" y="4545013"/>
          <p14:tracePt t="63716" x="4660900" y="4545013"/>
          <p14:tracePt t="63729" x="4616450" y="4554538"/>
          <p14:tracePt t="63751" x="4608513" y="4562475"/>
          <p14:tracePt t="63764" x="4608513" y="4572000"/>
          <p14:tracePt t="63779" x="4598988" y="4572000"/>
          <p14:tracePt t="63800" x="4589463" y="4572000"/>
          <p14:tracePt t="63910" x="4608513" y="4562475"/>
          <p14:tracePt t="63923" x="4608513" y="4554538"/>
          <p14:tracePt t="63935" x="4633913" y="4545013"/>
          <p14:tracePt t="63947" x="4705350" y="4527550"/>
          <p14:tracePt t="63971" x="4768850" y="4518025"/>
          <p14:tracePt t="63985" x="4973638" y="4500563"/>
          <p14:tracePt t="63997" x="5089525" y="4483100"/>
          <p14:tracePt t="64021" x="5197475" y="4483100"/>
          <p14:tracePt t="64032" x="5394325" y="4483100"/>
          <p14:tracePt t="64061" x="5456238" y="4483100"/>
          <p14:tracePt t="64067" x="5572125" y="4500563"/>
          <p14:tracePt t="64079" x="5634038" y="4510088"/>
          <p14:tracePt t="64112" x="5732463" y="4510088"/>
          <p14:tracePt t="64117" x="5822950" y="4527550"/>
          <p14:tracePt t="64445" x="5867400" y="4527550"/>
          <p14:tracePt t="64458" x="5919788" y="4527550"/>
          <p14:tracePt t="64470" x="6045200" y="4527550"/>
          <p14:tracePt t="64498" x="6108700" y="4527550"/>
          <p14:tracePt t="64509" x="6205538" y="4554538"/>
          <p14:tracePt t="64531" x="6251575" y="4562475"/>
          <p14:tracePt t="64544" x="6286500" y="4572000"/>
          <p14:tracePt t="64555" x="6323013" y="4572000"/>
          <p14:tracePt t="64569" x="6411913" y="4572000"/>
          <p14:tracePt t="64982" x="6446838" y="4572000"/>
          <p14:tracePt t="64994" x="6473825" y="4572000"/>
          <p14:tracePt t="65005" x="6518275" y="4562475"/>
          <p14:tracePt t="65016" x="6554788" y="4562475"/>
          <p14:tracePt t="65030" x="6599238" y="4562475"/>
          <p14:tracePt t="65043" x="6680200" y="4562475"/>
          <p14:tracePt t="65056" x="6732588" y="4562475"/>
          <p14:tracePt t="65078" x="6786563" y="4562475"/>
          <p14:tracePt t="65090" x="6875463" y="4562475"/>
          <p14:tracePt t="65105" x="6902450" y="4562475"/>
          <p14:tracePt t="65371" x="6902450" y="4545013"/>
          <p14:tracePt t="65383" x="6902450" y="4537075"/>
          <p14:tracePt t="65408" x="6902450" y="4527550"/>
          <p14:tracePt t="65433" x="6919913" y="4500563"/>
          <p14:tracePt t="65435" x="6956425" y="4483100"/>
          <p14:tracePt t="65455" x="6983413" y="4465638"/>
          <p14:tracePt t="65468" x="7010400" y="4446588"/>
          <p14:tracePt t="65480" x="7037388" y="4438650"/>
          <p14:tracePt t="65492" x="7089775" y="4402138"/>
          <p14:tracePt t="65517" x="7134225" y="4367213"/>
          <p14:tracePt t="65528" x="7224713" y="4303713"/>
          <p14:tracePt t="65543" x="7269163" y="4276725"/>
          <p14:tracePt t="65564" x="7296150" y="4251325"/>
          <p14:tracePt t="65580" x="7331075" y="4197350"/>
          <p14:tracePt t="67225" x="7331075" y="4152900"/>
          <p14:tracePt t="67236" x="7313613" y="4108450"/>
          <p14:tracePt t="67249" x="7277100" y="4062413"/>
          <p14:tracePt t="67261" x="7153275" y="3973513"/>
          <p14:tracePt t="67286" x="7072313" y="3938588"/>
          <p14:tracePt t="67298" x="7000875" y="3894138"/>
          <p14:tracePt t="67310" x="6919913" y="3813175"/>
          <p14:tracePt t="67323" x="6902450" y="3795713"/>
          <p14:tracePt t="67347" x="6884988" y="3795713"/>
          <p14:tracePt t="67419" x="6884988" y="3803650"/>
          <p14:tracePt t="67432" x="6884988" y="3822700"/>
          <p14:tracePt t="67444" x="6884988" y="3840163"/>
          <p14:tracePt t="67457" x="6902450" y="3857625"/>
          <p14:tracePt t="67796" x="6875463" y="3857625"/>
          <p14:tracePt t="67810" x="6848475" y="3857625"/>
          <p14:tracePt t="67827" x="6813550" y="3857625"/>
          <p14:tracePt t="67829" x="6786563" y="3857625"/>
          <p14:tracePt t="67846" x="6724650" y="3857625"/>
          <p14:tracePt t="67869" x="6688138" y="3857625"/>
          <p14:tracePt t="67884" x="6661150" y="3848100"/>
          <p14:tracePt t="67895" x="6599238" y="3840163"/>
          <p14:tracePt t="67919" x="6581775" y="3840163"/>
          <p14:tracePt t="67930" x="6527800" y="3822700"/>
          <p14:tracePt t="67958" x="6500813" y="3822700"/>
          <p14:tracePt t="67968" x="6500813" y="3813175"/>
          <p14:tracePt t="68224" x="6483350" y="3803650"/>
          <p14:tracePt t="68234" x="6465888" y="3786188"/>
          <p14:tracePt t="68246" x="6438900" y="3768725"/>
          <p14:tracePt t="68265" x="6411913" y="3751263"/>
          <p14:tracePt t="68271" x="6375400" y="3724275"/>
          <p14:tracePt t="68284" x="6251575" y="3633788"/>
          <p14:tracePt t="68314" x="6197600" y="3589338"/>
          <p14:tracePt t="68332" x="6108700" y="3482975"/>
          <p14:tracePt t="68335" x="6072188" y="3438525"/>
          <p14:tracePt t="68356" x="6037263" y="3402013"/>
          <p14:tracePt t="68369" x="6000750" y="3375025"/>
          <p14:tracePt t="68394" x="5956300" y="3375025"/>
          <p14:tracePt t="68699" x="5938838" y="3340100"/>
          <p14:tracePt t="68709" x="5911850" y="3303588"/>
          <p14:tracePt t="68721" x="5884863" y="3251200"/>
          <p14:tracePt t="68734" x="5830888" y="3179763"/>
          <p14:tracePt t="68749" x="5776913" y="3027363"/>
          <p14:tracePt t="68770" x="5759450" y="2965450"/>
          <p14:tracePt t="68782" x="5724525" y="2901950"/>
          <p14:tracePt t="68796" x="5680075" y="2813050"/>
          <p14:tracePt t="68808" x="5670550" y="2795588"/>
          <p14:tracePt t="68821" x="5670550" y="2776538"/>
          <p14:tracePt t="68844" x="5670550" y="2768600"/>
          <p14:tracePt t="68875" x="5670550" y="2759075"/>
          <p14:tracePt t="68880" x="5670550" y="2751138"/>
          <p14:tracePt t="68893" x="5680075" y="2741613"/>
          <p14:tracePt t="68906" x="5705475" y="2741613"/>
          <p14:tracePt t="68936" x="5724525" y="2741613"/>
          <p14:tracePt t="69330" x="5724525" y="2759075"/>
          <p14:tracePt t="69343" x="5724525" y="2786063"/>
          <p14:tracePt t="69358" x="5759450" y="2884488"/>
          <p14:tracePt t="69391" x="5768975" y="2919413"/>
          <p14:tracePt t="69402" x="5786438" y="2965450"/>
          <p14:tracePt t="69415" x="5795963" y="3017838"/>
          <p14:tracePt t="69426" x="5813425" y="3098800"/>
          <p14:tracePt t="69442" x="5822950" y="3125788"/>
          <p14:tracePt t="69465" x="5840413" y="3160713"/>
          <p14:tracePt t="69477" x="5867400" y="3214688"/>
          <p14:tracePt t="70425" x="5867400" y="3197225"/>
          <p14:tracePt t="70439" x="5867400" y="3187700"/>
          <p14:tracePt t="70450" x="5867400" y="3160713"/>
          <p14:tracePt t="70467" x="5857875" y="3143250"/>
          <p14:tracePt t="70476" x="5848350" y="3116263"/>
          <p14:tracePt t="70487" x="5822950" y="3062288"/>
          <p14:tracePt t="70512" x="5813425" y="3027363"/>
          <p14:tracePt t="70524" x="5795963" y="3009900"/>
          <p14:tracePt t="70535" x="5786438" y="2973388"/>
          <p14:tracePt t="70560" x="5776913" y="2965450"/>
          <p14:tracePt t="70585" x="5776913" y="2955925"/>
          <p14:tracePt t="70608" x="5776913" y="2946400"/>
          <p14:tracePt t="70623" x="5795963" y="2938463"/>
          <p14:tracePt t="70926" x="5786438" y="2928938"/>
          <p14:tracePt t="70938" x="5768975" y="2919413"/>
          <p14:tracePt t="70952" x="5732463" y="2911475"/>
          <p14:tracePt t="70972" x="5616575" y="2867025"/>
          <p14:tracePt t="70985" x="5554663" y="2857500"/>
          <p14:tracePt t="70999" x="5473700" y="2840038"/>
          <p14:tracePt t="71010" x="5411788" y="2840038"/>
          <p14:tracePt t="71023" x="5259388" y="2840038"/>
          <p14:tracePt t="71047" x="5170488" y="2847975"/>
          <p14:tracePt t="71060" x="4983163" y="2884488"/>
          <p14:tracePt t="71083" x="4884738" y="2894013"/>
          <p14:tracePt t="71096" x="4830763" y="2911475"/>
          <p14:tracePt t="71108" x="4759325" y="2928938"/>
          <p14:tracePt t="71132" x="4732338" y="2938463"/>
          <p14:tracePt t="71144" x="4705350" y="2955925"/>
          <p14:tracePt t="71159" x="4687888" y="2965450"/>
          <p14:tracePt t="71190" x="4679950" y="2973388"/>
          <p14:tracePt t="71338" x="4697413" y="2973388"/>
          <p14:tracePt t="71351" x="4705350" y="2973388"/>
          <p14:tracePt t="71375" x="4759325" y="2973388"/>
          <p14:tracePt t="71377" x="4795838" y="2965450"/>
          <p14:tracePt t="71398" x="4840288" y="2955925"/>
          <p14:tracePt t="71412" x="4956175" y="2938463"/>
          <p14:tracePt t="71426" x="5027613" y="2938463"/>
          <p14:tracePt t="71442" x="5153025" y="2938463"/>
          <p14:tracePt t="71472" x="5205413" y="2938463"/>
          <p14:tracePt t="71484" x="5251450" y="2938463"/>
          <p14:tracePt t="71497" x="5394325" y="2928938"/>
          <p14:tracePt t="71520" x="5483225" y="2928938"/>
          <p14:tracePt t="71533" x="5572125" y="2919413"/>
          <p14:tracePt t="71913" x="5608638" y="2919413"/>
          <p14:tracePt t="71924" x="5634038" y="2919413"/>
          <p14:tracePt t="71936" x="5670550" y="2919413"/>
          <p14:tracePt t="71948" x="5724525" y="2919413"/>
          <p14:tracePt t="71970" x="5751513" y="2919413"/>
          <p14:tracePt t="71983" x="5786438" y="2919413"/>
          <p14:tracePt t="72009" x="5813425" y="2919413"/>
          <p14:tracePt t="72021" x="5830888" y="2919413"/>
          <p14:tracePt t="72033" x="5857875" y="2928938"/>
          <p14:tracePt t="74082" x="5857875" y="2946400"/>
          <p14:tracePt t="74095" x="5857875" y="2973388"/>
          <p14:tracePt t="74108" x="5857875" y="3000375"/>
          <p14:tracePt t="74119" x="5857875" y="3071813"/>
          <p14:tracePt t="74145" x="5894388" y="3330575"/>
          <p14:tracePt t="74179" x="5919788" y="3446463"/>
          <p14:tracePt t="74192" x="5956300" y="3554413"/>
          <p14:tracePt t="74204" x="6000750" y="3679825"/>
          <p14:tracePt t="74214" x="6126163" y="4010025"/>
          <p14:tracePt t="74471" x="6116638" y="4000500"/>
          <p14:tracePt t="74486" x="6108700" y="3965575"/>
          <p14:tracePt t="74497" x="6089650" y="3902075"/>
          <p14:tracePt t="74508" x="6054725" y="3822700"/>
          <p14:tracePt t="74523" x="5983288" y="3652838"/>
          <p14:tracePt t="74545" x="5938838" y="3571875"/>
          <p14:tracePt t="74558" x="5902325" y="3490913"/>
          <p14:tracePt t="74570" x="5840413" y="3330575"/>
          <p14:tracePt t="74595" x="5830888" y="3259138"/>
          <p14:tracePt t="74606" x="5830888" y="3179763"/>
          <p14:tracePt t="74629" x="5848350" y="3160713"/>
          <p14:tracePt t="74886" x="5848350" y="3152775"/>
          <p14:tracePt t="74902" x="5840413" y="3133725"/>
          <p14:tracePt t="74911" x="5813425" y="3089275"/>
          <p14:tracePt t="74923" x="5795963" y="3062288"/>
          <p14:tracePt t="74939" x="5776913" y="3044825"/>
          <p14:tracePt t="74958" x="5741988" y="3009900"/>
          <p14:tracePt t="74983" x="5732463" y="2990850"/>
          <p14:tracePt t="74996" x="5724525" y="2982913"/>
          <p14:tracePt t="75008" x="5705475" y="2973388"/>
          <p14:tracePt t="75032" x="5705475" y="2965450"/>
          <p14:tracePt t="75048" x="5697538" y="2965450"/>
          <p14:tracePt t="75494" x="5697538" y="2955925"/>
          <p14:tracePt t="75506" x="5697538" y="2946400"/>
          <p14:tracePt t="75519" x="5688013" y="2946400"/>
          <p14:tracePt t="75531" x="5688013" y="2938463"/>
          <p14:tracePt t="75619" x="5688013" y="2928938"/>
          <p14:tracePt t="75627" x="5688013" y="2919413"/>
          <p14:tracePt t="75678" x="5688013" y="2911475"/>
          <p14:tracePt t="75738" x="5688013" y="2901950"/>
          <p14:tracePt t="75874" x="5705475" y="2901950"/>
          <p14:tracePt t="75887" x="5715000" y="2901950"/>
          <p14:tracePt t="75898" x="5732463" y="2894013"/>
          <p14:tracePt t="75908" x="5751513" y="2894013"/>
          <p14:tracePt t="75935" x="5768975" y="2894013"/>
          <p14:tracePt t="75937" x="5776913" y="2894013"/>
          <p14:tracePt t="75969" x="5786438" y="2894013"/>
          <p14:tracePt t="75980" x="5795963" y="2894013"/>
          <p14:tracePt t="76015" x="5795963" y="2901950"/>
          <p14:tracePt t="76445" x="5803900" y="2901950"/>
          <p14:tracePt t="76456" x="5822950" y="2901950"/>
          <p14:tracePt t="76469" x="5830888" y="2901950"/>
          <p14:tracePt t="76481" x="5840413" y="2901950"/>
          <p14:tracePt t="76492" x="5867400" y="2901950"/>
          <p14:tracePt t="76529" x="5875338" y="2911475"/>
          <p14:tracePt t="76539" x="5894388" y="2911475"/>
          <p14:tracePt t="76551" x="5902325" y="2919413"/>
          <p14:tracePt t="76577" x="5911850" y="2928938"/>
          <p14:tracePt t="76589" x="5929313" y="2928938"/>
          <p14:tracePt t="76601" x="5946775" y="2938463"/>
          <p14:tracePt t="76626" x="5965825" y="2938463"/>
          <p14:tracePt t="76945" x="5983288" y="2938463"/>
          <p14:tracePt t="76956" x="6018213" y="2938463"/>
          <p14:tracePt t="76967" x="6045200" y="2938463"/>
          <p14:tracePt t="76979" x="6081713" y="2928938"/>
          <p14:tracePt t="76993" x="6126163" y="2919413"/>
          <p14:tracePt t="77016" x="6161088" y="2911475"/>
          <p14:tracePt t="77029" x="6197600" y="2901950"/>
          <p14:tracePt t="77041" x="6215063" y="2901950"/>
          <p14:tracePt t="77065" x="6232525" y="2901950"/>
          <p14:tracePt t="77077" x="6242050" y="2894013"/>
          <p14:tracePt t="77111" x="6269038" y="2884488"/>
          <p14:tracePt t="77125" x="6296025" y="2884488"/>
          <p14:tracePt t="77138" x="6313488" y="2884488"/>
          <p14:tracePt t="77710" x="6296025" y="2874963"/>
          <p14:tracePt t="77722" x="6269038" y="2867025"/>
          <p14:tracePt t="77734" x="6188075" y="2867025"/>
          <p14:tracePt t="77749" x="6143625" y="2867025"/>
          <p14:tracePt t="77770" x="6099175" y="2867025"/>
          <p14:tracePt t="77783" x="5983288" y="2867025"/>
          <p14:tracePt t="77813" x="5919788" y="2867025"/>
          <p14:tracePt t="77820" x="5857875" y="2884488"/>
          <p14:tracePt t="77830" x="5776913" y="2894013"/>
          <p14:tracePt t="77855" x="5741988" y="2894013"/>
          <p14:tracePt t="77869" x="5680075" y="2901950"/>
          <p14:tracePt t="77892" x="5670550" y="2901950"/>
          <p14:tracePt t="77904" x="5643563" y="2901950"/>
          <p14:tracePt t="77916" x="5626100" y="2901950"/>
          <p14:tracePt t="77927" x="5616575" y="2901950"/>
          <p14:tracePt t="77952" x="5608638" y="2901950"/>
          <p14:tracePt t="78039" x="5626100" y="2894013"/>
          <p14:tracePt t="78049" x="5643563" y="2874963"/>
          <p14:tracePt t="78464" x="5661025" y="2874963"/>
          <p14:tracePt t="78478" x="5680075" y="2867025"/>
          <p14:tracePt t="78490" x="5724525" y="2867025"/>
          <p14:tracePt t="78503" x="5751513" y="2867025"/>
          <p14:tracePt t="78524" x="5795963" y="2867025"/>
          <p14:tracePt t="78542" x="5902325" y="2867025"/>
          <p14:tracePt t="78562" x="5956300" y="2867025"/>
          <p14:tracePt t="78573" x="6018213" y="2884488"/>
          <p14:tracePt t="78587" x="6054725" y="2894013"/>
          <p14:tracePt t="78610" x="6072188" y="2894013"/>
          <p14:tracePt t="78623" x="6134100" y="2911475"/>
          <p14:tracePt t="78654" x="6170613" y="2919413"/>
          <p14:tracePt t="79195" x="6180138" y="2919413"/>
          <p14:tracePt t="79244" x="6205538" y="2919413"/>
          <p14:tracePt t="79256" x="6232525" y="2919413"/>
          <p14:tracePt t="79267" x="6242050" y="2919413"/>
          <p14:tracePt t="79281" x="6296025" y="2938463"/>
          <p14:tracePt t="79293" x="6313488" y="2946400"/>
          <p14:tracePt t="79315" x="6340475" y="2965450"/>
          <p14:tracePt t="79329" x="6384925" y="2990850"/>
          <p14:tracePt t="79352" x="6411913" y="3009900"/>
          <p14:tracePt t="79376" x="6438900" y="3036888"/>
          <p14:tracePt t="79705" x="6446838" y="3036888"/>
          <p14:tracePt t="79719" x="6456363" y="3036888"/>
          <p14:tracePt t="79730" x="6465888" y="3036888"/>
          <p14:tracePt t="79751" x="6473825" y="3036888"/>
          <p14:tracePt t="79755" x="6483350" y="3036888"/>
          <p14:tracePt t="79769" x="6500813" y="3036888"/>
          <p14:tracePt t="79780" x="6510338" y="3036888"/>
          <p14:tracePt t="79813" x="6518275" y="3036888"/>
          <p14:tracePt t="79817" x="6537325" y="3036888"/>
          <p14:tracePt t="79830" x="6562725" y="3027363"/>
          <p14:tracePt t="79852" x="6572250" y="3027363"/>
          <p14:tracePt t="79876" x="6581775" y="3017838"/>
          <p14:tracePt t="79902" x="6589713" y="3017838"/>
          <p14:tracePt t="80915" x="0" y="0"/>
        </p14:tracePtLst>
        <p14:tracePtLst>
          <p14:tracePt t="87604" x="4500563" y="3884613"/>
          <p14:tracePt t="88014" x="4510088" y="3875088"/>
          <p14:tracePt t="88026" x="4537075" y="3848100"/>
          <p14:tracePt t="88036" x="4572000" y="3822700"/>
          <p14:tracePt t="88050" x="4625975" y="3795713"/>
          <p14:tracePt t="88060" x="4697413" y="3768725"/>
          <p14:tracePt t="88073" x="4946650" y="3652838"/>
          <p14:tracePt t="88097" x="5089525" y="3571875"/>
          <p14:tracePt t="88109" x="5214938" y="3517900"/>
          <p14:tracePt t="88122" x="5394325" y="3446463"/>
          <p14:tracePt t="88145" x="5491163" y="3411538"/>
          <p14:tracePt t="88159" x="5572125" y="3375025"/>
          <p14:tracePt t="88171" x="5705475" y="3330575"/>
          <p14:tracePt t="88192" x="5759450" y="3313113"/>
          <p14:tracePt t="88208" x="5894388" y="3268663"/>
          <p14:tracePt t="88220" x="5956300" y="3259138"/>
          <p14:tracePt t="88525" x="5956300" y="3232150"/>
          <p14:tracePt t="88535" x="5956300" y="3214688"/>
          <p14:tracePt t="88546" x="5956300" y="3179763"/>
          <p14:tracePt t="88559" x="5946775" y="3125788"/>
          <p14:tracePt t="88584" x="5919788" y="3098800"/>
          <p14:tracePt t="88597" x="5902325" y="3081338"/>
          <p14:tracePt t="88608" x="5848350" y="3054350"/>
          <p14:tracePt t="88632" x="5813425" y="3054350"/>
          <p14:tracePt t="88646" x="5751513" y="3054350"/>
          <p14:tracePt t="88657" x="5724525" y="3054350"/>
          <p14:tracePt t="88690" x="5697538" y="3054350"/>
          <p14:tracePt t="88694" x="5670550" y="3054350"/>
          <p14:tracePt t="88706" x="5643563" y="3054350"/>
          <p14:tracePt t="88732" x="5634038" y="3054350"/>
          <p14:tracePt t="88743" x="5599113" y="3062288"/>
          <p14:tracePt t="88998" x="5589588" y="3054350"/>
          <p14:tracePt t="89011" x="5589588" y="3044825"/>
          <p14:tracePt t="89021" x="5581650" y="3017838"/>
          <p14:tracePt t="89033" x="5581650" y="3000375"/>
          <p14:tracePt t="89049" x="5581650" y="2965450"/>
          <p14:tracePt t="89061" x="5581650" y="2938463"/>
          <p14:tracePt t="89083" x="5581650" y="2928938"/>
          <p14:tracePt t="89096" x="5581650" y="2901950"/>
          <p14:tracePt t="89131" x="5581650" y="2894013"/>
          <p14:tracePt t="89158" x="5581650" y="2884488"/>
          <p14:tracePt t="89169" x="5581650" y="2874963"/>
          <p14:tracePt t="89205" x="5589588" y="2874963"/>
          <p14:tracePt t="89217" x="5599113" y="2874963"/>
          <p14:tracePt t="92176" x="5581650" y="2874963"/>
          <p14:tracePt t="92189" x="5537200" y="2874963"/>
          <p14:tracePt t="92201" x="5473700" y="2884488"/>
          <p14:tracePt t="92213" x="5348288" y="2938463"/>
          <p14:tracePt t="92224" x="5160963" y="3017838"/>
          <p14:tracePt t="92253" x="4518025" y="3394075"/>
          <p14:tracePt t="92261" x="4224338" y="3536950"/>
          <p14:tracePt t="92273" x="3679825" y="3830638"/>
          <p14:tracePt t="92299" x="3348038" y="4017963"/>
          <p14:tracePt t="92323" x="3241675" y="4089400"/>
          <p14:tracePt t="92334" x="3125788" y="4152900"/>
          <p14:tracePt t="92346" x="3054350" y="4214813"/>
          <p14:tracePt t="92359" x="2982913" y="4268788"/>
          <p14:tracePt t="92663" x="2973388" y="4268788"/>
          <p14:tracePt t="92676" x="2965450" y="4268788"/>
          <p14:tracePt t="92688" x="2955925" y="4276725"/>
          <p14:tracePt t="92699" x="2946400" y="4276725"/>
          <p14:tracePt t="92712" x="2938463" y="4286250"/>
          <p14:tracePt t="92726" x="2901950" y="4303713"/>
          <p14:tracePt t="92749" x="2867025" y="4330700"/>
          <p14:tracePt t="92761" x="2776538" y="4394200"/>
          <p14:tracePt t="92784" x="2705100" y="4446588"/>
          <p14:tracePt t="92797" x="2652713" y="4500563"/>
          <p14:tracePt t="92811" x="2581275" y="4562475"/>
          <p14:tracePt t="92826" x="2554288" y="4581525"/>
          <p14:tracePt t="92845" x="2536825" y="4598988"/>
          <p14:tracePt t="92876" x="2517775" y="4608513"/>
          <p14:tracePt t="92883" x="2490788" y="4652963"/>
          <p14:tracePt t="92894" x="2482850" y="4660900"/>
          <p14:tracePt t="92919" x="2482850" y="4687888"/>
          <p14:tracePt t="92926" x="2482850" y="4697413"/>
          <p14:tracePt t="93212" x="2482850" y="4705350"/>
          <p14:tracePt t="93224" x="2482850" y="4714875"/>
          <p14:tracePt t="93239" x="2482850" y="4732338"/>
          <p14:tracePt t="93262" x="2473325" y="4732338"/>
          <p14:tracePt t="93272" x="2473325" y="4741863"/>
          <p14:tracePt t="93345" x="2473325" y="4751388"/>
          <p14:tracePt t="93587" x="2465388" y="4751388"/>
          <p14:tracePt t="93626" x="2455863" y="4751388"/>
          <p14:tracePt t="93674" x="2446338" y="4751388"/>
          <p14:tracePt t="93704" x="2438400" y="4741863"/>
          <p14:tracePt t="93722" x="2428875" y="4732338"/>
          <p14:tracePt t="93734" x="2411413" y="4714875"/>
          <p14:tracePt t="93747" x="2393950" y="4714875"/>
          <p14:tracePt t="93761" x="2384425" y="4697413"/>
          <p14:tracePt t="93770" x="2347913" y="4679950"/>
          <p14:tracePt t="93784" x="2330450" y="4670425"/>
          <p14:tracePt t="93807" x="2322513" y="4670425"/>
          <p14:tracePt t="93829" x="2312988" y="4670425"/>
          <p14:tracePt t="93843" x="2312988" y="4660900"/>
          <p14:tracePt t="93880" x="2303463" y="4660900"/>
          <p14:tracePt t="94270" x="2295525" y="4660900"/>
          <p14:tracePt t="94286" x="2276475" y="4660900"/>
          <p14:tracePt t="94295" x="2251075" y="4652963"/>
          <p14:tracePt t="94306" x="2214563" y="4633913"/>
          <p14:tracePt t="94329" x="2197100" y="4633913"/>
          <p14:tracePt t="94342" x="2179638" y="4625975"/>
          <p14:tracePt t="94379" x="2170113" y="4625975"/>
          <p14:tracePt t="94429" x="2170113" y="4616450"/>
          <p14:tracePt t="94465" x="2179638" y="4608513"/>
          <p14:tracePt t="94478" x="2187575" y="4608513"/>
          <p14:tracePt t="94489" x="2197100" y="4598988"/>
          <p14:tracePt t="94501" x="2214563" y="4598988"/>
          <p14:tracePt t="94514" x="2224088" y="4589463"/>
          <p14:tracePt t="94525" x="2259013" y="4562475"/>
          <p14:tracePt t="94548" x="2303463" y="4537075"/>
          <p14:tracePt t="94891" x="2286000" y="4537075"/>
          <p14:tracePt t="94903" x="2276475" y="4537075"/>
          <p14:tracePt t="94917" x="2259013" y="4537075"/>
          <p14:tracePt t="94930" x="2251075" y="4537075"/>
          <p14:tracePt t="94953" x="2241550" y="4537075"/>
          <p14:tracePt t="96289" x="2232025" y="4537075"/>
          <p14:tracePt t="96309" x="2224088" y="4537075"/>
          <p14:tracePt t="96314" x="2224088" y="4545013"/>
          <p14:tracePt t="96328" x="2197100" y="4545013"/>
          <p14:tracePt t="96349" x="2187575" y="4545013"/>
          <p14:tracePt t="96364" x="2152650" y="4554538"/>
          <p14:tracePt t="96375" x="2143125" y="4554538"/>
          <p14:tracePt t="96390" x="2125663" y="4554538"/>
          <p14:tracePt t="96414" x="2108200" y="4554538"/>
          <p14:tracePt t="96425" x="2089150" y="4554538"/>
          <p14:tracePt t="96441" x="2081213" y="4554538"/>
          <p14:tracePt t="96461" x="2044700" y="4554538"/>
          <p14:tracePt t="96498" x="2027238" y="4554538"/>
          <p14:tracePt t="96523" x="2017713" y="4554538"/>
          <p14:tracePt t="97897" x="2009775" y="4554538"/>
          <p14:tracePt t="97910" x="2000250" y="4554538"/>
          <p14:tracePt t="97922" x="1982788" y="4562475"/>
          <p14:tracePt t="97935" x="1965325" y="4562475"/>
          <p14:tracePt t="97953" x="1946275" y="4562475"/>
          <p14:tracePt t="97959" x="1938338" y="4562475"/>
          <p14:tracePt t="97970" x="1919288" y="4572000"/>
          <p14:tracePt t="98002" x="1911350" y="4572000"/>
          <p14:tracePt t="98007" x="1893888" y="4572000"/>
          <p14:tracePt t="98030" x="1893888" y="4581525"/>
          <p14:tracePt t="98190" x="1884363" y="4581525"/>
          <p14:tracePt t="98201" x="1874838" y="4581525"/>
          <p14:tracePt t="98226" x="1866900" y="4581525"/>
          <p14:tracePt t="98408" x="1874838" y="4581525"/>
          <p14:tracePt t="98421" x="1901825" y="4581525"/>
          <p14:tracePt t="98432" x="1928813" y="4572000"/>
          <p14:tracePt t="98446" x="1982788" y="4572000"/>
          <p14:tracePt t="98459" x="2009775" y="4572000"/>
          <p14:tracePt t="98481" x="2027238" y="4572000"/>
          <p14:tracePt t="98494" x="2036763" y="4572000"/>
          <p14:tracePt t="98508" x="2062163" y="4572000"/>
          <p14:tracePt t="98530" x="2071688" y="4572000"/>
          <p14:tracePt t="98541" x="2098675" y="4572000"/>
          <p14:tracePt t="98567" x="2108200" y="4572000"/>
          <p14:tracePt t="98579" x="2143125" y="4572000"/>
          <p14:tracePt t="98617" x="2160588" y="4572000"/>
          <p14:tracePt t="98629" x="2170113" y="4572000"/>
          <p14:tracePt t="98640" x="2179638" y="4572000"/>
          <p14:tracePt t="98653" x="2197100" y="4562475"/>
          <p14:tracePt t="98665" x="2214563" y="4554538"/>
          <p14:tracePt t="98677" x="2232025" y="4554538"/>
          <p14:tracePt t="98716" x="2241550" y="4554538"/>
          <p14:tracePt t="98731" x="2251075" y="4554538"/>
          <p14:tracePt t="98774" x="2268538" y="4554538"/>
          <p14:tracePt t="98786" x="2286000" y="4554538"/>
          <p14:tracePt t="98797" x="2312988" y="4554538"/>
          <p14:tracePt t="98828" x="2312988" y="4562475"/>
          <p14:tracePt t="98830" x="2322513" y="4572000"/>
          <p14:tracePt t="98847" x="2330450" y="4581525"/>
          <p14:tracePt t="98865" x="2339975" y="4581525"/>
          <p14:tracePt t="99264" x="2339975" y="4562475"/>
          <p14:tracePt t="99277" x="2330450" y="4545013"/>
          <p14:tracePt t="99285" x="2330450" y="4527550"/>
          <p14:tracePt t="99298" x="2303463" y="4518025"/>
          <p14:tracePt t="99310" x="2276475" y="4500563"/>
          <p14:tracePt t="99321" x="2251075" y="4483100"/>
          <p14:tracePt t="99329" x="2224088" y="4465638"/>
          <p14:tracePt t="99346" x="2160588" y="4402138"/>
          <p14:tracePt t="99379" x="2116138" y="4375150"/>
          <p14:tracePt t="99382" x="2071688" y="4313238"/>
          <p14:tracePt t="99407" x="2044700" y="4295775"/>
          <p14:tracePt t="99420" x="2036763" y="4251325"/>
          <p14:tracePt t="99432" x="2036763" y="4241800"/>
          <p14:tracePt t="99456" x="2036763" y="4224338"/>
          <p14:tracePt t="99467" x="2027238" y="4205288"/>
          <p14:tracePt t="99499" x="2027238" y="4187825"/>
          <p14:tracePt t="99504" x="2027238" y="4179888"/>
          <p14:tracePt t="99527" x="2027238" y="4160838"/>
          <p14:tracePt t="99540" x="2027238" y="4152900"/>
          <p14:tracePt t="99835" x="2027238" y="4143375"/>
          <p14:tracePt t="99845" x="2017713" y="4143375"/>
          <p14:tracePt t="99874" x="2009775" y="4143375"/>
          <p14:tracePt t="99895" x="2000250" y="4143375"/>
          <p14:tracePt t="99906" x="1990725" y="4143375"/>
          <p14:tracePt t="99931" x="1973263" y="4143375"/>
          <p14:tracePt t="99943" x="1955800" y="4143375"/>
          <p14:tracePt t="99956" x="1946275" y="4143375"/>
          <p14:tracePt t="99967" x="1928813" y="4143375"/>
          <p14:tracePt t="99978" x="1919288" y="4143375"/>
          <p14:tracePt t="100003" x="1911350" y="4143375"/>
          <p14:tracePt t="100016" x="1901825" y="4143375"/>
          <p14:tracePt t="100029" x="1893888" y="4143375"/>
          <p14:tracePt t="100090" x="1884363" y="4143375"/>
          <p14:tracePt t="100162" x="1884363" y="4133850"/>
          <p14:tracePt t="100174" x="1884363" y="4125913"/>
          <p14:tracePt t="100200" x="1884363" y="4108450"/>
          <p14:tracePt t="100223" x="1893888" y="4098925"/>
          <p14:tracePt t="100234" x="1911350" y="4089400"/>
          <p14:tracePt t="100246" x="1928813" y="4081463"/>
          <p14:tracePt t="100259" x="1938338" y="4062413"/>
          <p14:tracePt t="100283" x="1955800" y="4062413"/>
          <p14:tracePt t="100294" x="1965325" y="4054475"/>
          <p14:tracePt t="100308" x="1990725" y="4054475"/>
          <p14:tracePt t="100324" x="2000250" y="4054475"/>
          <p14:tracePt t="100344" x="2017713" y="4054475"/>
          <p14:tracePt t="100373" x="2027238" y="4054475"/>
          <p14:tracePt t="100393" x="2036763" y="4054475"/>
          <p14:tracePt t="100411" x="2044700" y="4054475"/>
          <p14:tracePt t="100419" x="2054225" y="4062413"/>
          <p14:tracePt t="100433" x="2062163" y="4071938"/>
          <p14:tracePt t="100454" x="2071688" y="4071938"/>
          <p14:tracePt t="100480" x="2071688" y="4081463"/>
          <p14:tracePt t="100495" x="2081213" y="4081463"/>
          <p14:tracePt t="100514" x="2089150" y="4089400"/>
          <p14:tracePt t="100531" x="2098675" y="4089400"/>
          <p14:tracePt t="100565" x="2108200" y="4089400"/>
          <p14:tracePt t="100577" x="2116138" y="4089400"/>
          <p14:tracePt t="100601" x="2125663" y="4098925"/>
          <p14:tracePt t="100615" x="2133600" y="4108450"/>
          <p14:tracePt t="101404" x="2152650" y="4098925"/>
          <p14:tracePt t="101415" x="2170113" y="4089400"/>
          <p14:tracePt t="101437" x="2205038" y="4081463"/>
          <p14:tracePt t="101440" x="2214563" y="4081463"/>
          <p14:tracePt t="101471" x="2214563" y="4071938"/>
          <p14:tracePt t="101489" x="2224088" y="4071938"/>
          <p14:tracePt t="101538" x="2214563" y="4071938"/>
          <p14:tracePt t="101548" x="2197100" y="4071938"/>
          <p14:tracePt t="101564" x="2143125" y="4071938"/>
          <p14:tracePt t="101586" x="2116138" y="4071938"/>
          <p14:tracePt t="101598" x="2081213" y="4071938"/>
          <p14:tracePt t="101612" x="2027238" y="4071938"/>
          <p14:tracePt t="101636" x="2009775" y="4071938"/>
          <p14:tracePt t="101651" x="1982788" y="4071938"/>
          <p14:tracePt t="101659" x="1965325" y="4071938"/>
          <p14:tracePt t="101685" x="1955800" y="4071938"/>
          <p14:tracePt t="101697" x="1938338" y="4071938"/>
          <p14:tracePt t="101733" x="1928813" y="4071938"/>
          <p14:tracePt t="102207" x="1919288" y="4071938"/>
          <p14:tracePt t="102221" x="1911350" y="4071938"/>
          <p14:tracePt t="102231" x="1893888" y="4081463"/>
          <p14:tracePt t="102242" x="1857375" y="4098925"/>
          <p14:tracePt t="102268" x="1847850" y="4108450"/>
          <p14:tracePt t="102280" x="1839913" y="4108450"/>
          <p14:tracePt t="102291" x="1822450" y="4116388"/>
          <p14:tracePt t="102316" x="1812925" y="4116388"/>
          <p14:tracePt t="102324" x="1812925" y="4125913"/>
          <p14:tracePt t="102352" x="1803400" y="4125913"/>
          <p14:tracePt t="102462" x="1822450" y="4125913"/>
          <p14:tracePt t="102476" x="1822450" y="4116388"/>
          <p14:tracePt t="102487" x="1839913" y="4116388"/>
          <p14:tracePt t="102499" x="1847850" y="4116388"/>
          <p14:tracePt t="102514" x="1866900" y="4108450"/>
          <p14:tracePt t="102547" x="1874838" y="4108450"/>
          <p14:tracePt t="102609" x="1884363" y="4108450"/>
          <p14:tracePt t="102644" x="1893888" y="4098925"/>
          <p14:tracePt t="102695" x="1901825" y="4098925"/>
          <p14:tracePt t="102705" x="1911350" y="4098925"/>
          <p14:tracePt t="102719" x="1919288" y="4098925"/>
          <p14:tracePt t="102748" x="1938338" y="4098925"/>
          <p14:tracePt t="102754" x="1946275" y="4098925"/>
          <p14:tracePt t="102768" x="1965325" y="4098925"/>
          <p14:tracePt t="103059" x="1982788" y="4089400"/>
          <p14:tracePt t="103071" x="1990725" y="4089400"/>
          <p14:tracePt t="103085" x="2017713" y="4081463"/>
          <p14:tracePt t="103096" x="2044700" y="4081463"/>
          <p14:tracePt t="103109" x="2081213" y="4081463"/>
          <p14:tracePt t="103120" x="2108200" y="4081463"/>
          <p14:tracePt t="103132" x="2170113" y="4081463"/>
          <p14:tracePt t="103155" x="2205038" y="4081463"/>
          <p14:tracePt t="103169" x="2259013" y="4098925"/>
          <p14:tracePt t="103192" x="2276475" y="4098925"/>
          <p14:tracePt t="103205" x="2295525" y="4098925"/>
          <p14:tracePt t="103217" x="2322513" y="4098925"/>
          <p14:tracePt t="103248" x="2347913" y="4098925"/>
          <p14:tracePt t="103257" x="2366963" y="4098925"/>
          <p14:tracePt t="103655" x="2357438" y="4089400"/>
          <p14:tracePt t="103668" x="2330450" y="4054475"/>
          <p14:tracePt t="103685" x="2286000" y="4017963"/>
          <p14:tracePt t="103692" x="2187575" y="3919538"/>
          <p14:tracePt t="103704" x="2143125" y="3857625"/>
          <p14:tracePt t="103729" x="2098675" y="3822700"/>
          <p14:tracePt t="103752" x="2036763" y="3759200"/>
          <p14:tracePt t="103765" x="2009775" y="3751263"/>
          <p14:tracePt t="103780" x="1982788" y="3732213"/>
          <p14:tracePt t="103791" x="1955800" y="3714750"/>
          <p14:tracePt t="103815" x="1938338" y="3705225"/>
          <p14:tracePt t="103827" x="1919288" y="3697288"/>
          <p14:tracePt t="103862" x="1911350" y="3687763"/>
          <p14:tracePt t="103874" x="1911350" y="3679825"/>
          <p14:tracePt t="103889" x="1911350" y="3670300"/>
          <p14:tracePt t="103900" x="1911350" y="3660775"/>
          <p14:tracePt t="103910" x="1911350" y="3652838"/>
          <p14:tracePt t="103923" x="1911350" y="3633788"/>
          <p14:tracePt t="103938" x="1911350" y="3625850"/>
          <p14:tracePt t="103959" x="1911350" y="3616325"/>
          <p14:tracePt t="103981" x="1911350" y="3608388"/>
          <p14:tracePt t="104446" x="1938338" y="3589338"/>
          <p14:tracePt t="104458" x="1955800" y="3571875"/>
          <p14:tracePt t="104470" x="1982788" y="3554413"/>
          <p14:tracePt t="104484" x="2017713" y="3536950"/>
          <p14:tracePt t="104495" x="2089150" y="3500438"/>
          <p14:tracePt t="104520" x="2179638" y="3482975"/>
          <p14:tracePt t="104544" x="2214563" y="3473450"/>
          <p14:tracePt t="104559" x="2259013" y="3473450"/>
          <p14:tracePt t="104568" x="2295525" y="3465513"/>
          <p14:tracePt t="104582" x="2339975" y="3465513"/>
          <p14:tracePt t="104594" x="2347913" y="3465513"/>
          <p14:tracePt t="104628" x="2384425" y="3473450"/>
          <p14:tracePt t="104643" x="2401888" y="3482975"/>
          <p14:tracePt t="104653" x="2419350" y="3490913"/>
          <p14:tracePt t="104665" x="2455863" y="3509963"/>
          <p14:tracePt t="104691" x="2473325" y="3517900"/>
          <p14:tracePt t="104702" x="2482850" y="3536950"/>
          <p14:tracePt t="104715" x="2500313" y="3544888"/>
          <p14:tracePt t="104728" x="2509838" y="3562350"/>
          <p14:tracePt t="104898" x="2509838" y="3554413"/>
          <p14:tracePt t="104910" x="2465388" y="3527425"/>
          <p14:tracePt t="104921" x="2401888" y="3473450"/>
          <p14:tracePt t="104933" x="2259013" y="3367088"/>
          <p14:tracePt t="104968" x="2108200" y="3286125"/>
          <p14:tracePt t="104983" x="2054225" y="3251200"/>
          <p14:tracePt t="104997" x="2000250" y="3232150"/>
          <p14:tracePt t="105007" x="1965325" y="3224213"/>
          <p14:tracePt t="105019" x="1928813" y="3205163"/>
          <p14:tracePt t="105042" x="1919288" y="3205163"/>
          <p14:tracePt t="105056" x="1911350" y="3205163"/>
          <p14:tracePt t="105067" x="1911350" y="3197225"/>
          <p14:tracePt t="105118" x="1928813" y="3179763"/>
          <p14:tracePt t="105129" x="1965325" y="3170238"/>
          <p14:tracePt t="105140" x="2009775" y="3160713"/>
          <p14:tracePt t="105152" x="2098675" y="3143250"/>
          <p14:tracePt t="105165" x="2143125" y="3133725"/>
          <p14:tracePt t="105189" x="2179638" y="3125788"/>
          <p14:tracePt t="105201" x="2251075" y="3116263"/>
          <p14:tracePt t="105225" x="2286000" y="3098800"/>
          <p14:tracePt t="105237" x="2322513" y="3081338"/>
          <p14:tracePt t="105266" x="2374900" y="3071813"/>
          <p14:tracePt t="105270" x="2465388" y="3027363"/>
          <p14:tracePt t="105282" x="2536825" y="3000375"/>
          <p14:tracePt t="105315" x="2562225" y="2990850"/>
          <p14:tracePt t="105318" x="2589213" y="2990850"/>
          <p14:tracePt t="105335" x="2608263" y="2990850"/>
          <p14:tracePt t="105725" x="2633663" y="2965450"/>
          <p14:tracePt t="105737" x="2732088" y="2901950"/>
          <p14:tracePt t="105748" x="2911475" y="2786063"/>
          <p14:tracePt t="105761" x="3205163" y="2660650"/>
          <p14:tracePt t="105773" x="3446463" y="2598738"/>
          <p14:tracePt t="105789" x="3697288" y="2554288"/>
          <p14:tracePt t="105810" x="3776663" y="2554288"/>
          <p14:tracePt t="105822" x="3911600" y="2643188"/>
          <p14:tracePt t="105847" x="3973513" y="2768600"/>
          <p14:tracePt t="105859" x="4108450" y="3089275"/>
          <p14:tracePt t="105882" x="4205288" y="3322638"/>
          <p14:tracePt t="105904" x="4402138" y="3759200"/>
          <p14:tracePt t="105907" x="4465638" y="3902075"/>
          <p14:tracePt t="105938" x="4518025" y="4037013"/>
          <p14:tracePt t="105940" x="4589463" y="4232275"/>
          <p14:tracePt t="105958" x="4608513" y="4259263"/>
          <p14:tracePt t="105972" x="4625975" y="4276725"/>
          <p14:tracePt t="105992" x="4643438" y="4286250"/>
          <p14:tracePt t="106235" x="4625975" y="4259263"/>
          <p14:tracePt t="106248" x="4598988" y="4232275"/>
          <p14:tracePt t="106263" x="4545013" y="4160838"/>
          <p14:tracePt t="106272" x="4491038" y="4081463"/>
          <p14:tracePt t="106285" x="4446588" y="4000500"/>
          <p14:tracePt t="106296" x="4357688" y="3795713"/>
          <p14:tracePt t="106329" x="4322763" y="3670300"/>
          <p14:tracePt t="106331" x="4295775" y="3544888"/>
          <p14:tracePt t="106345" x="4259263" y="3340100"/>
          <p14:tracePt t="106375" x="4259263" y="3295650"/>
          <p14:tracePt t="106382" x="4259263" y="3241675"/>
          <p14:tracePt t="106392" x="4268788" y="3179763"/>
          <p14:tracePt t="106420" x="4303713" y="3179763"/>
          <p14:tracePt t="106917" x="4303713" y="3187700"/>
          <p14:tracePt t="106934" x="4286250" y="3197225"/>
          <p14:tracePt t="106936" x="4276725" y="3197225"/>
          <p14:tracePt t="106957" x="4276725" y="3214688"/>
          <p14:tracePt t="106966" x="4251325" y="3241675"/>
          <p14:tracePt t="106997" x="4241800" y="3241675"/>
          <p14:tracePt t="107010" x="4232275" y="3251200"/>
          <p14:tracePt t="107027" x="4232275" y="3259138"/>
          <p14:tracePt t="107038" x="4224338" y="3259138"/>
          <p14:tracePt t="107050" x="4214813" y="3259138"/>
          <p14:tracePt t="107295" x="4214813" y="3251200"/>
          <p14:tracePt t="107307" x="4214813" y="3241675"/>
          <p14:tracePt t="107333" x="4224338" y="3241675"/>
          <p14:tracePt t="107502" x="4214813" y="3241675"/>
          <p14:tracePt t="107515" x="4187825" y="3241675"/>
          <p14:tracePt t="107520" x="4170363" y="3251200"/>
          <p14:tracePt t="107540" x="4108450" y="3276600"/>
          <p14:tracePt t="107563" x="4081463" y="3303588"/>
          <p14:tracePt t="107574" x="4044950" y="3322638"/>
          <p14:tracePt t="107587" x="4000500" y="3367088"/>
          <p14:tracePt t="107611" x="3990975" y="3384550"/>
          <p14:tracePt t="107622" x="3983038" y="3402013"/>
          <p14:tracePt t="107648" x="3983038" y="3419475"/>
          <p14:tracePt t="107660" x="3983038" y="3429000"/>
          <p14:tracePt t="107880" x="3973513" y="3429000"/>
          <p14:tracePt t="107891" x="3956050" y="3419475"/>
          <p14:tracePt t="107905" x="3911600" y="3402013"/>
          <p14:tracePt t="107916" x="3848100" y="3375025"/>
          <p14:tracePt t="107940" x="3660775" y="3348038"/>
          <p14:tracePt t="107952" x="3571875" y="3348038"/>
          <p14:tracePt t="107966" x="3357563" y="3348038"/>
          <p14:tracePt t="107988" x="3232150" y="3348038"/>
          <p14:tracePt t="108004" x="3098800" y="3384550"/>
          <p14:tracePt t="108014" x="2955925" y="3438525"/>
          <p14:tracePt t="108025" x="2670175" y="3562350"/>
          <p14:tracePt t="108051" x="2446338" y="3687763"/>
          <p14:tracePt t="108074" x="2366963" y="3751263"/>
          <p14:tracePt t="108085" x="2312988" y="3786188"/>
          <p14:tracePt t="108097" x="2295525" y="3795713"/>
          <p14:tracePt t="108110" x="2276475" y="3813175"/>
          <p14:tracePt t="108121" x="2268538" y="3822700"/>
          <p14:tracePt t="108159" x="2268538" y="3830638"/>
          <p14:tracePt t="108209" x="2268538" y="3840163"/>
          <p14:tracePt t="108219" x="2268538" y="3848100"/>
          <p14:tracePt t="108477" x="2259013" y="3840163"/>
          <p14:tracePt t="108489" x="2259013" y="3830638"/>
          <p14:tracePt t="108501" x="2259013" y="3795713"/>
          <p14:tracePt t="108513" x="2251075" y="3714750"/>
          <p14:tracePt t="108537" x="2241550" y="3633788"/>
          <p14:tracePt t="108548" x="2224088" y="3490913"/>
          <p14:tracePt t="108582" x="2205038" y="3438525"/>
          <p14:tracePt t="108585" x="2205038" y="3394075"/>
          <p14:tracePt t="108599" x="2205038" y="3330575"/>
          <p14:tracePt t="108611" x="2205038" y="3322638"/>
          <p14:tracePt t="108636" x="2205038" y="3303588"/>
          <p14:tracePt t="108646" x="2214563" y="3295650"/>
          <p14:tracePt t="108670" x="2224088" y="3276600"/>
          <p14:tracePt t="108683" x="2259013" y="3251200"/>
          <p14:tracePt t="109350" x="2259013" y="3241675"/>
          <p14:tracePt t="109364" x="2259013" y="3214688"/>
          <p14:tracePt t="109377" x="2259013" y="3197225"/>
          <p14:tracePt t="109389" x="2276475" y="3152775"/>
          <p14:tracePt t="109413" x="2295525" y="3125788"/>
          <p14:tracePt t="109424" x="2322513" y="3071813"/>
          <p14:tracePt t="109438" x="2339975" y="2990850"/>
          <p14:tracePt t="109460" x="2339975" y="2955925"/>
          <p14:tracePt t="109475" x="2339975" y="2919413"/>
          <p14:tracePt t="109503" x="2312988" y="2874963"/>
          <p14:tracePt t="109515" x="2259013" y="2840038"/>
          <p14:tracePt t="109541" x="2232025" y="2830513"/>
          <p14:tracePt t="109547" x="2214563" y="2830513"/>
          <p14:tracePt t="109558" x="2197100" y="2813050"/>
          <p14:tracePt t="109571" x="2170113" y="2803525"/>
          <p14:tracePt t="109609" x="2160588" y="2803525"/>
          <p14:tracePt t="109644" x="2170113" y="2803525"/>
          <p14:tracePt t="109949" x="2170113" y="2786063"/>
          <p14:tracePt t="109961" x="2160588" y="2759075"/>
          <p14:tracePt t="109972" x="2116138" y="2724150"/>
          <p14:tracePt t="109986" x="2081213" y="2679700"/>
          <p14:tracePt t="109998" x="2027238" y="2633663"/>
          <p14:tracePt t="110009" x="1893888" y="2598738"/>
          <p14:tracePt t="110034" x="1830388" y="2581275"/>
          <p14:tracePt t="110047" x="1687513" y="2562225"/>
          <p14:tracePt t="110058" x="1625600" y="2562225"/>
          <p14:tracePt t="110082" x="1571625" y="2554288"/>
          <p14:tracePt t="110093" x="1517650" y="2554288"/>
          <p14:tracePt t="110125" x="1490663" y="2554288"/>
          <p14:tracePt t="110133" x="1465263" y="2554288"/>
          <p14:tracePt t="110434" x="1446213" y="2554288"/>
          <p14:tracePt t="110448" x="1438275" y="2544763"/>
          <p14:tracePt t="110465" x="1411288" y="2527300"/>
          <p14:tracePt t="110471" x="1384300" y="2517775"/>
          <p14:tracePt t="110484" x="1357313" y="2500313"/>
          <p14:tracePt t="110496" x="1312863" y="2482850"/>
          <p14:tracePt t="110522" x="1295400" y="2473325"/>
          <p14:tracePt t="110533" x="1285875" y="2465388"/>
          <p14:tracePt t="110562" x="1276350" y="2455863"/>
          <p14:tracePt t="110581" x="1268413" y="2455863"/>
          <p14:tracePt t="110606" x="1268413" y="2446338"/>
          <p14:tracePt t="110643" x="1268413" y="2438400"/>
          <p14:tracePt t="110677" x="1258888" y="2438400"/>
          <p14:tracePt t="110703" x="1258888" y="2428875"/>
          <p14:tracePt t="110764" x="1258888" y="2419350"/>
          <p14:tracePt t="110788" x="1258888" y="2411413"/>
          <p14:tracePt t="110824" x="1250950" y="2411413"/>
          <p14:tracePt t="110837" x="1250950" y="2401888"/>
          <p14:tracePt t="110849" x="1250950" y="2393950"/>
          <p14:tracePt t="110862" x="1250950" y="2384425"/>
          <p14:tracePt t="110899" x="1250950" y="2374900"/>
          <p14:tracePt t="110911" x="1250950" y="2366963"/>
          <p14:tracePt t="110922" x="1250950" y="2357438"/>
          <p14:tracePt t="111031" x="1241425" y="2357438"/>
          <p14:tracePt t="111043" x="1241425" y="2366963"/>
          <p14:tracePt t="111056" x="1231900" y="2384425"/>
          <p14:tracePt t="111067" x="1231900" y="2393950"/>
          <p14:tracePt t="111081" x="1223963" y="2419350"/>
          <p14:tracePt t="111096" x="1223963" y="2438400"/>
          <p14:tracePt t="111106" x="1223963" y="2473325"/>
          <p14:tracePt t="111118" x="1223963" y="2500313"/>
          <p14:tracePt t="111141" x="1223963" y="2527300"/>
          <p14:tracePt t="111154" x="1231900" y="2581275"/>
          <p14:tracePt t="111179" x="1241425" y="2608263"/>
          <p14:tracePt t="111189" x="1250950" y="2633663"/>
          <p14:tracePt t="111204" x="1268413" y="2687638"/>
          <p14:tracePt t="111227" x="1276350" y="2705100"/>
          <p14:tracePt t="111239" x="1295400" y="2776538"/>
          <p14:tracePt t="111251" x="1303338" y="2813050"/>
          <p14:tracePt t="111275" x="1312863" y="2840038"/>
          <p14:tracePt t="111287" x="1322388" y="2884488"/>
          <p14:tracePt t="111312" x="1330325" y="2901950"/>
          <p14:tracePt t="111324" x="1339850" y="2919413"/>
          <p14:tracePt t="111336" x="1384300" y="2973388"/>
          <p14:tracePt t="111361" x="1401763" y="2990850"/>
          <p14:tracePt t="111373" x="1428750" y="3027363"/>
          <p14:tracePt t="111406" x="1438275" y="3044825"/>
          <p14:tracePt t="111410" x="1455738" y="3071813"/>
          <p14:tracePt t="111421" x="1473200" y="3125788"/>
          <p14:tracePt t="111436" x="1490663" y="3152775"/>
          <p14:tracePt t="111458" x="1517650" y="3187700"/>
          <p14:tracePt t="111470" x="1527175" y="3214688"/>
          <p14:tracePt t="111493" x="1544638" y="3241675"/>
          <p14:tracePt t="111506" x="1554163" y="3268663"/>
          <p14:tracePt t="111521" x="1581150" y="3340100"/>
          <p14:tracePt t="111543" x="1633538" y="3411538"/>
          <p14:tracePt t="111872" x="1633538" y="3438525"/>
          <p14:tracePt t="111883" x="1625600" y="3473450"/>
          <p14:tracePt t="111896" x="1625600" y="3536950"/>
          <p14:tracePt t="111908" x="1608138" y="3697288"/>
          <p14:tracePt t="111939" x="1608138" y="3759200"/>
          <p14:tracePt t="111945" x="1608138" y="3867150"/>
          <p14:tracePt t="111970" x="1608138" y="3929063"/>
          <p14:tracePt t="111981" x="1616075" y="3990975"/>
          <p14:tracePt t="111992" x="1660525" y="4098925"/>
          <p14:tracePt t="112018" x="1714500" y="4187825"/>
          <p14:tracePt t="112029" x="1741488" y="4214813"/>
          <p14:tracePt t="112041" x="1758950" y="4251325"/>
          <p14:tracePt t="112066" x="1776413" y="4276725"/>
          <p14:tracePt t="112079" x="1812925" y="4330700"/>
          <p14:tracePt t="112102" x="1830388" y="4340225"/>
          <p14:tracePt t="112116" x="1847850" y="4357688"/>
          <p14:tracePt t="112482" x="1847850" y="4384675"/>
          <p14:tracePt t="112498" x="1857375" y="4411663"/>
          <p14:tracePt t="112504" x="1866900" y="4446588"/>
          <p14:tracePt t="112517" x="1893888" y="4518025"/>
          <p14:tracePt t="112529" x="1893888" y="4545013"/>
          <p14:tracePt t="112561" x="1901825" y="4562475"/>
          <p14:tracePt t="112565" x="1928813" y="4581525"/>
          <p14:tracePt t="112595" x="1946275" y="4598988"/>
          <p14:tracePt t="112603" x="1965325" y="4616450"/>
          <p14:tracePt t="112615" x="1990725" y="4633913"/>
          <p14:tracePt t="112639" x="2000250" y="4652963"/>
          <p14:tracePt t="112650" x="2009775" y="4660900"/>
          <p14:tracePt t="112663" x="2017713" y="4670425"/>
          <p14:tracePt t="112687" x="2027238" y="4670425"/>
          <p14:tracePt t="112699" x="2036763" y="4679950"/>
          <p14:tracePt t="112724" x="2071688" y="4687888"/>
          <p14:tracePt t="112760" x="2089150" y="4687888"/>
          <p14:tracePt t="112772" x="2098675" y="4697413"/>
          <p14:tracePt t="112802" x="2116138" y="4714875"/>
          <p14:tracePt t="112810" x="2125663" y="4724400"/>
          <p14:tracePt t="112822" x="2133600" y="4724400"/>
          <p14:tracePt t="112830" x="2160588" y="4732338"/>
          <p14:tracePt t="112870" x="2170113" y="4732338"/>
          <p14:tracePt t="112881" x="2179638" y="4732338"/>
          <p14:tracePt t="112907" x="2187575" y="4732338"/>
          <p14:tracePt t="113235" x="2187575" y="4724400"/>
          <p14:tracePt t="113248" x="2197100" y="4714875"/>
          <p14:tracePt t="113259" x="2197100" y="4705350"/>
          <p14:tracePt t="113273" x="2205038" y="4687888"/>
          <p14:tracePt t="113284" x="2214563" y="4643438"/>
          <p14:tracePt t="113294" x="2214563" y="4581525"/>
          <p14:tracePt t="113309" x="2224088" y="4518025"/>
          <p14:tracePt t="113320" x="2232025" y="4348163"/>
          <p14:tracePt t="113336" x="2232025" y="4251325"/>
          <p14:tracePt t="113356" x="2259013" y="4062413"/>
          <p14:tracePt t="113391" x="2286000" y="3894138"/>
          <p14:tracePt t="113404" x="2303463" y="3786188"/>
          <p14:tracePt t="113426" x="2366963" y="3554413"/>
          <p14:tracePt t="113441" x="2419350" y="3455988"/>
          <p14:tracePt t="113455" x="2465388" y="3367088"/>
          <p14:tracePt t="113466" x="2509838" y="3313113"/>
          <p14:tracePt t="113478" x="2527300" y="3251200"/>
          <p14:tracePt t="113489" x="2625725" y="3143250"/>
          <p14:tracePt t="113514" x="2714625" y="3089275"/>
          <p14:tracePt t="113526" x="2776538" y="3044825"/>
          <p14:tracePt t="113819" x="2776538" y="3027363"/>
          <p14:tracePt t="113831" x="2776538" y="3009900"/>
          <p14:tracePt t="113844" x="2776538" y="2973388"/>
          <p14:tracePt t="113861" x="2776538" y="2928938"/>
          <p14:tracePt t="113872" x="2795588" y="2874963"/>
          <p14:tracePt t="113881" x="2803525" y="2795588"/>
          <p14:tracePt t="113894" x="2813050" y="2643188"/>
          <p14:tracePt t="113923" x="2822575" y="2562225"/>
          <p14:tracePt t="113941" x="2847975" y="2465388"/>
          <p14:tracePt t="113957" x="2857500" y="2438400"/>
          <p14:tracePt t="113965" x="2857500" y="2428875"/>
          <p14:tracePt t="113979" x="2874963" y="2411413"/>
          <p14:tracePt t="114245" x="2867025" y="2357438"/>
          <p14:tracePt t="114257" x="2830513" y="2295525"/>
          <p14:tracePt t="114269" x="2786063" y="2224088"/>
          <p14:tracePt t="114281" x="2741613" y="2152650"/>
          <p14:tracePt t="114296" x="2660650" y="2036763"/>
          <p14:tracePt t="114319" x="2643188" y="1982788"/>
          <p14:tracePt t="114326" x="2625725" y="1884363"/>
          <p14:tracePt t="114354" x="2625725" y="1847850"/>
          <p14:tracePt t="114367" x="2625725" y="1822450"/>
          <p14:tracePt t="114378" x="2625725" y="1795463"/>
          <p14:tracePt t="114395" x="2633663" y="1785938"/>
          <p14:tracePt t="114417" x="2670175" y="1768475"/>
          <p14:tracePt t="114433" x="2687638" y="1758950"/>
          <p14:tracePt t="116010" x="2687638" y="1776413"/>
          <p14:tracePt t="116022" x="2687638" y="1822450"/>
          <p14:tracePt t="116032" x="2687638" y="1901825"/>
          <p14:tracePt t="116044" x="2687638" y="2125663"/>
          <p14:tracePt t="116069" x="2697163" y="2322513"/>
          <p14:tracePt t="116083" x="2741613" y="2527300"/>
          <p14:tracePt t="116095" x="2830513" y="2822575"/>
          <p14:tracePt t="116127" x="2874963" y="2965450"/>
          <p14:tracePt t="116131" x="2911475" y="3089275"/>
          <p14:tracePt t="116144" x="2990850" y="3313113"/>
          <p14:tracePt t="116166" x="3044825" y="3411538"/>
          <p14:tracePt t="116178" x="3081338" y="3473450"/>
          <p14:tracePt t="116447" x="3071813" y="3465513"/>
          <p14:tracePt t="116460" x="3054350" y="3446463"/>
          <p14:tracePt t="116470" x="3044825" y="3429000"/>
          <p14:tracePt t="116482" x="3036888" y="3419475"/>
          <p14:tracePt t="116496" x="2990850" y="3394075"/>
          <p14:tracePt t="116521" x="2965450" y="3375025"/>
          <p14:tracePt t="116534" x="2911475" y="3348038"/>
          <p14:tracePt t="116562" x="2894013" y="3340100"/>
          <p14:tracePt t="116568" x="2847975" y="3340100"/>
          <p14:tracePt t="116582" x="2840038" y="3340100"/>
          <p14:tracePt t="116604" x="2813050" y="3340100"/>
          <p14:tracePt t="116613" x="2751138" y="3348038"/>
          <p14:tracePt t="116641" x="2714625" y="3367088"/>
          <p14:tracePt t="116654" x="2687638" y="3367088"/>
          <p14:tracePt t="116667" x="2660650" y="3384550"/>
          <p14:tracePt t="116690" x="2643188" y="3394075"/>
          <p14:tracePt t="116703" x="2633663" y="3394075"/>
          <p14:tracePt t="117018" x="2625725" y="3367088"/>
          <p14:tracePt t="117031" x="2608263" y="3330575"/>
          <p14:tracePt t="117044" x="2571750" y="3276600"/>
          <p14:tracePt t="117058" x="2482850" y="3179763"/>
          <p14:tracePt t="117080" x="2455863" y="3152775"/>
          <p14:tracePt t="117092" x="2419350" y="3125788"/>
          <p14:tracePt t="117104" x="2366963" y="3098800"/>
          <p14:tracePt t="117129" x="2330450" y="3089275"/>
          <p14:tracePt t="117142" x="2312988" y="3089275"/>
          <p14:tracePt t="117153" x="2259013" y="3081338"/>
          <p14:tracePt t="117177" x="2251075" y="3081338"/>
          <p14:tracePt t="117189" x="2232025" y="3081338"/>
          <p14:tracePt t="117203" x="2214563" y="3081338"/>
          <p14:tracePt t="117225" x="2187575" y="3089275"/>
          <p14:tracePt t="117238" x="2170113" y="3108325"/>
          <p14:tracePt t="117252" x="2170113" y="3116263"/>
          <p14:tracePt t="117288" x="2160588" y="3125788"/>
          <p14:tracePt t="117323" x="2160588" y="3133725"/>
          <p14:tracePt t="117336" x="2152650" y="3152775"/>
          <p14:tracePt t="117347" x="2152650" y="3160713"/>
          <p14:tracePt t="117361" x="2143125" y="3170238"/>
          <p14:tracePt t="117384" x="2143125" y="3179763"/>
          <p14:tracePt t="117420" x="2143125" y="3187700"/>
          <p14:tracePt t="117446" x="2133600" y="3197225"/>
          <p14:tracePt t="117457" x="2125663" y="3197225"/>
          <p14:tracePt t="117470" x="2125663" y="3205163"/>
          <p14:tracePt t="118614" x="2116138" y="3214688"/>
          <p14:tracePt t="118624" x="2081213" y="3259138"/>
          <p14:tracePt t="118651" x="2036763" y="3303588"/>
          <p14:tracePt t="118660" x="1982788" y="3357563"/>
          <p14:tracePt t="118673" x="1928813" y="3402013"/>
          <p14:tracePt t="118686" x="1884363" y="3455988"/>
          <p14:tracePt t="118697" x="1830388" y="3536950"/>
          <p14:tracePt t="118723" x="1812925" y="3562350"/>
          <p14:tracePt t="118735" x="1776413" y="3608388"/>
          <p14:tracePt t="118760" x="1758950" y="3625850"/>
          <p14:tracePt t="118772" x="1731963" y="3643313"/>
          <p14:tracePt t="118784" x="1697038" y="3687763"/>
          <p14:tracePt t="118808" x="1670050" y="3714750"/>
          <p14:tracePt t="118820" x="1652588" y="3741738"/>
          <p14:tracePt t="118834" x="1625600" y="3741738"/>
          <p14:tracePt t="118858" x="1608138" y="3759200"/>
          <p14:tracePt t="118871" x="1598613" y="3759200"/>
          <p14:tracePt t="118893" x="1589088" y="3759200"/>
          <p14:tracePt t="118921" x="1581150" y="3759200"/>
          <p14:tracePt t="118937" x="1571625" y="3759200"/>
          <p14:tracePt t="118939" x="1562100" y="3759200"/>
          <p14:tracePt t="118979" x="1562100" y="3768725"/>
          <p14:tracePt t="119088" x="1581150" y="3768725"/>
          <p14:tracePt t="119101" x="1589088" y="3768725"/>
          <p14:tracePt t="119112" x="1608138" y="3768725"/>
          <p14:tracePt t="119124" x="1633538" y="3768725"/>
          <p14:tracePt t="119138" x="1687513" y="3768725"/>
          <p14:tracePt t="119161" x="1724025" y="3776663"/>
          <p14:tracePt t="119174" x="1768475" y="3803650"/>
          <p14:tracePt t="119187" x="1830388" y="3857625"/>
          <p14:tracePt t="119209" x="1847850" y="3894138"/>
          <p14:tracePt t="119222" x="1884363" y="3973513"/>
          <p14:tracePt t="119236" x="1893888" y="4010025"/>
          <p14:tracePt t="119259" x="1938338" y="4098925"/>
          <p14:tracePt t="119270" x="1973263" y="4125913"/>
          <p14:tracePt t="119296" x="2017713" y="4170363"/>
          <p14:tracePt t="119612" x="2044700" y="4170363"/>
          <p14:tracePt t="119624" x="2089150" y="4170363"/>
          <p14:tracePt t="119636" x="2133600" y="4179888"/>
          <p14:tracePt t="119650" x="2251075" y="4205288"/>
          <p14:tracePt t="119672" x="2322513" y="4241800"/>
          <p14:tracePt t="119683" x="2357438" y="4259263"/>
          <p14:tracePt t="119697" x="2411413" y="4286250"/>
          <p14:tracePt t="119707" x="2482850" y="4322763"/>
          <p14:tracePt t="119733" x="2527300" y="4348163"/>
          <p14:tracePt t="119745" x="2625725" y="4446588"/>
          <p14:tracePt t="119758" x="2670175" y="4500563"/>
          <p14:tracePt t="119782" x="2705100" y="4589463"/>
          <p14:tracePt t="119795" x="2751138" y="4652963"/>
          <p14:tracePt t="120195" x="2795588" y="4652963"/>
          <p14:tracePt t="120208" x="2840038" y="4652963"/>
          <p14:tracePt t="120220" x="2919413" y="4670425"/>
          <p14:tracePt t="120232" x="3000375" y="4697413"/>
          <p14:tracePt t="120249" x="3152775" y="4786313"/>
          <p14:tracePt t="120268" x="3232150" y="4813300"/>
          <p14:tracePt t="120282" x="3357563" y="4894263"/>
          <p14:tracePt t="120311" x="3419475" y="4929188"/>
          <p14:tracePt t="120317" x="3490913" y="4965700"/>
          <p14:tracePt t="120328" x="3625850" y="5027613"/>
          <p14:tracePt t="120658" x="3643313" y="5027613"/>
          <p14:tracePt t="120673" x="3652838" y="5027613"/>
          <p14:tracePt t="120683" x="3697288" y="5027613"/>
          <p14:tracePt t="120707" x="3714750" y="5027613"/>
          <p14:tracePt t="120720" x="3813175" y="4983163"/>
          <p14:tracePt t="120733" x="3867150" y="4946650"/>
          <p14:tracePt t="120756" x="3919538" y="4902200"/>
          <p14:tracePt t="120767" x="4010025" y="4848225"/>
          <p14:tracePt t="120793" x="4037013" y="4848225"/>
          <p14:tracePt t="120801" x="4062413" y="4840288"/>
          <p14:tracePt t="120828" x="4081463" y="4840288"/>
          <p14:tracePt t="120867" x="4098925" y="4840288"/>
          <p14:tracePt t="120879" x="4108450" y="4840288"/>
          <p14:tracePt t="120915" x="4116388" y="4840288"/>
          <p14:tracePt t="120962" x="4116388" y="4830763"/>
          <p14:tracePt t="120975" x="4116388" y="4822825"/>
          <p14:tracePt t="120987" x="4125913" y="4822825"/>
          <p14:tracePt t="121170" x="4133850" y="4822825"/>
          <p14:tracePt t="122866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157698" name="Picture 2" descr="harmosc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9" r="5611"/>
          <a:stretch/>
        </p:blipFill>
        <p:spPr bwMode="auto">
          <a:xfrm>
            <a:off x="35496" y="1376772"/>
            <a:ext cx="5570647" cy="4068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5327" y="539913"/>
            <a:ext cx="896317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The wavefunction does not give the exact position and momentum of the object, but rather a probability of observing the object in certain location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91580" y="80628"/>
            <a:ext cx="75248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crete states for the quantum mechanical harmonic oscillator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80104" y="5596983"/>
            <a:ext cx="896317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Exact knowledge of the position and momentum of the object is not available in the quantum mechanical system. The best we can do is to predict these quantities within a minimum uncertainty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6792"/>
              </p:ext>
            </p:extLst>
          </p:nvPr>
        </p:nvGraphicFramePr>
        <p:xfrm>
          <a:off x="5724126" y="1761796"/>
          <a:ext cx="3367872" cy="321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6" imgW="2806560" imgH="2679480" progId="Equation.DSMT4">
                  <p:embed/>
                </p:oleObj>
              </mc:Choice>
              <mc:Fallback>
                <p:oleObj name="Equation" r:id="rId6" imgW="280656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6" y="1761796"/>
                        <a:ext cx="3367872" cy="321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911804" y="1376772"/>
            <a:ext cx="24021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Times New Roman" pitchFamily="18" charset="0"/>
              </a:rPr>
              <a:t>Hermite</a:t>
            </a:r>
            <a:r>
              <a:rPr lang="en-US" dirty="0" smtClean="0">
                <a:latin typeface="Times New Roman" pitchFamily="18" charset="0"/>
              </a:rPr>
              <a:t> polynomials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74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163"/>
    </mc:Choice>
    <mc:Fallback xmlns="">
      <p:transition spd="slow" advTm="1261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7801" x="2840038" y="4795838"/>
          <p14:tracePt t="8136" x="2822575" y="4776788"/>
          <p14:tracePt t="8149" x="2795588" y="4741863"/>
          <p14:tracePt t="8161" x="2732088" y="4670425"/>
          <p14:tracePt t="8173" x="2660650" y="4581525"/>
          <p14:tracePt t="8182" x="2455863" y="4367213"/>
          <p14:tracePt t="8214" x="2357438" y="4268788"/>
          <p14:tracePt t="8222" x="2268538" y="4170363"/>
          <p14:tracePt t="8234" x="2044700" y="3929063"/>
          <p14:tracePt t="8257" x="1928813" y="3768725"/>
          <p14:tracePt t="8267" x="1741488" y="3554413"/>
          <p14:tracePt t="8283" x="1670050" y="3455988"/>
          <p14:tracePt t="8306" x="1598613" y="3375025"/>
          <p14:tracePt t="8321" x="1490663" y="3214688"/>
          <p14:tracePt t="8343" x="1473200" y="3179763"/>
          <p14:tracePt t="8356" x="1473200" y="3152775"/>
          <p14:tracePt t="8368" x="1473200" y="3143250"/>
          <p14:tracePt t="8600" x="1455738" y="3133725"/>
          <p14:tracePt t="8611" x="1446213" y="3116263"/>
          <p14:tracePt t="8623" x="1419225" y="3108325"/>
          <p14:tracePt t="8638" x="1393825" y="3098800"/>
          <p14:tracePt t="8659" x="1384300" y="3098800"/>
          <p14:tracePt t="8672" x="1366838" y="3098800"/>
          <p14:tracePt t="8686" x="1347788" y="3108325"/>
          <p14:tracePt t="8705" x="1285875" y="3214688"/>
          <p14:tracePt t="8732" x="1250950" y="3313113"/>
          <p14:tracePt t="8749" x="1160463" y="3571875"/>
          <p14:tracePt t="8771" x="1133475" y="3714750"/>
          <p14:tracePt t="8783" x="1125538" y="3840163"/>
          <p14:tracePt t="8793" x="1125538" y="3929063"/>
          <p14:tracePt t="8807" x="1143000" y="4027488"/>
          <p14:tracePt t="9064" x="1143000" y="4044950"/>
          <p14:tracePt t="9075" x="1143000" y="4081463"/>
          <p14:tracePt t="9090" x="1143000" y="4170363"/>
          <p14:tracePt t="9098" x="1125538" y="4268788"/>
          <p14:tracePt t="9110" x="1125538" y="4527550"/>
          <p14:tracePt t="9122" x="1125538" y="4643438"/>
          <p14:tracePt t="9156" x="1125538" y="4741863"/>
          <p14:tracePt t="9171" x="1125538" y="4759325"/>
          <p14:tracePt t="9177" x="1125538" y="4768850"/>
          <p14:tracePt t="9524" x="1125538" y="4751388"/>
          <p14:tracePt t="9536" x="1116013" y="4741863"/>
          <p14:tracePt t="9549" x="1098550" y="4697413"/>
          <p14:tracePt t="9563" x="1089025" y="4679950"/>
          <p14:tracePt t="9577" x="1071563" y="4670425"/>
          <p14:tracePt t="9592" x="1054100" y="4633913"/>
          <p14:tracePt t="9622" x="1054100" y="4598988"/>
          <p14:tracePt t="9633" x="1044575" y="4554538"/>
          <p14:tracePt t="9646" x="1027113" y="4419600"/>
          <p14:tracePt t="9669" x="1027113" y="4375150"/>
          <p14:tracePt t="9681" x="1027113" y="4330700"/>
          <p14:tracePt t="9697" x="1027113" y="4232275"/>
          <p14:tracePt t="9718" x="1027113" y="4197350"/>
          <p14:tracePt t="9729" x="1062038" y="4170363"/>
          <p14:tracePt t="9949" x="1062038" y="4133850"/>
          <p14:tracePt t="9963" x="1054100" y="4062413"/>
          <p14:tracePt t="9975" x="1036638" y="3911600"/>
          <p14:tracePt t="9985" x="990600" y="3687763"/>
          <p14:tracePt t="9999" x="946150" y="3143250"/>
          <p14:tracePt t="10030" x="911225" y="2938463"/>
          <p14:tracePt t="10037" x="874713" y="2608263"/>
          <p14:tracePt t="10059" x="874713" y="2482850"/>
          <p14:tracePt t="10072" x="874713" y="2411413"/>
          <p14:tracePt t="10081" x="901700" y="2276475"/>
          <p14:tracePt t="10108" x="928688" y="2241550"/>
          <p14:tracePt t="10121" x="982663" y="2197100"/>
          <p14:tracePt t="10973" x="982663" y="2224088"/>
          <p14:tracePt t="10984" x="982663" y="2276475"/>
          <p14:tracePt t="10997" x="982663" y="2357438"/>
          <p14:tracePt t="11008" x="982663" y="2571750"/>
          <p14:tracePt t="11032" x="982663" y="2660650"/>
          <p14:tracePt t="11045" x="982663" y="2776538"/>
          <p14:tracePt t="11057" x="1009650" y="3009900"/>
          <p14:tracePt t="11088" x="1017588" y="3108325"/>
          <p14:tracePt t="11090" x="1062038" y="3276600"/>
          <p14:tracePt t="11118" x="1098550" y="3348038"/>
          <p14:tracePt t="11131" x="1133475" y="3411538"/>
          <p14:tracePt t="11448" x="1133475" y="3465513"/>
          <p14:tracePt t="11464" x="1108075" y="3544888"/>
          <p14:tracePt t="11471" x="1098550" y="3633788"/>
          <p14:tracePt t="11484" x="1098550" y="3759200"/>
          <p14:tracePt t="11494" x="1098550" y="4081463"/>
          <p14:tracePt t="11506" x="1098550" y="4197350"/>
          <p14:tracePt t="11532" x="1116013" y="4303713"/>
          <p14:tracePt t="11543" x="1196975" y="4500563"/>
          <p14:tracePt t="12531" x="1214438" y="4491038"/>
          <p14:tracePt t="12543" x="1241425" y="4446588"/>
          <p14:tracePt t="12556" x="1303338" y="4357688"/>
          <p14:tracePt t="12566" x="1428750" y="4205288"/>
          <p14:tracePt t="12579" x="1608138" y="3956050"/>
          <p14:tracePt t="12589" x="1928813" y="3581400"/>
          <p14:tracePt t="12616" x="2044700" y="3465513"/>
          <p14:tracePt t="12627" x="2133600" y="3367088"/>
          <p14:tracePt t="12642" x="2276475" y="3251200"/>
          <p14:tracePt t="12654" x="2339975" y="3214688"/>
          <p14:tracePt t="12675" x="2411413" y="3179763"/>
          <p14:tracePt t="12686" x="2554288" y="3125788"/>
          <p14:tracePt t="12712" x="2625725" y="3108325"/>
          <p14:tracePt t="12725" x="2741613" y="3071813"/>
          <p14:tracePt t="12737" x="2776538" y="3062288"/>
          <p14:tracePt t="13151" x="2776538" y="3036888"/>
          <p14:tracePt t="13163" x="2759075" y="3000375"/>
          <p14:tracePt t="13175" x="2741613" y="2911475"/>
          <p14:tracePt t="13178" x="2724150" y="2795588"/>
          <p14:tracePt t="13200" x="2705100" y="2724150"/>
          <p14:tracePt t="13211" x="2697163" y="2562225"/>
          <p14:tracePt t="13225" x="2697163" y="2517775"/>
          <p14:tracePt t="13249" x="2697163" y="2473325"/>
          <p14:tracePt t="13260" x="2697163" y="2411413"/>
          <p14:tracePt t="13285" x="2714625" y="2393950"/>
          <p14:tracePt t="13297" x="2732088" y="2374900"/>
          <p14:tracePt t="13310" x="2759075" y="2366963"/>
          <p14:tracePt t="13941" x="2751138" y="2393950"/>
          <p14:tracePt t="13957" x="2741613" y="2428875"/>
          <p14:tracePt t="13965" x="2741613" y="2465388"/>
          <p14:tracePt t="13981" x="2732088" y="2527300"/>
          <p14:tracePt t="13991" x="2732088" y="2598738"/>
          <p14:tracePt t="14002" x="2732088" y="2705100"/>
          <p14:tracePt t="14015" x="2732088" y="2857500"/>
          <p14:tracePt t="14039" x="2741613" y="2938463"/>
          <p14:tracePt t="14051" x="2776538" y="3017838"/>
          <p14:tracePt t="14465" x="2768600" y="3044825"/>
          <p14:tracePt t="14478" x="2759075" y="3089275"/>
          <p14:tracePt t="14490" x="2741613" y="3143250"/>
          <p14:tracePt t="14503" x="2732088" y="3205163"/>
          <p14:tracePt t="14514" x="2724150" y="3268663"/>
          <p14:tracePt t="14525" x="2724150" y="3322638"/>
          <p14:tracePt t="14537" x="2724150" y="3438525"/>
          <p14:tracePt t="14562" x="2724150" y="3490913"/>
          <p14:tracePt t="14574" x="2724150" y="3527425"/>
          <p14:tracePt t="14587" x="2724150" y="3581400"/>
          <p14:tracePt t="14611" x="2732088" y="3616325"/>
          <p14:tracePt t="15183" x="2724150" y="3633788"/>
          <p14:tracePt t="15195" x="2705100" y="3660775"/>
          <p14:tracePt t="15212" x="2679700" y="3687763"/>
          <p14:tracePt t="15220" x="2643188" y="3714750"/>
          <p14:tracePt t="15231" x="2589213" y="3768725"/>
          <p14:tracePt t="15245" x="2428875" y="3919538"/>
          <p14:tracePt t="15268" x="2339975" y="4017963"/>
          <p14:tracePt t="15281" x="2259013" y="4081463"/>
          <p14:tracePt t="15292" x="2133600" y="4170363"/>
          <p14:tracePt t="15317" x="2062163" y="4214813"/>
          <p14:tracePt t="15329" x="1928813" y="4330700"/>
          <p14:tracePt t="15343" x="1884363" y="4367213"/>
          <p14:tracePt t="15366" x="1847850" y="4438650"/>
          <p14:tracePt t="15379" x="1830388" y="4500563"/>
          <p14:tracePt t="15742" x="1822450" y="4500563"/>
          <p14:tracePt t="15760" x="1812925" y="4500563"/>
          <p14:tracePt t="15781" x="1795463" y="4500563"/>
          <p14:tracePt t="15793" x="1768475" y="4500563"/>
          <p14:tracePt t="15805" x="1731963" y="4500563"/>
          <p14:tracePt t="15816" x="1625600" y="4510088"/>
          <p14:tracePt t="15840" x="1544638" y="4537075"/>
          <p14:tracePt t="15852" x="1482725" y="4554538"/>
          <p14:tracePt t="15865" x="1366838" y="4589463"/>
          <p14:tracePt t="15890" x="1330325" y="4598988"/>
          <p14:tracePt t="15902" x="1250950" y="4633913"/>
          <p14:tracePt t="15930" x="1214438" y="4652963"/>
          <p14:tracePt t="15938" x="1187450" y="4670425"/>
          <p14:tracePt t="15949" x="1169988" y="4679950"/>
          <p14:tracePt t="16278" x="1160463" y="4679950"/>
          <p14:tracePt t="16304" x="1143000" y="4697413"/>
          <p14:tracePt t="16314" x="1143000" y="4705350"/>
          <p14:tracePt t="16329" x="1125538" y="4724400"/>
          <p14:tracePt t="16353" x="1116013" y="4732338"/>
          <p14:tracePt t="16474" x="1108075" y="4732338"/>
          <p14:tracePt t="16486" x="1098550" y="4732338"/>
          <p14:tracePt t="16499" x="1089025" y="4724400"/>
          <p14:tracePt t="16512" x="1071563" y="4652963"/>
          <p14:tracePt t="16523" x="1062038" y="4616450"/>
          <p14:tracePt t="16548" x="1062038" y="4589463"/>
          <p14:tracePt t="16558" x="1054100" y="4554538"/>
          <p14:tracePt t="16571" x="1044575" y="4510088"/>
          <p14:tracePt t="16587" x="1044575" y="4473575"/>
          <p14:tracePt t="16607" x="1044575" y="4465638"/>
          <p14:tracePt t="16631" x="1044575" y="4456113"/>
          <p14:tracePt t="16645" x="1044575" y="4446588"/>
          <p14:tracePt t="16657" x="1044575" y="4419600"/>
          <p14:tracePt t="16671" x="1062038" y="4419600"/>
          <p14:tracePt t="16687" x="1071563" y="4419600"/>
          <p14:tracePt t="17301" x="1071563" y="4411663"/>
          <p14:tracePt t="17314" x="1071563" y="4402138"/>
          <p14:tracePt t="17326" x="1071563" y="4394200"/>
          <p14:tracePt t="17374" x="1071563" y="4384675"/>
          <p14:tracePt t="17411" x="1044575" y="4384675"/>
          <p14:tracePt t="17422" x="1017588" y="4384675"/>
          <p14:tracePt t="17435" x="990600" y="4384675"/>
          <p14:tracePt t="17447" x="938213" y="4384675"/>
          <p14:tracePt t="17471" x="911225" y="4384675"/>
          <p14:tracePt t="17484" x="893763" y="4384675"/>
          <p14:tracePt t="17497" x="839788" y="4402138"/>
          <p14:tracePt t="17527" x="822325" y="4411663"/>
          <p14:tracePt t="17532" x="795338" y="4438650"/>
          <p14:tracePt t="17544" x="776288" y="4446588"/>
          <p14:tracePt t="17569" x="768350" y="4465638"/>
          <p14:tracePt t="17873" x="768350" y="4456113"/>
          <p14:tracePt t="17889" x="768350" y="4438650"/>
          <p14:tracePt t="17897" x="768350" y="4419600"/>
          <p14:tracePt t="17909" x="768350" y="4394200"/>
          <p14:tracePt t="17921" x="768350" y="4384675"/>
          <p14:tracePt t="17933" x="768350" y="4340225"/>
          <p14:tracePt t="17964" x="768350" y="4330700"/>
          <p14:tracePt t="17969" x="768350" y="4322763"/>
          <p14:tracePt t="18031" x="758825" y="4322763"/>
          <p14:tracePt t="18068" x="758825" y="4340225"/>
          <p14:tracePt t="18081" x="750888" y="4367213"/>
          <p14:tracePt t="18086" x="741363" y="4394200"/>
          <p14:tracePt t="18103" x="723900" y="4473575"/>
          <p14:tracePt t="18128" x="714375" y="4527550"/>
          <p14:tracePt t="18149" x="714375" y="4572000"/>
          <p14:tracePt t="18155" x="714375" y="4625975"/>
          <p14:tracePt t="18177" x="704850" y="4652963"/>
          <p14:tracePt t="18187" x="704850" y="4724400"/>
          <p14:tracePt t="18202" x="704850" y="4759325"/>
          <p14:tracePt t="18231" x="704850" y="4795838"/>
          <p14:tracePt t="18247" x="723900" y="4830763"/>
          <p14:tracePt t="18252" x="741363" y="4867275"/>
          <p14:tracePt t="18471" x="741363" y="4848225"/>
          <p14:tracePt t="18481" x="741363" y="4830763"/>
          <p14:tracePt t="18492" x="741363" y="4822825"/>
          <p14:tracePt t="18506" x="741363" y="4786313"/>
          <p14:tracePt t="18541" x="741363" y="4776788"/>
          <p14:tracePt t="18689" x="741363" y="4786313"/>
          <p14:tracePt t="18761" x="741363" y="4795838"/>
          <p14:tracePt t="18776" x="741363" y="4803775"/>
          <p14:tracePt t="18834" x="741363" y="4768850"/>
          <p14:tracePt t="18846" x="758825" y="4714875"/>
          <p14:tracePt t="18860" x="776288" y="4679950"/>
          <p14:tracePt t="18871" x="795338" y="4652963"/>
          <p14:tracePt t="18885" x="803275" y="4633913"/>
          <p14:tracePt t="18896" x="822325" y="4625975"/>
          <p14:tracePt t="18907" x="847725" y="4589463"/>
          <p14:tracePt t="18932" x="874713" y="4562475"/>
          <p14:tracePt t="18944" x="928688" y="4518025"/>
          <p14:tracePt t="18968" x="965200" y="4500563"/>
          <p14:tracePt t="18980" x="990600" y="4491038"/>
          <p14:tracePt t="18992" x="1017588" y="4491038"/>
          <p14:tracePt t="19017" x="1027113" y="4491038"/>
          <p14:tracePt t="19370" x="1044575" y="4473575"/>
          <p14:tracePt t="19386" x="1062038" y="4473575"/>
          <p14:tracePt t="19397" x="1071563" y="4465638"/>
          <p14:tracePt t="19407" x="1081088" y="4456113"/>
          <p14:tracePt t="19420" x="1098550" y="4456113"/>
          <p14:tracePt t="19433" x="1116013" y="4465638"/>
          <p14:tracePt t="19455" x="1125538" y="4465638"/>
          <p14:tracePt t="19468" x="1133475" y="4483100"/>
          <p14:tracePt t="19480" x="1143000" y="4527550"/>
          <p14:tracePt t="19504" x="1143000" y="4537075"/>
          <p14:tracePt t="19516" x="1143000" y="4572000"/>
          <p14:tracePt t="19529" x="1152525" y="4572000"/>
          <p14:tracePt t="19562" x="1160463" y="4598988"/>
          <p14:tracePt t="19591" x="1169988" y="4616450"/>
          <p14:tracePt t="19601" x="1179513" y="4633913"/>
          <p14:tracePt t="19615" x="1196975" y="4660900"/>
          <p14:tracePt t="19625" x="1196975" y="4679950"/>
          <p14:tracePt t="19638" x="1196975" y="4697413"/>
          <p14:tracePt t="19650" x="1223963" y="4751388"/>
          <p14:tracePt t="22132" x="1223963" y="4741863"/>
          <p14:tracePt t="22141" x="1223963" y="4732338"/>
          <p14:tracePt t="22155" x="1214438" y="4724400"/>
          <p14:tracePt t="22167" x="1204913" y="4705350"/>
          <p14:tracePt t="22180" x="1196975" y="4679950"/>
          <p14:tracePt t="22191" x="1187450" y="4633913"/>
          <p14:tracePt t="22202" x="1169988" y="4473575"/>
          <p14:tracePt t="22227" x="1152525" y="4394200"/>
          <p14:tracePt t="22239" x="1143000" y="4224338"/>
          <p14:tracePt t="22265" x="1160463" y="4143375"/>
          <p14:tracePt t="22276" x="1169988" y="4098925"/>
          <p14:tracePt t="22288" x="1196975" y="4054475"/>
          <p14:tracePt t="22607" x="1196975" y="4044950"/>
          <p14:tracePt t="22618" x="1196975" y="4037013"/>
          <p14:tracePt t="22629" x="1196975" y="4027488"/>
          <p14:tracePt t="22653" x="1196975" y="4017963"/>
          <p14:tracePt t="22874" x="1187450" y="4017963"/>
          <p14:tracePt t="22886" x="1179513" y="4017963"/>
          <p14:tracePt t="22900" x="1169988" y="4017963"/>
          <p14:tracePt t="22921" x="1160463" y="4017963"/>
          <p14:tracePt t="22934" x="1152525" y="4017963"/>
          <p14:tracePt t="23190" x="1143000" y="4010025"/>
          <p14:tracePt t="23202" x="1133475" y="3983038"/>
          <p14:tracePt t="23215" x="1116013" y="3946525"/>
          <p14:tracePt t="23227" x="1089025" y="3894138"/>
          <p14:tracePt t="23239" x="1071563" y="3813175"/>
          <p14:tracePt t="23252" x="1036638" y="3751263"/>
          <p14:tracePt t="23264" x="965200" y="3589338"/>
          <p14:tracePt t="23288" x="928688" y="3490913"/>
          <p14:tracePt t="23299" x="866775" y="3286125"/>
          <p14:tracePt t="23312" x="847725" y="3214688"/>
          <p14:tracePt t="23333" x="847725" y="3170238"/>
          <p14:tracePt t="23350" x="857250" y="3116263"/>
          <p14:tracePt t="23373" x="884238" y="3081338"/>
          <p14:tracePt t="23994" x="866775" y="3000375"/>
          <p14:tracePt t="24006" x="857250" y="2955925"/>
          <p14:tracePt t="24018" x="847725" y="2894013"/>
          <p14:tracePt t="24031" x="839788" y="2840038"/>
          <p14:tracePt t="24043" x="830263" y="2581275"/>
          <p14:tracePt t="24091" x="830263" y="2517775"/>
          <p14:tracePt t="24102" x="830263" y="2438400"/>
          <p14:tracePt t="24126" x="830263" y="2411413"/>
          <p14:tracePt t="24139" x="839788" y="2393950"/>
          <p14:tracePt t="24152" x="857250" y="2374900"/>
          <p14:tracePt t="24175" x="874713" y="2374900"/>
          <p14:tracePt t="25575" x="893763" y="2374900"/>
          <p14:tracePt t="25587" x="911225" y="2374900"/>
          <p14:tracePt t="25601" x="938213" y="2374900"/>
          <p14:tracePt t="25611" x="982663" y="2374900"/>
          <p14:tracePt t="25624" x="1036638" y="2393950"/>
          <p14:tracePt t="25638" x="1108075" y="2428875"/>
          <p14:tracePt t="25649" x="1241425" y="2536825"/>
          <p14:tracePt t="25673" x="1312863" y="2589213"/>
          <p14:tracePt t="25682" x="1465263" y="2687638"/>
          <p14:tracePt t="25717" x="1527175" y="2714625"/>
          <p14:tracePt t="25723" x="1633538" y="2795588"/>
          <p14:tracePt t="25734" x="1731963" y="2847975"/>
          <p14:tracePt t="26089" x="1741488" y="2847975"/>
          <p14:tracePt t="26100" x="1758950" y="2867025"/>
          <p14:tracePt t="26112" x="1776413" y="2884488"/>
          <p14:tracePt t="26124" x="1812925" y="2938463"/>
          <p14:tracePt t="26153" x="1830388" y="2965450"/>
          <p14:tracePt t="26160" x="1847850" y="2990850"/>
          <p14:tracePt t="26174" x="1884363" y="3036888"/>
          <p14:tracePt t="26187" x="1901825" y="3062288"/>
          <p14:tracePt t="26200" x="1928813" y="3108325"/>
          <p14:tracePt t="26220" x="1982788" y="3197225"/>
          <p14:tracePt t="26234" x="2009775" y="3232150"/>
          <p14:tracePt t="26587" x="2027238" y="3241675"/>
          <p14:tracePt t="26598" x="2054225" y="3259138"/>
          <p14:tracePt t="26611" x="2108200" y="3276600"/>
          <p14:tracePt t="26627" x="2152650" y="3313113"/>
          <p14:tracePt t="26636" x="2241550" y="3367088"/>
          <p14:tracePt t="26647" x="2330450" y="3482975"/>
          <p14:tracePt t="26658" x="2536825" y="3732213"/>
          <p14:tracePt t="26680" x="2652713" y="3884613"/>
          <p14:tracePt t="26696" x="2867025" y="4152900"/>
          <p14:tracePt t="26719" x="2955925" y="4276725"/>
          <p14:tracePt t="26734" x="3036888" y="4429125"/>
          <p14:tracePt t="27012" x="3081338" y="4429125"/>
          <p14:tracePt t="27027" x="3143250" y="4429125"/>
          <p14:tracePt t="27037" x="3187700" y="4438650"/>
          <p14:tracePt t="27049" x="3367088" y="4518025"/>
          <p14:tracePt t="27094" x="3429000" y="4554538"/>
          <p14:tracePt t="27094" x="3571875" y="4643438"/>
          <p14:tracePt t="27125" x="3633788" y="4697413"/>
          <p14:tracePt t="27141" x="3687763" y="4724400"/>
          <p14:tracePt t="27146" x="3803650" y="4759325"/>
          <p14:tracePt t="27500" x="3822700" y="4759325"/>
          <p14:tracePt t="27513" x="3857625" y="4751388"/>
          <p14:tracePt t="27523" x="3884613" y="4741863"/>
          <p14:tracePt t="27545" x="3902075" y="4741863"/>
          <p14:tracePt t="27548" x="3938588" y="4741863"/>
          <p14:tracePt t="27570" x="3956050" y="4741863"/>
          <p14:tracePt t="27583" x="4000500" y="4741863"/>
          <p14:tracePt t="27608" x="4037013" y="4776788"/>
          <p14:tracePt t="27620" x="4081463" y="4813300"/>
          <p14:tracePt t="27633" x="4170363" y="4919663"/>
          <p14:tracePt t="27657" x="4232275" y="5018088"/>
          <p14:tracePt t="28034" x="4232275" y="5000625"/>
          <p14:tracePt t="28047" x="4241800" y="4973638"/>
          <p14:tracePt t="28059" x="4241800" y="4938713"/>
          <p14:tracePt t="28070" x="4251325" y="4830763"/>
          <p14:tracePt t="28087" x="4259263" y="4751388"/>
          <p14:tracePt t="28109" x="4295775" y="4562475"/>
          <p14:tracePt t="28141" x="4330700" y="4330700"/>
          <p14:tracePt t="28155" x="4367213" y="4224338"/>
          <p14:tracePt t="28170" x="4375150" y="4133850"/>
          <p14:tracePt t="28189" x="4402138" y="4017963"/>
          <p14:tracePt t="28194" x="4429125" y="3929063"/>
          <p14:tracePt t="28204" x="4518025" y="3759200"/>
          <p14:tracePt t="28520" x="4491038" y="3652838"/>
          <p14:tracePt t="28538" x="4456113" y="3509963"/>
          <p14:tracePt t="28548" x="4295775" y="2428875"/>
          <p14:tracePt t="28606" x="4295775" y="2268538"/>
          <p14:tracePt t="28620" x="4295775" y="2116138"/>
          <p14:tracePt t="28637" x="4295775" y="2009775"/>
          <p14:tracePt t="28642" x="4402138" y="1884363"/>
          <p14:tracePt t="29239" x="4402138" y="1893888"/>
          <p14:tracePt t="29253" x="4402138" y="1901825"/>
          <p14:tracePt t="29264" x="4402138" y="1911350"/>
          <p14:tracePt t="29275" x="4402138" y="1928813"/>
          <p14:tracePt t="29289" x="4411663" y="1955800"/>
          <p14:tracePt t="29302" x="4438650" y="2027238"/>
          <p14:tracePt t="29314" x="4446588" y="2054225"/>
          <p14:tracePt t="29330" x="4465638" y="2089150"/>
          <p14:tracePt t="29330" x="4465638" y="2116138"/>
          <p14:tracePt t="29764" x="4465638" y="2125663"/>
          <p14:tracePt t="29774" x="4465638" y="2160588"/>
          <p14:tracePt t="29787" x="4465638" y="2224088"/>
          <p14:tracePt t="29799" x="4465638" y="2286000"/>
          <p14:tracePt t="29816" x="4465638" y="2347913"/>
          <p14:tracePt t="29825" x="4465638" y="2419350"/>
          <p14:tracePt t="29837" x="4483100" y="2633663"/>
          <p14:tracePt t="29860" x="4500563" y="2732088"/>
          <p14:tracePt t="29874" x="4581525" y="2938463"/>
          <p14:tracePt t="29886" x="4616450" y="3044825"/>
          <p14:tracePt t="29909" x="4633913" y="3143250"/>
          <p14:tracePt t="29924" x="4687888" y="3322638"/>
          <p14:tracePt t="29936" x="4697413" y="3429000"/>
          <p14:tracePt t="32101" x="4687888" y="3429000"/>
          <p14:tracePt t="32118" x="4679950" y="3429000"/>
          <p14:tracePt t="32124" x="4616450" y="3429000"/>
          <p14:tracePt t="32155" x="4572000" y="3429000"/>
          <p14:tracePt t="32163" x="4518025" y="3446463"/>
          <p14:tracePt t="32174" x="4384675" y="3455988"/>
          <p14:tracePt t="32188" x="4303713" y="3473450"/>
          <p14:tracePt t="32205" x="4214813" y="3473450"/>
          <p14:tracePt t="32223" x="4010025" y="3490913"/>
          <p14:tracePt t="32245" x="3919538" y="3509963"/>
          <p14:tracePt t="32260" x="3768725" y="3562350"/>
          <p14:tracePt t="32284" x="3732213" y="3581400"/>
          <p14:tracePt t="32588" x="3714750" y="3581400"/>
          <p14:tracePt t="32594" x="3687763" y="3581400"/>
          <p14:tracePt t="32603" x="3581400" y="3581400"/>
          <p14:tracePt t="32624" x="3473450" y="3581400"/>
          <p14:tracePt t="32635" x="3357563" y="3581400"/>
          <p14:tracePt t="32644" x="3205163" y="3581400"/>
          <p14:tracePt t="32660" x="2830513" y="3670300"/>
          <p14:tracePt t="32677" x="2608263" y="3732213"/>
          <p14:tracePt t="32697" x="2419350" y="3786188"/>
          <p14:tracePt t="32711" x="2170113" y="3875088"/>
          <p14:tracePt t="32732" x="2098675" y="3911600"/>
          <p14:tracePt t="33038" x="2081213" y="3911600"/>
          <p14:tracePt t="33050" x="2044700" y="3911600"/>
          <p14:tracePt t="33062" x="1982788" y="3929063"/>
          <p14:tracePt t="33075" x="1884363" y="3965575"/>
          <p14:tracePt t="33087" x="1776413" y="4017963"/>
          <p14:tracePt t="33099" x="1554163" y="4170363"/>
          <p14:tracePt t="33122" x="1446213" y="4241800"/>
          <p14:tracePt t="33135" x="1268413" y="4367213"/>
          <p14:tracePt t="33147" x="1204913" y="4429125"/>
          <p14:tracePt t="33173" x="1160463" y="4500563"/>
          <p14:tracePt t="33180" x="1152525" y="4562475"/>
          <p14:tracePt t="33451" x="1143000" y="4572000"/>
          <p14:tracePt t="33463" x="1143000" y="4589463"/>
          <p14:tracePt t="33476" x="1133475" y="4616450"/>
          <p14:tracePt t="33488" x="1133475" y="4652963"/>
          <p14:tracePt t="33502" x="1116013" y="4768850"/>
          <p14:tracePt t="33517" x="1116013" y="4830763"/>
          <p14:tracePt t="33538" x="1116013" y="4911725"/>
          <p14:tracePt t="33561" x="1125538" y="4946650"/>
          <p14:tracePt t="33573" x="1143000" y="4973638"/>
          <p14:tracePt t="33586" x="1160463" y="5010150"/>
          <p14:tracePt t="34000" x="1160463" y="5018088"/>
          <p14:tracePt t="34011" x="1160463" y="5027613"/>
          <p14:tracePt t="34026" x="1160463" y="5037138"/>
          <p14:tracePt t="34047" x="1160463" y="5045075"/>
          <p14:tracePt t="34059" x="1160463" y="5054600"/>
          <p14:tracePt t="34076" x="1160463" y="5062538"/>
          <p14:tracePt t="34097" x="1160463" y="5072063"/>
          <p14:tracePt t="34168" x="1160463" y="5062538"/>
          <p14:tracePt t="34183" x="1160463" y="5037138"/>
          <p14:tracePt t="34194" x="1160463" y="5000625"/>
          <p14:tracePt t="34209" x="1160463" y="4965700"/>
          <p14:tracePt t="34218" x="1160463" y="4929188"/>
          <p14:tracePt t="34230" x="1160463" y="4911725"/>
          <p14:tracePt t="34244" x="1169988" y="4857750"/>
          <p14:tracePt t="34266" x="1179513" y="4822825"/>
          <p14:tracePt t="34280" x="1196975" y="4786313"/>
          <p14:tracePt t="34293" x="1223963" y="4714875"/>
          <p14:tracePt t="34317" x="1250950" y="4670425"/>
          <p14:tracePt t="34328" x="1268413" y="4652963"/>
          <p14:tracePt t="34716" x="1268413" y="4643438"/>
          <p14:tracePt t="34729" x="1268413" y="4625975"/>
          <p14:tracePt t="34747" x="1268413" y="4608513"/>
          <p14:tracePt t="34760" x="1268413" y="4598988"/>
          <p14:tracePt t="34766" x="1268413" y="4581525"/>
          <p14:tracePt t="34779" x="1268413" y="4554538"/>
          <p14:tracePt t="34802" x="1268413" y="4545013"/>
          <p14:tracePt t="34817" x="1268413" y="4518025"/>
          <p14:tracePt t="34828" x="1268413" y="4510088"/>
          <p14:tracePt t="34852" x="1276350" y="4500563"/>
          <p14:tracePt t="34864" x="1285875" y="4483100"/>
          <p14:tracePt t="34887" x="1295400" y="4483100"/>
          <p14:tracePt t="34900" x="1303338" y="4473575"/>
          <p14:tracePt t="35277" x="1303338" y="4491038"/>
          <p14:tracePt t="35290" x="1295400" y="4500563"/>
          <p14:tracePt t="35301" x="1295400" y="4510088"/>
          <p14:tracePt t="35314" x="1285875" y="4518025"/>
          <p14:tracePt t="35326" x="1285875" y="4537075"/>
          <p14:tracePt t="35352" x="1285875" y="4554538"/>
          <p14:tracePt t="35364" x="1285875" y="4562475"/>
          <p14:tracePt t="35375" x="1285875" y="4581525"/>
          <p14:tracePt t="35386" x="1285875" y="4598988"/>
          <p14:tracePt t="35400" x="1285875" y="4625975"/>
          <p14:tracePt t="35423" x="1285875" y="4633913"/>
          <p14:tracePt t="35435" x="1285875" y="4643438"/>
          <p14:tracePt t="35669" x="1285875" y="4608513"/>
          <p14:tracePt t="35678" x="1276350" y="4527550"/>
          <p14:tracePt t="35691" x="1268413" y="4438650"/>
          <p14:tracePt t="35703" x="1268413" y="4330700"/>
          <p14:tracePt t="35715" x="1250950" y="4205288"/>
          <p14:tracePt t="35727" x="1250950" y="4098925"/>
          <p14:tracePt t="35740" x="1250950" y="3919538"/>
          <p14:tracePt t="35764" x="1258888" y="3867150"/>
          <p14:tracePt t="35775" x="1268413" y="3830638"/>
          <p14:tracePt t="35788" x="1276350" y="3768725"/>
          <p14:tracePt t="35813" x="1330325" y="3714750"/>
          <p14:tracePt t="35839" x="1357313" y="3687763"/>
          <p14:tracePt t="36117" x="1357313" y="3598863"/>
          <p14:tracePt t="36129" x="1357313" y="3527425"/>
          <p14:tracePt t="36141" x="1357313" y="3419475"/>
          <p14:tracePt t="36155" x="1357313" y="3295650"/>
          <p14:tracePt t="36168" x="1347788" y="3062288"/>
          <p14:tracePt t="36183" x="1347788" y="2955925"/>
          <p14:tracePt t="36203" x="1347788" y="2847975"/>
          <p14:tracePt t="36214" x="1347788" y="2776538"/>
          <p14:tracePt t="36226" x="1366838" y="2660650"/>
          <p14:tracePt t="36240" x="1384300" y="2608263"/>
          <p14:tracePt t="36263" x="1419225" y="2571750"/>
          <p14:tracePt t="36567" x="1419225" y="2517775"/>
          <p14:tracePt t="36583" x="1419225" y="2446338"/>
          <p14:tracePt t="36594" x="1419225" y="2366963"/>
          <p14:tracePt t="36603" x="1419225" y="2276475"/>
          <p14:tracePt t="36626" x="1419225" y="2133600"/>
          <p14:tracePt t="36629" x="1419225" y="2098675"/>
          <p14:tracePt t="36654" x="1419225" y="2081213"/>
          <p14:tracePt t="36665" x="1419225" y="2017713"/>
          <p14:tracePt t="36688" x="1419225" y="1973263"/>
          <p14:tracePt t="36702" x="1428750" y="1919288"/>
          <p14:tracePt t="36713" x="1438275" y="1874838"/>
          <p14:tracePt t="36729" x="1465263" y="1795463"/>
          <p14:tracePt t="36750" x="1500188" y="1758950"/>
          <p14:tracePt t="36777" x="1517650" y="1741488"/>
          <p14:tracePt t="36786" x="1544638" y="1724025"/>
          <p14:tracePt t="37056" x="1544638" y="1731963"/>
          <p14:tracePt t="37066" x="1527175" y="1741488"/>
          <p14:tracePt t="37078" x="1500188" y="1785938"/>
          <p14:tracePt t="37091" x="1438275" y="1874838"/>
          <p14:tracePt t="37113" x="1393825" y="1928813"/>
          <p14:tracePt t="37126" x="1357313" y="2000250"/>
          <p14:tracePt t="37139" x="1339850" y="2062163"/>
          <p14:tracePt t="37150" x="1330325" y="2116138"/>
          <p14:tracePt t="37163" x="1330325" y="2224088"/>
          <p14:tracePt t="37187" x="1330325" y="2268538"/>
          <p14:tracePt t="37200" x="1347788" y="2374900"/>
          <p14:tracePt t="37225" x="1357313" y="2411413"/>
          <p14:tracePt t="37237" x="1374775" y="2446338"/>
          <p14:tracePt t="37249" x="1384300" y="2473325"/>
          <p14:tracePt t="38757" x="1384300" y="2465388"/>
          <p14:tracePt t="38775" x="1384300" y="2438400"/>
          <p14:tracePt t="38782" x="1393825" y="2393950"/>
          <p14:tracePt t="38796" x="1401763" y="2384425"/>
          <p14:tracePt t="38819" x="1401763" y="2366963"/>
          <p14:tracePt t="38831" x="1401763" y="2357438"/>
          <p14:tracePt t="38857" x="1401763" y="2347913"/>
          <p14:tracePt t="38867" x="1401763" y="2330450"/>
          <p14:tracePt t="38881" x="1419225" y="2330450"/>
          <p14:tracePt t="38904" x="1419225" y="2322513"/>
          <p14:tracePt t="39002" x="1419225" y="2330450"/>
          <p14:tracePt t="39015" x="1419225" y="2339975"/>
          <p14:tracePt t="39038" x="1419225" y="2347913"/>
          <p14:tracePt t="39112" x="1411288" y="2347913"/>
          <p14:tracePt t="39220" x="1401763" y="2357438"/>
          <p14:tracePt t="39234" x="1401763" y="2374900"/>
          <p14:tracePt t="39245" x="1401763" y="2384425"/>
          <p14:tracePt t="39271" x="1401763" y="2401888"/>
          <p14:tracePt t="39282" x="1401763" y="2411413"/>
          <p14:tracePt t="39293" x="1401763" y="2419350"/>
          <p14:tracePt t="39306" x="1401763" y="2446338"/>
          <p14:tracePt t="39318" x="1401763" y="2500313"/>
          <p14:tracePt t="39342" x="1401763" y="2598738"/>
          <p14:tracePt t="39354" x="1401763" y="2724150"/>
          <p14:tracePt t="39367" x="1438275" y="3009900"/>
          <p14:tracePt t="39390" x="1482725" y="3187700"/>
          <p14:tracePt t="39403" x="1562100" y="3527425"/>
          <p14:tracePt t="39720" x="1554163" y="3544888"/>
          <p14:tracePt t="39731" x="1536700" y="3581400"/>
          <p14:tracePt t="39744" x="1517650" y="3660775"/>
          <p14:tracePt t="39756" x="1465263" y="3884613"/>
          <p14:tracePt t="39780" x="1455738" y="3990975"/>
          <p14:tracePt t="39793" x="1455738" y="4143375"/>
          <p14:tracePt t="39806" x="1455738" y="4394200"/>
          <p14:tracePt t="39829" x="1455738" y="4518025"/>
          <p14:tracePt t="39841" x="1482725" y="4697413"/>
          <p14:tracePt t="39865" x="1500188" y="4741863"/>
          <p14:tracePt t="40135" x="1482725" y="4759325"/>
          <p14:tracePt t="40148" x="1446213" y="4776788"/>
          <p14:tracePt t="40157" x="1428750" y="4795838"/>
          <p14:tracePt t="40170" x="1401763" y="4813300"/>
          <p14:tracePt t="40183" x="1374775" y="4822825"/>
          <p14:tracePt t="40194" x="1312863" y="4830763"/>
          <p14:tracePt t="40219" x="1285875" y="4840288"/>
          <p14:tracePt t="40233" x="1258888" y="4840288"/>
          <p14:tracePt t="40243" x="1214438" y="4840288"/>
          <p14:tracePt t="40268" x="1179513" y="4840288"/>
          <p14:tracePt t="40279" x="1169988" y="4840288"/>
          <p14:tracePt t="40292" x="1152525" y="4830763"/>
          <p14:tracePt t="40317" x="1152525" y="4822825"/>
          <p14:tracePt t="40329" x="1143000" y="4813300"/>
          <p14:tracePt t="40585" x="1143000" y="4803775"/>
          <p14:tracePt t="40597" x="1133475" y="4795838"/>
          <p14:tracePt t="40645" x="1133475" y="4751388"/>
          <p14:tracePt t="40656" x="1133475" y="4714875"/>
          <p14:tracePt t="40672" x="1133475" y="4697413"/>
          <p14:tracePt t="40682" x="1133475" y="4687888"/>
          <p14:tracePt t="40815" x="1133475" y="4679950"/>
          <p14:tracePt t="41071" x="1143000" y="4679950"/>
          <p14:tracePt t="41121" x="1152525" y="4679950"/>
          <p14:tracePt t="41143" x="1160463" y="4679950"/>
          <p14:tracePt t="41156" x="1169988" y="4679950"/>
          <p14:tracePt t="41448" x="1179513" y="4670425"/>
          <p14:tracePt t="41461" x="1187450" y="4652963"/>
          <p14:tracePt t="41472" x="1196975" y="4633913"/>
          <p14:tracePt t="41484" x="1214438" y="4608513"/>
          <p14:tracePt t="41495" x="1223963" y="4581525"/>
          <p14:tracePt t="41508" x="1250950" y="4554538"/>
          <p14:tracePt t="41531" x="1276350" y="4518025"/>
          <p14:tracePt t="41534" x="1339850" y="4438650"/>
          <p14:tracePt t="41556" x="1384300" y="4394200"/>
          <p14:tracePt t="41570" x="1482725" y="4295775"/>
          <p14:tracePt t="41586" x="1527175" y="4251325"/>
          <p14:tracePt t="41608" x="1652588" y="4125913"/>
          <p14:tracePt t="41640" x="1741488" y="4054475"/>
          <p14:tracePt t="41653" x="1803400" y="3990975"/>
          <p14:tracePt t="41656" x="1965325" y="3894138"/>
          <p14:tracePt t="41680" x="2054225" y="3848100"/>
          <p14:tracePt t="41693" x="2152650" y="3813175"/>
          <p14:tracePt t="41702" x="2357438" y="3776663"/>
          <p14:tracePt t="41727" x="2438400" y="3768725"/>
          <p14:tracePt t="41743" x="2554288" y="3768725"/>
          <p14:tracePt t="41764" x="2625725" y="3759200"/>
          <p14:tracePt t="42057" x="2625725" y="3741738"/>
          <p14:tracePt t="42070" x="2625725" y="3714750"/>
          <p14:tracePt t="42080" x="2625725" y="3679825"/>
          <p14:tracePt t="42089" x="2625725" y="3598863"/>
          <p14:tracePt t="42116" x="2608263" y="3544888"/>
          <p14:tracePt t="42130" x="2608263" y="3500438"/>
          <p14:tracePt t="42142" x="2608263" y="3429000"/>
          <p14:tracePt t="42157" x="2608263" y="3402013"/>
          <p14:tracePt t="42179" x="2598738" y="3384550"/>
          <p14:tracePt t="42192" x="2598738" y="3375025"/>
          <p14:tracePt t="44561" x="2589213" y="3357563"/>
          <p14:tracePt t="44573" x="2581275" y="3357563"/>
          <p14:tracePt t="44586" x="2571750" y="3357563"/>
          <p14:tracePt t="44610" x="2571750" y="3348038"/>
          <p14:tracePt t="44636" x="2571750" y="3340100"/>
          <p14:tracePt t="44865" x="2581275" y="3340100"/>
          <p14:tracePt t="44876" x="2589213" y="3340100"/>
          <p14:tracePt t="44903" x="2598738" y="3340100"/>
          <p14:tracePt t="44926" x="2608263" y="3340100"/>
          <p14:tracePt t="44952" x="2616200" y="3340100"/>
          <p14:tracePt t="44975" x="2625725" y="3340100"/>
          <p14:tracePt t="44991" x="2633663" y="3340100"/>
          <p14:tracePt t="45061" x="2643188" y="3340100"/>
          <p14:tracePt t="45096" x="2652713" y="3340100"/>
          <p14:tracePt t="45205" x="2660650" y="3340100"/>
          <p14:tracePt t="45621" x="2697163" y="3340100"/>
          <p14:tracePt t="45634" x="2714625" y="3340100"/>
          <p14:tracePt t="45643" x="2741613" y="3330575"/>
          <p14:tracePt t="45655" x="2776538" y="3330575"/>
          <p14:tracePt t="45693" x="2786063" y="3330575"/>
          <p14:tracePt t="45706" x="2795588" y="3330575"/>
          <p14:tracePt t="45729" x="2813050" y="3322638"/>
          <p14:tracePt t="45743" x="2822575" y="3322638"/>
          <p14:tracePt t="45754" x="2830513" y="3322638"/>
          <p14:tracePt t="45779" x="2840038" y="3322638"/>
          <p14:tracePt t="45791" x="2847975" y="3322638"/>
          <p14:tracePt t="45828" x="2867025" y="3322638"/>
          <p14:tracePt t="45840" x="2874963" y="3322638"/>
          <p14:tracePt t="45864" x="2884488" y="3322638"/>
          <p14:tracePt t="45888" x="2894013" y="3322638"/>
          <p14:tracePt t="45937" x="2901950" y="3322638"/>
          <p14:tracePt t="45961" x="2911475" y="3313113"/>
          <p14:tracePt t="45985" x="2919413" y="3313113"/>
          <p14:tracePt t="46034" x="2928938" y="3313113"/>
          <p14:tracePt t="46168" x="2928938" y="3322638"/>
          <p14:tracePt t="46266" x="2919413" y="3322638"/>
          <p14:tracePt t="46278" x="2901950" y="3322638"/>
          <p14:tracePt t="46296" x="2894013" y="3322638"/>
          <p14:tracePt t="46309" x="2874963" y="3322638"/>
          <p14:tracePt t="46314" x="2847975" y="3322638"/>
          <p14:tracePt t="46327" x="2830513" y="3322638"/>
          <p14:tracePt t="46359" x="2822575" y="3322638"/>
          <p14:tracePt t="46363" x="2786063" y="3322638"/>
          <p14:tracePt t="46387" x="2776538" y="3322638"/>
          <p14:tracePt t="46400" x="2741613" y="3322638"/>
          <p14:tracePt t="46436" x="2724150" y="3322638"/>
          <p14:tracePt t="46461" x="2714625" y="3322638"/>
          <p14:tracePt t="46484" x="2705100" y="3322638"/>
          <p14:tracePt t="46523" x="2697163" y="3322638"/>
          <p14:tracePt t="46557" x="2687638" y="3322638"/>
          <p14:tracePt t="46571" x="2679700" y="3330575"/>
          <p14:tracePt t="46583" x="2670175" y="3340100"/>
          <p14:tracePt t="46584" x="2660650" y="3340100"/>
          <p14:tracePt t="46606" x="2652713" y="3340100"/>
          <p14:tracePt t="46618" x="2643188" y="3340100"/>
          <p14:tracePt t="46641" x="2633663" y="3348038"/>
          <p14:tracePt t="46678" x="2625725" y="3357563"/>
          <p14:tracePt t="46702" x="2616200" y="3357563"/>
          <p14:tracePt t="47323" x="2625725" y="3357563"/>
          <p14:tracePt t="47446" x="2625725" y="3367088"/>
          <p14:tracePt t="47461" x="2633663" y="3375025"/>
          <p14:tracePt t="47471" x="2633663" y="3384550"/>
          <p14:tracePt t="47482" x="2643188" y="3384550"/>
          <p14:tracePt t="47507" x="2652713" y="3384550"/>
          <p14:tracePt t="47522" x="2652713" y="3394075"/>
          <p14:tracePt t="47664" x="2652713" y="3402013"/>
          <p14:tracePt t="47713" x="2652713" y="3411538"/>
          <p14:tracePt t="47822" x="2670175" y="3411538"/>
          <p14:tracePt t="47837" x="2679700" y="3411538"/>
          <p14:tracePt t="47852" x="2697163" y="3419475"/>
          <p14:tracePt t="47872" x="2724150" y="3429000"/>
          <p14:tracePt t="47884" x="2741613" y="3446463"/>
          <p14:tracePt t="47897" x="2751138" y="3473450"/>
          <p14:tracePt t="47911" x="2795588" y="3500438"/>
          <p14:tracePt t="47933" x="2813050" y="3527425"/>
          <p14:tracePt t="47944" x="2847975" y="3571875"/>
          <p14:tracePt t="47957" x="2874963" y="3598863"/>
          <p14:tracePt t="47981" x="2884488" y="3608388"/>
          <p14:tracePt t="47994" x="2911475" y="3633788"/>
          <p14:tracePt t="48029" x="2928938" y="3670300"/>
          <p14:tracePt t="48044" x="2928938" y="3679825"/>
          <p14:tracePt t="48060" x="2938463" y="3687763"/>
          <p14:tracePt t="48066" x="2938463" y="3697288"/>
          <p14:tracePt t="48080" x="2955925" y="3705225"/>
          <p14:tracePt t="48140" x="2955925" y="3714750"/>
          <p14:tracePt t="48151" x="2965450" y="3724275"/>
          <p14:tracePt t="48176" x="2973388" y="3724275"/>
          <p14:tracePt t="48188" x="2982913" y="3724275"/>
          <p14:tracePt t="48431" x="2982913" y="3705225"/>
          <p14:tracePt t="48445" x="2982913" y="3697288"/>
          <p14:tracePt t="48465" x="2982913" y="3687763"/>
          <p14:tracePt t="48540" x="2982913" y="3670300"/>
          <p14:tracePt t="48553" x="2982913" y="3660775"/>
          <p14:tracePt t="48566" x="2982913" y="3652838"/>
          <p14:tracePt t="48577" x="2982913" y="3643313"/>
          <p14:tracePt t="48590" x="2982913" y="3616325"/>
          <p14:tracePt t="48614" x="2982913" y="3598863"/>
          <p14:tracePt t="48627" x="2982913" y="3589338"/>
          <p14:tracePt t="48638" x="2982913" y="3581400"/>
          <p14:tracePt t="48654" x="2982913" y="3562350"/>
          <p14:tracePt t="48679" x="2982913" y="3544888"/>
          <p14:tracePt t="48687" x="2982913" y="3527425"/>
          <p14:tracePt t="48700" x="2990850" y="3500438"/>
          <p14:tracePt t="48724" x="2990850" y="3482975"/>
          <p14:tracePt t="48736" x="2990850" y="3473450"/>
          <p14:tracePt t="48749" x="3000375" y="3446463"/>
          <p14:tracePt t="48780" x="3009900" y="3446463"/>
          <p14:tracePt t="48784" x="3017838" y="3429000"/>
          <p14:tracePt t="48821" x="3017838" y="3419475"/>
          <p14:tracePt t="48882" x="3027363" y="3419475"/>
          <p14:tracePt t="49150" x="3009900" y="3419475"/>
          <p14:tracePt t="49163" x="2982913" y="3446463"/>
          <p14:tracePt t="49174" x="2965450" y="3490913"/>
          <p14:tracePt t="49188" x="2938463" y="3571875"/>
          <p14:tracePt t="49202" x="2928938" y="3608388"/>
          <p14:tracePt t="49223" x="2919413" y="3652838"/>
          <p14:tracePt t="49236" x="2911475" y="3652838"/>
          <p14:tracePt t="49284" x="2901950" y="3660775"/>
          <p14:tracePt t="49419" x="2894013" y="3660775"/>
          <p14:tracePt t="49434" x="2884488" y="3652838"/>
          <p14:tracePt t="49454" x="2874963" y="3643313"/>
          <p14:tracePt t="49479" x="2857500" y="3633788"/>
          <p14:tracePt t="49494" x="2847975" y="3625850"/>
          <p14:tracePt t="49505" x="2840038" y="3616325"/>
          <p14:tracePt t="49516" x="2830513" y="3608388"/>
          <p14:tracePt t="49526" x="2822575" y="3608388"/>
          <p14:tracePt t="49540" x="2803525" y="3608388"/>
          <p14:tracePt t="49566" x="2786063" y="3598863"/>
          <p14:tracePt t="49600" x="2768600" y="3598863"/>
          <p14:tracePt t="49620" x="2759075" y="3598863"/>
          <p14:tracePt t="49630" x="2759075" y="3589338"/>
          <p14:tracePt t="49640" x="2751138" y="3589338"/>
          <p14:tracePt t="49649" x="2741613" y="3589338"/>
          <p14:tracePt t="49674" x="2732088" y="3589338"/>
          <p14:tracePt t="49686" x="2724150" y="3589338"/>
          <p14:tracePt t="49697" x="2724150" y="3581400"/>
          <p14:tracePt t="49704" x="2714625" y="3581400"/>
          <p14:tracePt t="49735" x="2714625" y="3571875"/>
          <p14:tracePt t="49760" x="2714625" y="3562350"/>
          <p14:tracePt t="49783" x="2714625" y="3544888"/>
          <p14:tracePt t="49794" x="2714625" y="3536950"/>
          <p14:tracePt t="49821" x="2714625" y="3517900"/>
          <p14:tracePt t="49832" x="2714625" y="3509963"/>
          <p14:tracePt t="49860" x="2714625" y="3500438"/>
          <p14:tracePt t="49868" x="2714625" y="3490913"/>
          <p14:tracePt t="49880" x="2714625" y="3482975"/>
          <p14:tracePt t="49918" x="2714625" y="3473450"/>
          <p14:tracePt t="49931" x="2714625" y="3465513"/>
          <p14:tracePt t="49942" x="2705100" y="3465513"/>
          <p14:tracePt t="49954" x="2697163" y="3455988"/>
          <p14:tracePt t="49967" x="2687638" y="3455988"/>
          <p14:tracePt t="49989" x="2679700" y="3446463"/>
          <p14:tracePt t="50015" x="2679700" y="3438525"/>
          <p14:tracePt t="50029" x="2670175" y="3438525"/>
          <p14:tracePt t="50063" x="2670175" y="3429000"/>
          <p14:tracePt t="50135" x="2670175" y="3419475"/>
          <p14:tracePt t="50380" x="2679700" y="3419475"/>
          <p14:tracePt t="50391" x="2679700" y="3429000"/>
          <p14:tracePt t="50421" x="2687638" y="3446463"/>
          <p14:tracePt t="50429" x="2697163" y="3455988"/>
          <p14:tracePt t="50454" x="2705100" y="3455988"/>
          <p14:tracePt t="50467" x="2705100" y="3465513"/>
          <p14:tracePt t="50513" x="2714625" y="3465513"/>
          <p14:tracePt t="50526" x="2714625" y="3473450"/>
          <p14:tracePt t="50539" x="2724150" y="3473450"/>
          <p14:tracePt t="50563" x="2732088" y="3473450"/>
          <p14:tracePt t="50576" x="2741613" y="3473450"/>
          <p14:tracePt t="50588" x="2751138" y="3473450"/>
          <p14:tracePt t="50598" x="2768600" y="3473450"/>
          <p14:tracePt t="50622" x="2776538" y="3473450"/>
          <p14:tracePt t="50636" x="2786063" y="3473450"/>
          <p14:tracePt t="50660" x="2795588" y="3473450"/>
          <p14:tracePt t="50673" x="2803525" y="3473450"/>
          <p14:tracePt t="50697" x="2813050" y="3473450"/>
          <p14:tracePt t="50714" x="2830513" y="3473450"/>
          <p14:tracePt t="50715" x="2840038" y="3473450"/>
          <p14:tracePt t="50732" x="2857500" y="3473450"/>
          <p14:tracePt t="50758" x="2867025" y="3473450"/>
          <p14:tracePt t="50794" x="2874963" y="3473450"/>
          <p14:tracePt t="50831" x="2884488" y="3473450"/>
          <p14:tracePt t="50855" x="2901950" y="3473450"/>
          <p14:tracePt t="50878" x="2911475" y="3473450"/>
          <p14:tracePt t="50927" x="2911475" y="3465513"/>
          <p14:tracePt t="50938" x="2919413" y="3465513"/>
          <p14:tracePt t="50951" x="2928938" y="3455988"/>
          <p14:tracePt t="50965" x="2928938" y="3446463"/>
          <p14:tracePt t="50976" x="2938463" y="3446463"/>
          <p14:tracePt t="50988" x="2938463" y="3438525"/>
          <p14:tracePt t="51001" x="2938463" y="3429000"/>
          <p14:tracePt t="51024" x="2946400" y="3419475"/>
          <p14:tracePt t="51038" x="2955925" y="3419475"/>
          <p14:tracePt t="51076" x="2965450" y="3419475"/>
          <p14:tracePt t="51319" x="2955925" y="3446463"/>
          <p14:tracePt t="51329" x="2938463" y="3473450"/>
          <p14:tracePt t="51342" x="2919413" y="3527425"/>
          <p14:tracePt t="51364" x="2911475" y="3536950"/>
          <p14:tracePt t="51378" x="2901950" y="3544888"/>
          <p14:tracePt t="51389" x="2901950" y="3554413"/>
          <p14:tracePt t="51499" x="2884488" y="3562350"/>
          <p14:tracePt t="51510" x="2867025" y="3562350"/>
          <p14:tracePt t="51525" x="2857500" y="3571875"/>
          <p14:tracePt t="51536" x="2847975" y="3571875"/>
          <p14:tracePt t="51549" x="2830513" y="3571875"/>
          <p14:tracePt t="51576" x="2822575" y="3571875"/>
          <p14:tracePt t="51593" x="2813050" y="3571875"/>
          <p14:tracePt t="51594" x="2803525" y="3571875"/>
          <p14:tracePt t="51609" x="2776538" y="3571875"/>
          <p14:tracePt t="51648" x="2768600" y="3571875"/>
          <p14:tracePt t="51658" x="2759075" y="3571875"/>
          <p14:tracePt t="51694" x="2751138" y="3562350"/>
          <p14:tracePt t="51719" x="2741613" y="3544888"/>
          <p14:tracePt t="51731" x="2732088" y="3544888"/>
          <p14:tracePt t="51755" x="2724150" y="3536950"/>
          <p14:tracePt t="51766" x="2724150" y="3527425"/>
          <p14:tracePt t="51779" x="2714625" y="3517900"/>
          <p14:tracePt t="51807" x="2714625" y="3509963"/>
          <p14:tracePt t="51817" x="2705100" y="3500438"/>
          <p14:tracePt t="51840" x="2705100" y="3490913"/>
          <p14:tracePt t="51854" x="2697163" y="3482975"/>
          <p14:tracePt t="51876" x="2687638" y="3473450"/>
          <p14:tracePt t="51902" x="2679700" y="3473450"/>
          <p14:tracePt t="52010" x="2679700" y="3465513"/>
          <p14:tracePt t="52071" x="2679700" y="3455988"/>
          <p14:tracePt t="52096" x="2679700" y="3446463"/>
          <p14:tracePt t="52123" x="2687638" y="3446463"/>
          <p14:tracePt t="52424" x="2679700" y="3446463"/>
          <p14:tracePt t="52437" x="2660650" y="3446463"/>
          <p14:tracePt t="52449" x="2608263" y="3473450"/>
          <p14:tracePt t="52464" x="2527300" y="3517900"/>
          <p14:tracePt t="52474" x="2393950" y="3598863"/>
          <p14:tracePt t="52485" x="2205038" y="3714750"/>
          <p14:tracePt t="52498" x="1830388" y="4037013"/>
          <p14:tracePt t="52529" x="1731963" y="4133850"/>
          <p14:tracePt t="52535" x="1598613" y="4241800"/>
          <p14:tracePt t="52547" x="1554163" y="4268788"/>
          <p14:tracePt t="52571" x="1517650" y="4303713"/>
          <p14:tracePt t="52581" x="1438275" y="4340225"/>
          <p14:tracePt t="52607" x="1312863" y="4429125"/>
          <p14:tracePt t="52620" x="1258888" y="4473575"/>
          <p14:tracePt t="52644" x="1223963" y="4500563"/>
          <p14:tracePt t="52655" x="1196975" y="4527550"/>
          <p14:tracePt t="52668" x="1169988" y="4562475"/>
          <p14:tracePt t="52924" x="1160463" y="4572000"/>
          <p14:tracePt t="52954" x="1152525" y="4581525"/>
          <p14:tracePt t="52959" x="1125538" y="4608513"/>
          <p14:tracePt t="52972" x="1089025" y="4660900"/>
          <p14:tracePt t="52986" x="1009650" y="4803775"/>
          <p14:tracePt t="53001" x="990600" y="4875213"/>
          <p14:tracePt t="53023" x="955675" y="5010150"/>
          <p14:tracePt t="53044" x="955675" y="5037138"/>
          <p14:tracePt t="53057" x="946150" y="5037138"/>
          <p14:tracePt t="53069" x="946150" y="5054600"/>
          <p14:tracePt t="53263" x="946150" y="5045075"/>
          <p14:tracePt t="53276" x="938213" y="5027613"/>
          <p14:tracePt t="53289" x="928688" y="5018088"/>
          <p14:tracePt t="53306" x="919163" y="5010150"/>
          <p14:tracePt t="53336" x="911225" y="5010150"/>
          <p14:tracePt t="53361" x="901700" y="5000625"/>
          <p14:tracePt t="53386" x="893763" y="5000625"/>
          <p14:tracePt t="53404" x="884238" y="5000625"/>
          <p14:tracePt t="53412" x="874713" y="5000625"/>
          <p14:tracePt t="53438" x="866775" y="5000625"/>
          <p14:tracePt t="53630" x="874713" y="5010150"/>
          <p14:tracePt t="53642" x="884238" y="5010150"/>
          <p14:tracePt t="53652" x="884238" y="5018088"/>
          <p14:tracePt t="53681" x="884238" y="5027613"/>
          <p14:tracePt t="53716" x="893763" y="5027613"/>
          <p14:tracePt t="53764" x="901700" y="5027613"/>
          <p14:tracePt t="53799" x="911225" y="5027613"/>
          <p14:tracePt t="53812" x="911225" y="5037138"/>
          <p14:tracePt t="55470" x="919163" y="5037138"/>
          <p14:tracePt t="55480" x="928688" y="5037138"/>
          <p14:tracePt t="55492" x="955675" y="5037138"/>
          <p14:tracePt t="55503" x="990600" y="5037138"/>
          <p14:tracePt t="55517" x="1027113" y="5037138"/>
          <p14:tracePt t="55529" x="1054100" y="5037138"/>
          <p14:tracePt t="55540" x="1108075" y="5037138"/>
          <p14:tracePt t="55565" x="1133475" y="5027613"/>
          <p14:tracePt t="55579" x="1187450" y="5018088"/>
          <p14:tracePt t="55589" x="1196975" y="5010150"/>
          <p14:tracePt t="55614" x="1214438" y="5000625"/>
          <p14:tracePt t="55626" x="1258888" y="5000625"/>
          <p14:tracePt t="55663" x="1276350" y="5000625"/>
          <p14:tracePt t="55674" x="1285875" y="5000625"/>
          <p14:tracePt t="55688" x="1322388" y="5000625"/>
          <p14:tracePt t="55991" x="1330325" y="5000625"/>
          <p14:tracePt t="56028" x="1347788" y="4965700"/>
          <p14:tracePt t="56040" x="1357313" y="4938713"/>
          <p14:tracePt t="56051" x="1366838" y="4919663"/>
          <p14:tracePt t="56063" x="1374775" y="4884738"/>
          <p14:tracePt t="56093" x="1374775" y="4867275"/>
          <p14:tracePt t="56094" x="1384300" y="4867275"/>
          <p14:tracePt t="56116" x="1384300" y="4857750"/>
          <p14:tracePt t="56148" x="1384300" y="4848225"/>
          <p14:tracePt t="56722" x="1374775" y="4848225"/>
          <p14:tracePt t="56733" x="1357313" y="4848225"/>
          <p14:tracePt t="56745" x="1347788" y="4857750"/>
          <p14:tracePt t="56757" x="1339850" y="4857750"/>
          <p14:tracePt t="56770" x="1312863" y="4867275"/>
          <p14:tracePt t="56794" x="1303338" y="4867275"/>
          <p14:tracePt t="56806" x="1295400" y="4867275"/>
          <p14:tracePt t="56818" x="1285875" y="4867275"/>
          <p14:tracePt t="56843" x="1276350" y="4867275"/>
          <p14:tracePt t="56856" x="1268413" y="4867275"/>
          <p14:tracePt t="57074" x="1276350" y="4867275"/>
          <p14:tracePt t="57109" x="1295400" y="4867275"/>
          <p14:tracePt t="57123" x="1303338" y="4867275"/>
          <p14:tracePt t="57135" x="1312863" y="4867275"/>
          <p14:tracePt t="57175" x="1322388" y="4867275"/>
          <p14:tracePt t="57220" x="1330325" y="4867275"/>
          <p14:tracePt t="57246" x="1339850" y="4867275"/>
          <p14:tracePt t="57258" x="1347788" y="4867275"/>
          <p14:tracePt t="57269" x="1357313" y="4867275"/>
          <p14:tracePt t="57295" x="1366838" y="4867275"/>
          <p14:tracePt t="57308" x="1374775" y="4867275"/>
          <p14:tracePt t="57330" x="1384300" y="4867275"/>
          <p14:tracePt t="57341" x="1393825" y="4867275"/>
          <p14:tracePt t="57353" x="1401763" y="4867275"/>
          <p14:tracePt t="57364" x="1411288" y="4875213"/>
          <p14:tracePt t="57390" x="1419225" y="4884738"/>
          <p14:tracePt t="57403" x="1438275" y="4894263"/>
          <p14:tracePt t="57427" x="1446213" y="4894263"/>
          <p14:tracePt t="57439" x="1455738" y="4894263"/>
          <p14:tracePt t="57451" x="1465263" y="4894263"/>
          <p14:tracePt t="57464" x="1473200" y="4902200"/>
          <p14:tracePt t="65214" x="1482725" y="4894263"/>
          <p14:tracePt t="65227" x="1500188" y="4875213"/>
          <p14:tracePt t="65244" x="1517650" y="4830763"/>
          <p14:tracePt t="65253" x="1554163" y="4768850"/>
          <p14:tracePt t="65263" x="1598613" y="4652963"/>
          <p14:tracePt t="65276" x="1751013" y="4402138"/>
          <p14:tracePt t="65301" x="1847850" y="4251325"/>
          <p14:tracePt t="65312" x="1973263" y="4062413"/>
          <p14:tracePt t="65324" x="2251075" y="3830638"/>
          <p14:tracePt t="65349" x="2428875" y="3724275"/>
          <p14:tracePt t="65363" x="2884488" y="3473450"/>
          <p14:tracePt t="65375" x="3143250" y="3367088"/>
          <p14:tracePt t="65406" x="3589338" y="3205163"/>
          <p14:tracePt t="65409" x="3714750" y="3170238"/>
          <p14:tracePt t="65423" x="3822700" y="3170238"/>
          <p14:tracePt t="65447" x="3902075" y="3170238"/>
          <p14:tracePt t="65459" x="4037013" y="3170238"/>
          <p14:tracePt t="65482" x="4071938" y="3170238"/>
          <p14:tracePt t="65497" x="4108450" y="3179763"/>
          <p14:tracePt t="65762" x="4116388" y="3170238"/>
          <p14:tracePt t="65777" x="4133850" y="3133725"/>
          <p14:tracePt t="65788" x="4251325" y="2965450"/>
          <p14:tracePt t="65814" x="4357688" y="2847975"/>
          <p14:tracePt t="65823" x="4465638" y="2697163"/>
          <p14:tracePt t="65837" x="4572000" y="2589213"/>
          <p14:tracePt t="65847" x="4813300" y="2401888"/>
          <p14:tracePt t="65872" x="4956175" y="2339975"/>
          <p14:tracePt t="65885" x="5089525" y="2295525"/>
          <p14:tracePt t="65897" x="5340350" y="2232025"/>
          <p14:tracePt t="65920" x="5438775" y="2214563"/>
          <p14:tracePt t="65933" x="5500688" y="2205038"/>
          <p14:tracePt t="65946" x="5581650" y="2205038"/>
          <p14:tracePt t="66274" x="5643563" y="2187575"/>
          <p14:tracePt t="66286" x="5680075" y="2170113"/>
          <p14:tracePt t="66297" x="5732463" y="2133600"/>
          <p14:tracePt t="66311" x="5786438" y="2125663"/>
          <p14:tracePt t="66324" x="5830888" y="2108200"/>
          <p14:tracePt t="66334" x="5867400" y="2108200"/>
          <p14:tracePt t="66350" x="5938838" y="2108200"/>
          <p14:tracePt t="66371" x="6000750" y="2116138"/>
          <p14:tracePt t="66383" x="6018213" y="2152650"/>
          <p14:tracePt t="66407" x="6045200" y="2179638"/>
          <p14:tracePt t="66420" x="6089650" y="2241550"/>
          <p14:tracePt t="66444" x="6116638" y="2268538"/>
          <p14:tracePt t="66467" x="6143625" y="2295525"/>
          <p14:tracePt t="66482" x="6153150" y="2322513"/>
          <p14:tracePt t="66486" x="6180138" y="2347913"/>
          <p14:tracePt t="66906" x="6180138" y="2357438"/>
          <p14:tracePt t="66919" x="6180138" y="2366963"/>
          <p14:tracePt t="66931" x="6180138" y="2374900"/>
          <p14:tracePt t="66958" x="6161088" y="2384425"/>
          <p14:tracePt t="66969" x="6126163" y="2401888"/>
          <p14:tracePt t="66979" x="6081713" y="2419350"/>
          <p14:tracePt t="66992" x="5983288" y="2473325"/>
          <p14:tracePt t="67005" x="5653088" y="2589213"/>
          <p14:tracePt t="67028" x="5411788" y="2660650"/>
          <p14:tracePt t="67041" x="4965700" y="2741613"/>
          <p14:tracePt t="67065" x="4795838" y="2741613"/>
          <p14:tracePt t="67078" x="4643438" y="2741613"/>
          <p14:tracePt t="67091" x="4429125" y="2724150"/>
          <p14:tracePt t="67105" x="4384675" y="2724150"/>
          <p14:tracePt t="67128" x="4330700" y="2697163"/>
          <p14:tracePt t="67420" x="4303713" y="2697163"/>
          <p14:tracePt t="67430" x="4241800" y="2670175"/>
          <p14:tracePt t="67441" x="4108450" y="2633663"/>
          <p14:tracePt t="67457" x="3473450" y="2527300"/>
          <p14:tracePt t="67478" x="3071813" y="2527300"/>
          <p14:tracePt t="67490" x="2339975" y="2562225"/>
          <p14:tracePt t="67514" x="2133600" y="2608263"/>
          <p14:tracePt t="67527" x="1884363" y="2679700"/>
          <p14:tracePt t="67552" x="1803400" y="2705100"/>
          <p14:tracePt t="67564" x="1751013" y="2714625"/>
          <p14:tracePt t="67577" x="1697038" y="2732088"/>
          <p14:tracePt t="67905" x="1687513" y="2732088"/>
          <p14:tracePt t="67919" x="1679575" y="2732088"/>
          <p14:tracePt t="67932" x="1670050" y="2732088"/>
          <p14:tracePt t="67966" x="1660525" y="2741613"/>
          <p14:tracePt t="67978" x="1660525" y="2776538"/>
          <p14:tracePt t="67990" x="1660525" y="2822575"/>
          <p14:tracePt t="68003" x="1714500" y="3071813"/>
          <p14:tracePt t="68016" x="1776413" y="3259138"/>
          <p14:tracePt t="68039" x="1847850" y="3429000"/>
          <p14:tracePt t="68052" x="1928813" y="3608388"/>
          <p14:tracePt t="68065" x="2098675" y="3867150"/>
          <p14:tracePt t="68080" x="2187575" y="3946525"/>
          <p14:tracePt t="68097" x="2330450" y="3973513"/>
          <p14:tracePt t="68343" x="2330450" y="3965575"/>
          <p14:tracePt t="68356" x="2330450" y="3946525"/>
          <p14:tracePt t="68369" x="2330450" y="3929063"/>
          <p14:tracePt t="68381" x="2347913" y="3875088"/>
          <p14:tracePt t="68393" x="2419350" y="3813175"/>
          <p14:tracePt t="68404" x="2536825" y="3732213"/>
          <p14:tracePt t="68417" x="2867025" y="3509963"/>
          <p14:tracePt t="68441" x="3071813" y="3411538"/>
          <p14:tracePt t="68454" x="3598863" y="3170238"/>
          <p14:tracePt t="68478" x="3830638" y="3071813"/>
          <p14:tracePt t="68489" x="4027488" y="2990850"/>
          <p14:tracePt t="68501" x="4402138" y="2830513"/>
          <p14:tracePt t="68520" x="4660900" y="2724150"/>
          <p14:tracePt t="68538" x="5153025" y="2608263"/>
          <p14:tracePt t="68563" x="5303838" y="2581275"/>
          <p14:tracePt t="68574" x="5456238" y="2562225"/>
          <p14:tracePt t="68587" x="5732463" y="2544763"/>
          <p14:tracePt t="68611" x="5867400" y="2536825"/>
          <p14:tracePt t="68916" x="5884863" y="2527300"/>
          <p14:tracePt t="68930" x="5902325" y="2527300"/>
          <p14:tracePt t="68940" x="5919788" y="2517775"/>
          <p14:tracePt t="68953" x="5973763" y="2517775"/>
          <p14:tracePt t="68964" x="6027738" y="2517775"/>
          <p14:tracePt t="68976" x="6232525" y="2517775"/>
          <p14:tracePt t="68989" x="6348413" y="2517775"/>
          <p14:tracePt t="69017" x="6465888" y="2571750"/>
          <p14:tracePt t="69026" x="6670675" y="2679700"/>
          <p14:tracePt t="69050" x="6769100" y="2741613"/>
          <p14:tracePt t="69062" x="6840538" y="2803525"/>
          <p14:tracePt t="69074" x="6929438" y="2901950"/>
          <p14:tracePt t="69091" x="6946900" y="2919413"/>
          <p14:tracePt t="69110" x="6956425" y="2946400"/>
          <p14:tracePt t="69125" x="6991350" y="3027363"/>
          <p14:tracePt t="69402" x="6965950" y="3071813"/>
          <p14:tracePt t="69414" x="6929438" y="3160713"/>
          <p14:tracePt t="69429" x="6894513" y="3295650"/>
          <p14:tracePt t="69438" x="6831013" y="3544888"/>
          <p14:tracePt t="69451" x="6786563" y="3813175"/>
          <p14:tracePt t="69461" x="6769100" y="4160838"/>
          <p14:tracePt t="69475" x="6732588" y="4527550"/>
          <p14:tracePt t="69499" x="6732588" y="4660900"/>
          <p14:tracePt t="69514" x="6769100" y="4813300"/>
          <p14:tracePt t="69949" x="6769100" y="4822825"/>
          <p14:tracePt t="69961" x="6769100" y="4830763"/>
          <p14:tracePt t="69974" x="6769100" y="4840288"/>
          <p14:tracePt t="69987" x="6769100" y="4867275"/>
          <p14:tracePt t="69998" x="6769100" y="4911725"/>
          <p14:tracePt t="70030" x="6777038" y="4938713"/>
          <p14:tracePt t="70034" x="6777038" y="4956175"/>
          <p14:tracePt t="70049" x="6804025" y="4991100"/>
          <p14:tracePt t="70086" x="6813550" y="5000625"/>
          <p14:tracePt t="71556" x="6813550" y="4991100"/>
          <p14:tracePt t="71568" x="6813550" y="4973638"/>
          <p14:tracePt t="71585" x="6804025" y="4956175"/>
          <p14:tracePt t="71596" x="6796088" y="4938713"/>
          <p14:tracePt t="71605" x="6796088" y="4929188"/>
          <p14:tracePt t="71618" x="6786563" y="4911725"/>
          <p14:tracePt t="71629" x="6777038" y="4830763"/>
          <p14:tracePt t="71654" x="6777038" y="4786313"/>
          <p14:tracePt t="71666" x="6769100" y="4751388"/>
          <p14:tracePt t="71680" x="6769100" y="4705350"/>
          <p14:tracePt t="71717" x="6769100" y="4697413"/>
          <p14:tracePt t="72009" x="6759575" y="4660900"/>
          <p14:tracePt t="72020" x="6751638" y="4572000"/>
          <p14:tracePt t="72030" x="6724650" y="4402138"/>
          <p14:tracePt t="72043" x="6688138" y="4044950"/>
          <p14:tracePt t="72056" x="6626225" y="3652838"/>
          <p14:tracePt t="72068" x="6537325" y="2911475"/>
          <p14:tracePt t="72083" x="6500813" y="2652713"/>
          <p14:tracePt t="72105" x="6465888" y="2384425"/>
          <p14:tracePt t="72116" x="6465888" y="2071688"/>
          <p14:tracePt t="72141" x="6483350" y="1965325"/>
          <p14:tracePt t="72152" x="6608763" y="1795463"/>
          <p14:tracePt t="72186" x="6670675" y="1741488"/>
          <p14:tracePt t="72458" x="6670675" y="1731963"/>
          <p14:tracePt t="72469" x="6670675" y="1724025"/>
          <p14:tracePt t="72934" x="6688138" y="1724025"/>
          <p14:tracePt t="73309" x="6688138" y="1741488"/>
          <p14:tracePt t="73321" x="6688138" y="1751013"/>
          <p14:tracePt t="73343" x="6688138" y="1758950"/>
          <p14:tracePt t="73347" x="6680200" y="1768475"/>
          <p14:tracePt t="73456" x="6680200" y="1776413"/>
          <p14:tracePt t="73956" x="6680200" y="1795463"/>
          <p14:tracePt t="73968" x="6680200" y="1803400"/>
          <p14:tracePt t="73980" x="6680200" y="1830388"/>
          <p14:tracePt t="73991" x="6670675" y="1901825"/>
          <p14:tracePt t="74015" x="6670675" y="1946275"/>
          <p14:tracePt t="74032" x="6670675" y="2009775"/>
          <p14:tracePt t="74042" x="6670675" y="2098675"/>
          <p14:tracePt t="74052" x="6680200" y="2322513"/>
          <p14:tracePt t="74076" x="6697663" y="2428875"/>
          <p14:tracePt t="74087" x="6732588" y="2517775"/>
          <p14:tracePt t="74101" x="6769100" y="2616200"/>
          <p14:tracePt t="74416" x="6769100" y="2643188"/>
          <p14:tracePt t="74429" x="6769100" y="2687638"/>
          <p14:tracePt t="74443" x="6769100" y="2751138"/>
          <p14:tracePt t="74454" x="6769100" y="2874963"/>
          <p14:tracePt t="74468" x="6777038" y="2938463"/>
          <p14:tracePt t="74491" x="6823075" y="3116263"/>
          <p14:tracePt t="74513" x="6875463" y="3205163"/>
          <p14:tracePt t="74526" x="6902450" y="3295650"/>
          <p14:tracePt t="74539" x="6938963" y="3357563"/>
          <p14:tracePt t="74555" x="6991350" y="3438525"/>
          <p14:tracePt t="74880" x="6991350" y="3490913"/>
          <p14:tracePt t="74894" x="6991350" y="3554413"/>
          <p14:tracePt t="74904" x="6991350" y="3616325"/>
          <p14:tracePt t="74916" x="7000875" y="3687763"/>
          <p14:tracePt t="74929" x="7018338" y="3786188"/>
          <p14:tracePt t="74940" x="7099300" y="4037013"/>
          <p14:tracePt t="74964" x="7126288" y="4160838"/>
          <p14:tracePt t="74986" x="7143750" y="4251325"/>
          <p14:tracePt t="74995" x="7170738" y="4322763"/>
          <p14:tracePt t="75305" x="7170738" y="4330700"/>
          <p14:tracePt t="75319" x="7180263" y="4348163"/>
          <p14:tracePt t="75331" x="7188200" y="4411663"/>
          <p14:tracePt t="75343" x="7197725" y="4446588"/>
          <p14:tracePt t="75368" x="7205663" y="4527550"/>
          <p14:tracePt t="75379" x="7232650" y="4652963"/>
          <p14:tracePt t="75408" x="7251700" y="4705350"/>
          <p14:tracePt t="75416" x="7269163" y="4803775"/>
          <p14:tracePt t="75428" x="7269163" y="4822825"/>
          <p14:tracePt t="75926" x="7269163" y="4813300"/>
          <p14:tracePt t="75941" x="7269163" y="4795838"/>
          <p14:tracePt t="75952" x="7269163" y="4776788"/>
          <p14:tracePt t="75975" x="7269163" y="4768850"/>
          <p14:tracePt t="75988" x="7269163" y="4759325"/>
          <p14:tracePt t="76014" x="7269163" y="4751388"/>
          <p14:tracePt t="76031" x="7269163" y="4732338"/>
          <p14:tracePt t="76035" x="7259638" y="4679950"/>
          <p14:tracePt t="76060" x="7259638" y="4643438"/>
          <p14:tracePt t="76073" x="7259638" y="4608513"/>
          <p14:tracePt t="76085" x="7259638" y="4545013"/>
          <p14:tracePt t="76110" x="7259638" y="4527550"/>
          <p14:tracePt t="76121" x="7259638" y="4500563"/>
          <p14:tracePt t="76134" x="7259638" y="4429125"/>
          <p14:tracePt t="76158" x="7259638" y="4384675"/>
          <p14:tracePt t="76171" x="7259638" y="4286250"/>
          <p14:tracePt t="76204" x="7259638" y="4241800"/>
          <p14:tracePt t="76220" x="7277100" y="4224338"/>
          <p14:tracePt t="76534" x="7269163" y="4179888"/>
          <p14:tracePt t="76548" x="7242175" y="4125913"/>
          <p14:tracePt t="76561" x="7224713" y="3938588"/>
          <p14:tracePt t="76572" x="7197725" y="3813175"/>
          <p14:tracePt t="76589" x="7188200" y="3705225"/>
          <p14:tracePt t="76609" x="7161213" y="3536950"/>
          <p14:tracePt t="76632" x="7161213" y="3455988"/>
          <p14:tracePt t="76644" x="7161213" y="3348038"/>
          <p14:tracePt t="76655" x="7161213" y="3268663"/>
          <p14:tracePt t="76668" x="7161213" y="3152775"/>
          <p14:tracePt t="76700" x="7161213" y="3116263"/>
          <p14:tracePt t="76705" x="7180263" y="3054350"/>
          <p14:tracePt t="76722" x="7197725" y="3036888"/>
          <p14:tracePt t="77084" x="7188200" y="2965450"/>
          <p14:tracePt t="77095" x="7170738" y="2884488"/>
          <p14:tracePt t="77108" x="7143750" y="2759075"/>
          <p14:tracePt t="77119" x="7126288" y="2652713"/>
          <p14:tracePt t="77131" x="7108825" y="2544763"/>
          <p14:tracePt t="77146" x="7099300" y="2401888"/>
          <p14:tracePt t="77167" x="7099300" y="2330450"/>
          <p14:tracePt t="77181" x="7099300" y="2251075"/>
          <p14:tracePt t="77193" x="7099300" y="2081213"/>
          <p14:tracePt t="77208" x="7099300" y="2036763"/>
          <p14:tracePt t="77229" x="7099300" y="2000250"/>
          <p14:tracePt t="77243" x="7108825" y="1938338"/>
          <p14:tracePt t="77547" x="7099300" y="1946275"/>
          <p14:tracePt t="77558" x="7081838" y="1965325"/>
          <p14:tracePt t="77569" x="7072313" y="1990725"/>
          <p14:tracePt t="77582" x="7018338" y="2108200"/>
          <p14:tracePt t="77598" x="6983413" y="2205038"/>
          <p14:tracePt t="77618" x="6956425" y="2357438"/>
          <p14:tracePt t="77632" x="6929438" y="2714625"/>
          <p14:tracePt t="77655" x="6929438" y="2867025"/>
          <p14:tracePt t="77668" x="6973888" y="3214688"/>
          <p14:tracePt t="77679" x="7010400" y="3367088"/>
          <p14:tracePt t="77703" x="7062788" y="3544888"/>
          <p14:tracePt t="77716" x="7143750" y="3840163"/>
          <p14:tracePt t="77740" x="7180263" y="3983038"/>
          <p14:tracePt t="77755" x="7232650" y="4160838"/>
          <p14:tracePt t="77765" x="7286625" y="4322763"/>
          <p14:tracePt t="78083" x="7286625" y="4357688"/>
          <p14:tracePt t="78094" x="7286625" y="4394200"/>
          <p14:tracePt t="78104" x="7286625" y="4419600"/>
          <p14:tracePt t="78121" x="7286625" y="4473575"/>
          <p14:tracePt t="78136" x="7286625" y="4500563"/>
          <p14:tracePt t="78141" x="7286625" y="4554538"/>
          <p14:tracePt t="78156" x="7286625" y="4625975"/>
          <p14:tracePt t="78167" x="7286625" y="4633913"/>
          <p14:tracePt t="78191" x="7286625" y="4643438"/>
          <p14:tracePt t="78204" x="7296150" y="4652963"/>
          <p14:tracePt t="78653" x="7286625" y="4625975"/>
          <p14:tracePt t="78668" x="7269163" y="4572000"/>
          <p14:tracePt t="78687" x="7242175" y="4411663"/>
          <p14:tracePt t="78702" x="7215188" y="4286250"/>
          <p14:tracePt t="78717" x="7205663" y="4133850"/>
          <p14:tracePt t="78728" x="7180263" y="3983038"/>
          <p14:tracePt t="78739" x="7153275" y="3652838"/>
          <p14:tracePt t="78763" x="7143750" y="3509963"/>
          <p14:tracePt t="78775" x="7143750" y="3303588"/>
          <p14:tracePt t="78799" x="7143750" y="3224213"/>
          <p14:tracePt t="78811" x="7143750" y="3160713"/>
          <p14:tracePt t="78824" x="7161213" y="3098800"/>
          <p14:tracePt t="78849" x="7180263" y="3081338"/>
          <p14:tracePt t="78860" x="7197725" y="3071813"/>
          <p14:tracePt t="78873" x="7197725" y="3054350"/>
          <p14:tracePt t="79188" x="7197725" y="2982913"/>
          <p14:tracePt t="79200" x="7180263" y="2919413"/>
          <p14:tracePt t="79213" x="7170738" y="2840038"/>
          <p14:tracePt t="79224" x="7153275" y="2759075"/>
          <p14:tracePt t="79236" x="7143750" y="2697163"/>
          <p14:tracePt t="79263" x="7143750" y="2633663"/>
          <p14:tracePt t="79270" x="7143750" y="2589213"/>
          <p14:tracePt t="79277" x="7143750" y="2465388"/>
          <p14:tracePt t="79300" x="7143750" y="2384425"/>
          <p14:tracePt t="79311" x="7143750" y="2303463"/>
          <p14:tracePt t="79343" x="7143750" y="2276475"/>
          <p14:tracePt t="79356" x="7143750" y="2268538"/>
          <p14:tracePt t="79361" x="7143750" y="2232025"/>
          <p14:tracePt t="79943" x="7143750" y="2251075"/>
          <p14:tracePt t="79955" x="7143750" y="2286000"/>
          <p14:tracePt t="79968" x="7153275" y="2366963"/>
          <p14:tracePt t="79980" x="7170738" y="2446338"/>
          <p14:tracePt t="79992" x="7205663" y="2554288"/>
          <p14:tracePt t="80006" x="7242175" y="2679700"/>
          <p14:tracePt t="80018" x="7323138" y="3009900"/>
          <p14:tracePt t="80041" x="7375525" y="3170238"/>
          <p14:tracePt t="80054" x="7500938" y="3509963"/>
          <p14:tracePt t="80066" x="7581900" y="3768725"/>
          <p14:tracePt t="80084" x="7705725" y="4071938"/>
          <p14:tracePt t="80418" x="7705725" y="4108450"/>
          <p14:tracePt t="80432" x="7705725" y="4152900"/>
          <p14:tracePt t="80445" x="7732713" y="4224338"/>
          <p14:tracePt t="80455" x="7751763" y="4286250"/>
          <p14:tracePt t="80467" x="7777163" y="4367213"/>
          <p14:tracePt t="80480" x="7848600" y="4562475"/>
          <p14:tracePt t="80503" x="7894638" y="4652963"/>
          <p14:tracePt t="80515" x="7929563" y="4741863"/>
          <p14:tracePt t="80530" x="7966075" y="4795838"/>
          <p14:tracePt t="80541" x="7983538" y="4830763"/>
          <p14:tracePt t="83282" x="7974013" y="4840288"/>
          <p14:tracePt t="83294" x="7956550" y="4857750"/>
          <p14:tracePt t="83307" x="7929563" y="4867275"/>
          <p14:tracePt t="83319" x="7902575" y="4911725"/>
          <p14:tracePt t="83332" x="7848600" y="4965700"/>
          <p14:tracePt t="83346" x="7813675" y="4991100"/>
          <p14:tracePt t="83367" x="7759700" y="5027613"/>
          <p14:tracePt t="83379" x="7589838" y="5108575"/>
          <p14:tracePt t="83404" x="7510463" y="5153025"/>
          <p14:tracePt t="83415" x="7375525" y="5205413"/>
          <p14:tracePt t="83430" x="7313613" y="5241925"/>
          <p14:tracePt t="83453" x="7259638" y="5276850"/>
          <p14:tracePt t="83471" x="7232650" y="5303838"/>
          <p14:tracePt t="83722" x="7215188" y="5303838"/>
          <p14:tracePt t="83731" x="7197725" y="5303838"/>
          <p14:tracePt t="83747" x="7197725" y="5313363"/>
          <p14:tracePt t="83757" x="7188200" y="5313363"/>
          <p14:tracePt t="83782" x="7180263" y="5313363"/>
          <p14:tracePt t="83818" x="7134225" y="5322888"/>
          <p14:tracePt t="83829" x="7089775" y="5340350"/>
          <p14:tracePt t="83842" x="7054850" y="5348288"/>
          <p14:tracePt t="83855" x="6973888" y="5394325"/>
          <p14:tracePt t="83867" x="6946900" y="5411788"/>
          <p14:tracePt t="83894" x="6875463" y="5446713"/>
          <p14:tracePt t="83904" x="6848475" y="5465763"/>
          <p14:tracePt t="83928" x="6813550" y="5483225"/>
          <p14:tracePt t="83940" x="6777038" y="5510213"/>
          <p14:tracePt t="83951" x="6732588" y="5527675"/>
          <p14:tracePt t="84270" x="6724650" y="5527675"/>
          <p14:tracePt t="84280" x="6697663" y="5527675"/>
          <p14:tracePt t="84292" x="6661150" y="5527675"/>
          <p14:tracePt t="84304" x="6527800" y="5537200"/>
          <p14:tracePt t="84330" x="6411913" y="5572125"/>
          <p14:tracePt t="84341" x="6126163" y="5688013"/>
          <p14:tracePt t="84354" x="5983288" y="5751513"/>
          <p14:tracePt t="84377" x="5848350" y="5803900"/>
          <p14:tracePt t="84391" x="5589588" y="5902325"/>
          <p14:tracePt t="84421" x="5510213" y="5929313"/>
          <p14:tracePt t="84428" x="5411788" y="5965825"/>
          <p14:tracePt t="84754" x="5384800" y="5956300"/>
          <p14:tracePt t="84767" x="5276850" y="5875338"/>
          <p14:tracePt t="84779" x="5205413" y="5803900"/>
          <p14:tracePt t="84791" x="5133975" y="5705475"/>
          <p14:tracePt t="84816" x="5045075" y="5608638"/>
          <p14:tracePt t="84827" x="4894263" y="5473700"/>
          <p14:tracePt t="84857" x="4795838" y="5438775"/>
          <p14:tracePt t="84864" x="4741863" y="5419725"/>
          <p14:tracePt t="84876" x="4705350" y="5384800"/>
          <p14:tracePt t="84891" x="4705350" y="5375275"/>
          <p14:tracePt t="85205" x="4697413" y="5348288"/>
          <p14:tracePt t="85218" x="4679950" y="5313363"/>
          <p14:tracePt t="85230" x="4660900" y="5276850"/>
          <p14:tracePt t="85249" x="4652963" y="5251450"/>
          <p14:tracePt t="85255" x="4633913" y="5214938"/>
          <p14:tracePt t="85266" x="4625975" y="5187950"/>
          <p14:tracePt t="85280" x="4608513" y="5126038"/>
          <p14:tracePt t="85302" x="4608513" y="5089525"/>
          <p14:tracePt t="85315" x="4589463" y="5018088"/>
          <p14:tracePt t="85329" x="4589463" y="5010150"/>
          <p14:tracePt t="85344" x="4589463" y="4983163"/>
          <p14:tracePt t="85365" x="4589463" y="4973638"/>
          <p14:tracePt t="85387" x="4589463" y="4965700"/>
          <p14:tracePt t="85398" x="4589463" y="4956175"/>
          <p14:tracePt t="85936" x="4589463" y="4938713"/>
          <p14:tracePt t="85948" x="4589463" y="4902200"/>
          <p14:tracePt t="85967" x="4589463" y="4840288"/>
          <p14:tracePt t="85971" x="4589463" y="4795838"/>
          <p14:tracePt t="85985" x="4572000" y="4705350"/>
          <p14:tracePt t="86009" x="4572000" y="4670425"/>
          <p14:tracePt t="86021" x="4572000" y="4598988"/>
          <p14:tracePt t="86045" x="4572000" y="4562475"/>
          <p14:tracePt t="86058" x="4572000" y="4545013"/>
          <p14:tracePt t="86070" x="4572000" y="4527550"/>
          <p14:tracePt t="86107" x="4572000" y="4518025"/>
          <p14:tracePt t="86678" x="4572000" y="4500563"/>
          <p14:tracePt t="86689" x="4572000" y="4491038"/>
          <p14:tracePt t="86706" x="4572000" y="4473575"/>
          <p14:tracePt t="86711" x="4572000" y="4456113"/>
          <p14:tracePt t="86727" x="4572000" y="4411663"/>
          <p14:tracePt t="86751" x="4562475" y="4375150"/>
          <p14:tracePt t="86762" x="4562475" y="4330700"/>
          <p14:tracePt t="86776" x="4554538" y="4241800"/>
          <p14:tracePt t="86800" x="4545013" y="4205288"/>
          <p14:tracePt t="86813" x="4545013" y="4143375"/>
          <p14:tracePt t="86825" x="4545013" y="4116388"/>
          <p14:tracePt t="86847" x="4545013" y="4098925"/>
          <p14:tracePt t="86860" x="4562475" y="4071938"/>
          <p14:tracePt t="86875" x="4581525" y="4054475"/>
          <p14:tracePt t="87298" x="4581525" y="4071938"/>
          <p14:tracePt t="87311" x="4589463" y="4089400"/>
          <p14:tracePt t="87325" x="4589463" y="4152900"/>
          <p14:tracePt t="87344" x="4608513" y="4214813"/>
          <p14:tracePt t="87348" x="4670425" y="4465638"/>
          <p14:tracePt t="87371" x="4705350" y="4589463"/>
          <p14:tracePt t="87385" x="4751388" y="4670425"/>
          <p14:tracePt t="87396" x="4786313" y="4724400"/>
          <p14:tracePt t="87690" x="4786313" y="4759325"/>
          <p14:tracePt t="87701" x="4768850" y="4795838"/>
          <p14:tracePt t="87716" x="4741863" y="4867275"/>
          <p14:tracePt t="87725" x="4732338" y="4929188"/>
          <p14:tracePt t="87749" x="4724400" y="4991100"/>
          <p14:tracePt t="87754" x="4724400" y="5116513"/>
          <p14:tracePt t="87766" x="4732338" y="5197475"/>
          <p14:tracePt t="87786" x="4759325" y="5313363"/>
          <p14:tracePt t="87811" x="4768850" y="5348288"/>
          <p14:tracePt t="88030" x="4768850" y="5322888"/>
          <p14:tracePt t="88040" x="4751388" y="5251450"/>
          <p14:tracePt t="88053" x="4724400" y="5133975"/>
          <p14:tracePt t="88066" x="4679950" y="5027613"/>
          <p14:tracePt t="88077" x="4625975" y="4911725"/>
          <p14:tracePt t="88091" x="4562475" y="4652963"/>
          <p14:tracePt t="88123" x="4545013" y="4527550"/>
          <p14:tracePt t="88129" x="4527550" y="4419600"/>
          <p14:tracePt t="88139" x="4545013" y="4214813"/>
          <p14:tracePt t="88169" x="4581525" y="4133850"/>
          <p14:tracePt t="88177" x="4608513" y="4098925"/>
          <p14:tracePt t="88188" x="4633913" y="4054475"/>
          <p14:tracePt t="88481" x="4633913" y="4010025"/>
          <p14:tracePt t="88493" x="4633913" y="3902075"/>
          <p14:tracePt t="88503" x="4608513" y="3768725"/>
          <p14:tracePt t="88518" x="4598988" y="3625850"/>
          <p14:tracePt t="88528" x="4572000" y="3455988"/>
          <p14:tracePt t="88540" x="4537075" y="3160713"/>
          <p14:tracePt t="88565" x="4518025" y="3054350"/>
          <p14:tracePt t="88576" x="4518025" y="2965450"/>
          <p14:tracePt t="88592" x="4572000" y="2786063"/>
          <p14:tracePt t="88613" x="4633913" y="2705100"/>
          <p14:tracePt t="88627" x="4697413" y="2643188"/>
          <p14:tracePt t="88991" x="4687888" y="2608263"/>
          <p14:tracePt t="89002" x="4643438" y="2536825"/>
          <p14:tracePt t="89015" x="4510088" y="2357438"/>
          <p14:tracePt t="89038" x="4367213" y="2170113"/>
          <p14:tracePt t="89064" x="4286250" y="2071688"/>
          <p14:tracePt t="89076" x="4232275" y="2000250"/>
          <p14:tracePt t="89094" x="4170363" y="1928813"/>
          <p14:tracePt t="89099" x="4143375" y="1874838"/>
          <p14:tracePt t="89113" x="4108450" y="1830388"/>
          <p14:tracePt t="89136" x="4108450" y="1822450"/>
          <p14:tracePt t="89148" x="4098925" y="1812925"/>
          <p14:tracePt t="89225" x="4108450" y="1812925"/>
          <p14:tracePt t="89236" x="4108450" y="1803400"/>
          <p14:tracePt t="89246" x="4125913" y="1803400"/>
          <p14:tracePt t="89259" x="4152900" y="1803400"/>
          <p14:tracePt t="89278" x="4160838" y="1803400"/>
          <p14:tracePt t="89283" x="4205288" y="1803400"/>
          <p14:tracePt t="89296" x="4214813" y="1803400"/>
          <p14:tracePt t="89319" x="4232275" y="1812925"/>
          <p14:tracePt t="89330" x="4276725" y="1874838"/>
          <p14:tracePt t="89356" x="4313238" y="1911350"/>
          <p14:tracePt t="89368" x="4357688" y="2000250"/>
          <p14:tracePt t="89380" x="4394200" y="2044700"/>
          <p14:tracePt t="89404" x="4429125" y="2089150"/>
          <p14:tracePt t="89416" x="4465638" y="2125663"/>
          <p14:tracePt t="89432" x="4527550" y="2179638"/>
          <p14:tracePt t="89453" x="4562475" y="2197100"/>
          <p14:tracePt t="89465" x="4589463" y="2224088"/>
          <p14:tracePt t="89903" x="4598988" y="2241550"/>
          <p14:tracePt t="89922" x="4616450" y="2268538"/>
          <p14:tracePt t="89928" x="4643438" y="2295525"/>
          <p14:tracePt t="89939" x="4697413" y="2357438"/>
          <p14:tracePt t="89952" x="4714875" y="2384425"/>
          <p14:tracePt t="89976" x="4732338" y="2401888"/>
          <p14:tracePt t="89988" x="4759325" y="2419350"/>
          <p14:tracePt t="90013" x="4776788" y="2428875"/>
          <p14:tracePt t="90026" x="4803775" y="2438400"/>
          <p14:tracePt t="90036" x="4867275" y="2473325"/>
          <p14:tracePt t="90393" x="4867275" y="2490788"/>
          <p14:tracePt t="90403" x="4867275" y="2517775"/>
          <p14:tracePt t="90415" x="4867275" y="2554288"/>
          <p14:tracePt t="90424" x="4867275" y="2598738"/>
          <p14:tracePt t="90452" x="4867275" y="2625725"/>
          <p14:tracePt t="90463" x="4867275" y="2652713"/>
          <p14:tracePt t="90477" x="4875213" y="2714625"/>
          <p14:tracePt t="90502" x="4884738" y="2751138"/>
          <p14:tracePt t="90512" x="4902200" y="2803525"/>
          <p14:tracePt t="90525" x="4911725" y="2847975"/>
          <p14:tracePt t="90549" x="4919663" y="2874963"/>
          <p14:tracePt t="91144" x="4919663" y="2894013"/>
          <p14:tracePt t="91156" x="4919663" y="2919413"/>
          <p14:tracePt t="91170" x="4919663" y="2955925"/>
          <p14:tracePt t="91181" x="4919663" y="3000375"/>
          <p14:tracePt t="91205" x="4919663" y="3036888"/>
          <p14:tracePt t="91210" x="4919663" y="3089275"/>
          <p14:tracePt t="91230" x="4929188" y="3205163"/>
          <p14:tracePt t="91255" x="4929188" y="3251200"/>
          <p14:tracePt t="91266" x="4946650" y="3348038"/>
          <p14:tracePt t="91280" x="4956175" y="3411538"/>
          <p14:tracePt t="91312" x="4956175" y="3473450"/>
          <p14:tracePt t="91607" x="4946650" y="3473450"/>
          <p14:tracePt t="91621" x="4919663" y="3490913"/>
          <p14:tracePt t="91636" x="4884738" y="3544888"/>
          <p14:tracePt t="91643" x="4813300" y="3616325"/>
          <p14:tracePt t="91657" x="4732338" y="3714750"/>
          <p14:tracePt t="91670" x="4608513" y="4062413"/>
          <p14:tracePt t="91691" x="4554538" y="4205288"/>
          <p14:tracePt t="91704" x="4537075" y="4483100"/>
          <p14:tracePt t="91717" x="4537075" y="4616450"/>
          <p14:tracePt t="91733" x="4562475" y="4732338"/>
          <p14:tracePt t="91753" x="4598988" y="4813300"/>
          <p14:tracePt t="92033" x="4589463" y="4822825"/>
          <p14:tracePt t="92045" x="4572000" y="4848225"/>
          <p14:tracePt t="92058" x="4483100" y="4956175"/>
          <p14:tracePt t="92083" x="4438650" y="5045075"/>
          <p14:tracePt t="92091" x="4384675" y="5170488"/>
          <p14:tracePt t="92107" x="4313238" y="5394325"/>
          <p14:tracePt t="92130" x="4286250" y="5483225"/>
          <p14:tracePt t="92143" x="4286250" y="5572125"/>
          <p14:tracePt t="92155" x="4286250" y="5732463"/>
          <p14:tracePt t="92186" x="4303713" y="5795963"/>
          <p14:tracePt t="92204" x="4322763" y="5830888"/>
          <p14:tracePt t="92556" x="4313238" y="5840413"/>
          <p14:tracePt t="92567" x="4313238" y="5848350"/>
          <p14:tracePt t="92580" x="4303713" y="5857875"/>
          <p14:tracePt t="92619" x="4295775" y="5867400"/>
          <p14:tracePt t="92630" x="4286250" y="5884863"/>
          <p14:tracePt t="92645" x="4276725" y="5894388"/>
          <p14:tracePt t="92654" x="4268788" y="5911850"/>
          <p14:tracePt t="92666" x="4259263" y="5938838"/>
          <p14:tracePt t="92677" x="4251325" y="5965825"/>
          <p14:tracePt t="92691" x="4251325" y="5973763"/>
          <p14:tracePt t="92709" x="4251325" y="5983288"/>
          <p14:tracePt t="92728" x="4251325" y="5991225"/>
          <p14:tracePt t="92751" x="4251325" y="6000750"/>
          <p14:tracePt t="93703" x="4251325" y="6010275"/>
          <p14:tracePt t="93714" x="4251325" y="6018213"/>
          <p14:tracePt t="93725" x="4251325" y="6045200"/>
          <p14:tracePt t="93738" x="4224338" y="6116638"/>
          <p14:tracePt t="93761" x="4224338" y="6153150"/>
          <p14:tracePt t="93775" x="4224338" y="6188075"/>
          <p14:tracePt t="93786" x="4224338" y="6224588"/>
          <p14:tracePt t="93810" x="4224338" y="6242050"/>
          <p14:tracePt t="93822" x="4232275" y="6259513"/>
          <p14:tracePt t="94370" x="4224338" y="6269038"/>
          <p14:tracePt t="94382" x="4224338" y="6296025"/>
          <p14:tracePt t="94405" x="4197350" y="6348413"/>
          <p14:tracePt t="94419" x="4187825" y="6375400"/>
          <p14:tracePt t="94431" x="4170363" y="6402388"/>
          <p14:tracePt t="94443" x="4160838" y="6429375"/>
          <p14:tracePt t="94458" x="4160838" y="6438900"/>
          <p14:tracePt t="94479" x="4160838" y="6446838"/>
          <p14:tracePt t="94492" x="4160838" y="6456363"/>
          <p14:tracePt t="98466" x="4160838" y="6419850"/>
          <p14:tracePt t="98477" x="4160838" y="6357938"/>
          <p14:tracePt t="98495" x="4152900" y="6276975"/>
          <p14:tracePt t="98502" x="4152900" y="6205538"/>
          <p14:tracePt t="98515" x="4143375" y="6170613"/>
          <p14:tracePt t="98525" x="4143375" y="6099175"/>
          <p14:tracePt t="98550" x="4143375" y="6089650"/>
          <p14:tracePt t="98561" x="4143375" y="6027738"/>
          <p14:tracePt t="98592" x="4143375" y="6000750"/>
          <p14:tracePt t="98594" x="4143375" y="5956300"/>
          <p14:tracePt t="98611" x="4143375" y="5938838"/>
          <p14:tracePt t="98627" x="4143375" y="5919788"/>
          <p14:tracePt t="98642" x="4143375" y="5911850"/>
          <p14:tracePt t="98642" x="4143375" y="5902325"/>
          <p14:tracePt t="98660" x="4152900" y="5894388"/>
          <p14:tracePt t="99052" x="4152900" y="5867400"/>
          <p14:tracePt t="99063" x="4152900" y="5715000"/>
          <p14:tracePt t="99086" x="4152900" y="5626100"/>
          <p14:tracePt t="99100" x="4160838" y="5527675"/>
          <p14:tracePt t="99111" x="4179888" y="5438775"/>
          <p14:tracePt t="99122" x="4187825" y="5348288"/>
          <p14:tracePt t="99135" x="4224338" y="5187950"/>
          <p14:tracePt t="99147" x="4232275" y="5153025"/>
          <p14:tracePt t="99171" x="4251325" y="5126038"/>
          <p14:tracePt t="99183" x="4268788" y="5072063"/>
          <p14:tracePt t="99208" x="4276725" y="5054600"/>
          <p14:tracePt t="99572" x="4295775" y="5054600"/>
          <p14:tracePt t="99587" x="4313238" y="5054600"/>
          <p14:tracePt t="99588" x="4330700" y="5054600"/>
          <p14:tracePt t="99609" x="4348163" y="5072063"/>
          <p14:tracePt t="99621" x="4394200" y="5089525"/>
          <p14:tracePt t="99651" x="4419600" y="5099050"/>
          <p14:tracePt t="99657" x="4429125" y="5099050"/>
          <p14:tracePt t="99670" x="4465638" y="5116513"/>
          <p14:tracePt t="99998" x="4473575" y="5116513"/>
          <p14:tracePt t="100012" x="4500563" y="5116513"/>
          <p14:tracePt t="100027" x="4527550" y="5116513"/>
          <p14:tracePt t="100037" x="4545013" y="5108575"/>
          <p14:tracePt t="100046" x="4562475" y="5108575"/>
          <p14:tracePt t="100060" x="4589463" y="5108575"/>
          <p14:tracePt t="100072" x="4633913" y="5108575"/>
          <p14:tracePt t="100089" x="4643438" y="5099050"/>
          <p14:tracePt t="100108" x="4670425" y="5099050"/>
          <p14:tracePt t="100137" x="4679950" y="5099050"/>
          <p14:tracePt t="100155" x="4705350" y="5099050"/>
          <p14:tracePt t="100168" x="4732338" y="5099050"/>
          <p14:tracePt t="100181" x="4759325" y="5089525"/>
          <p14:tracePt t="100193" x="4776788" y="5089525"/>
          <p14:tracePt t="100534" x="4759325" y="5089525"/>
          <p14:tracePt t="100549" x="4741863" y="5089525"/>
          <p14:tracePt t="100559" x="4705350" y="5089525"/>
          <p14:tracePt t="100577" x="4679950" y="5089525"/>
          <p14:tracePt t="100582" x="4616450" y="5089525"/>
          <p14:tracePt t="100592" x="4510088" y="5089525"/>
          <p14:tracePt t="100620" x="4446588" y="5089525"/>
          <p14:tracePt t="100631" x="4375150" y="5081588"/>
          <p14:tracePt t="100643" x="4276725" y="5062538"/>
          <p14:tracePt t="100669" x="4251325" y="5054600"/>
          <p14:tracePt t="100680" x="4205288" y="5054600"/>
          <p14:tracePt t="100704" x="4197350" y="5054600"/>
          <p14:tracePt t="100714" x="4179888" y="5062538"/>
          <p14:tracePt t="100730" x="4170363" y="5062538"/>
          <p14:tracePt t="101033" x="4170363" y="5081588"/>
          <p14:tracePt t="101047" x="4152900" y="5089525"/>
          <p14:tracePt t="101058" x="4071938" y="5214938"/>
          <p14:tracePt t="101085" x="4010025" y="5313363"/>
          <p14:tracePt t="101096" x="3956050" y="5394325"/>
          <p14:tracePt t="101107" x="3911600" y="5465763"/>
          <p14:tracePt t="101118" x="3867150" y="5518150"/>
          <p14:tracePt t="101131" x="3813175" y="5608638"/>
          <p14:tracePt t="101155" x="3795713" y="5634038"/>
          <p14:tracePt t="101167" x="3786188" y="5670550"/>
          <p14:tracePt t="101460" x="3768725" y="5680075"/>
          <p14:tracePt t="101472" x="3751263" y="5697538"/>
          <p14:tracePt t="101483" x="3741738" y="5705475"/>
          <p14:tracePt t="101494" x="3705225" y="5759450"/>
          <p14:tracePt t="101508" x="3660775" y="5813425"/>
          <p14:tracePt t="101521" x="3598863" y="5965825"/>
          <p14:tracePt t="101531" x="3562350" y="6027738"/>
          <p14:tracePt t="101558" x="3544888" y="6081713"/>
          <p14:tracePt t="101898" x="3527425" y="6099175"/>
          <p14:tracePt t="101910" x="3517900" y="6134100"/>
          <p14:tracePt t="101923" x="3500438" y="6188075"/>
          <p14:tracePt t="101938" x="3482975" y="6232525"/>
          <p14:tracePt t="101948" x="3482975" y="6296025"/>
          <p14:tracePt t="101960" x="3482975" y="6438900"/>
          <p14:tracePt t="101982" x="3482975" y="6473825"/>
          <p14:tracePt t="101996" x="3482975" y="6491288"/>
          <p14:tracePt t="102006" x="3509963" y="6545263"/>
          <p14:tracePt t="115477" x="3500438" y="6545263"/>
          <p14:tracePt t="115489" x="3482975" y="6527800"/>
          <p14:tracePt t="115502" x="3455988" y="6500813"/>
          <p14:tracePt t="115514" x="3429000" y="6473825"/>
          <p14:tracePt t="115529" x="3394075" y="6438900"/>
          <p14:tracePt t="115541" x="3348038" y="6348413"/>
          <p14:tracePt t="115564" x="3322638" y="6313488"/>
          <p14:tracePt t="115575" x="3303588" y="6205538"/>
          <p14:tracePt t="115590" x="3303588" y="6161088"/>
          <p14:tracePt t="115611" x="3303588" y="6126163"/>
          <p14:tracePt t="115624" x="3340100" y="6045200"/>
          <p14:tracePt t="115655" x="3357563" y="6018213"/>
          <p14:tracePt t="115660" x="3384550" y="5991225"/>
          <p14:tracePt t="115673" x="3419475" y="5965825"/>
          <p14:tracePt t="115690" x="3446463" y="5956300"/>
          <p14:tracePt t="115706" x="3500438" y="5938838"/>
          <p14:tracePt t="116124" x="3509963" y="5911850"/>
          <p14:tracePt t="116135" x="3509963" y="5902325"/>
          <p14:tracePt t="116148" x="3517900" y="5875338"/>
          <p14:tracePt t="116159" x="3527425" y="5840413"/>
          <p14:tracePt t="116171" x="3554413" y="5776913"/>
          <p14:tracePt t="116184" x="3589338" y="5724525"/>
          <p14:tracePt t="116196" x="3660775" y="5599113"/>
          <p14:tracePt t="116211" x="3705225" y="5545138"/>
          <p14:tracePt t="116232" x="3776663" y="5491163"/>
          <p14:tracePt t="116244" x="3795713" y="5473700"/>
          <p14:tracePt t="116276" x="3822700" y="5465763"/>
          <p14:tracePt t="116282" x="3875088" y="5438775"/>
          <p14:tracePt t="116312" x="3902075" y="5429250"/>
          <p14:tracePt t="116326" x="3911600" y="5429250"/>
          <p14:tracePt t="116329" x="3929063" y="5419725"/>
          <p14:tracePt t="116344" x="3938588" y="5419725"/>
          <p14:tracePt t="116379" x="3938588" y="5438775"/>
          <p14:tracePt t="116392" x="3938588" y="5446713"/>
          <p14:tracePt t="116403" x="3938588" y="5465763"/>
          <p14:tracePt t="116415" x="3946525" y="5473700"/>
          <p14:tracePt t="116440" x="3946525" y="5483225"/>
          <p14:tracePt t="116451" x="3956050" y="5500688"/>
          <p14:tracePt t="116465" x="3973513" y="5554663"/>
          <p14:tracePt t="116491" x="3983038" y="5581650"/>
          <p14:tracePt t="116502" x="4000500" y="5626100"/>
          <p14:tracePt t="116513" x="4000500" y="5643563"/>
          <p14:tracePt t="116538" x="4000500" y="5661025"/>
          <p14:tracePt t="116549" x="4000500" y="5724525"/>
          <p14:tracePt t="116913" x="4000500" y="5741988"/>
          <p14:tracePt t="116951" x="4000500" y="5751513"/>
          <p14:tracePt t="116963" x="4000500" y="5759450"/>
          <p14:tracePt t="116975" x="4000500" y="5768975"/>
          <p14:tracePt t="116992" x="4000500" y="5786438"/>
          <p14:tracePt t="117000" x="4000500" y="5813425"/>
          <p14:tracePt t="117012" x="4000500" y="5822950"/>
          <p14:tracePt t="117023" x="4000500" y="5840413"/>
          <p14:tracePt t="117036" x="4000500" y="5875338"/>
          <p14:tracePt t="117061" x="4000500" y="5894388"/>
          <p14:tracePt t="117072" x="4000500" y="5911850"/>
          <p14:tracePt t="117086" x="4000500" y="5946775"/>
          <p14:tracePt t="117108" x="4000500" y="5973763"/>
          <p14:tracePt t="117138" x="4000500" y="6000750"/>
          <p14:tracePt t="117851" x="4000500" y="6027738"/>
          <p14:tracePt t="117863" x="4000500" y="6054725"/>
          <p14:tracePt t="117877" x="4000500" y="6081713"/>
          <p14:tracePt t="117888" x="4000500" y="6099175"/>
          <p14:tracePt t="117899" x="4000500" y="6126163"/>
          <p14:tracePt t="117911" x="4010025" y="6161088"/>
          <p14:tracePt t="117937" x="4017963" y="6188075"/>
          <p14:tracePt t="117948" x="4027488" y="6205538"/>
          <p14:tracePt t="117962" x="4037013" y="6259513"/>
          <p14:tracePt t="118265" x="4017963" y="6259513"/>
          <p14:tracePt t="118276" x="3983038" y="6251575"/>
          <p14:tracePt t="118293" x="3946525" y="6215063"/>
          <p14:tracePt t="118302" x="3848100" y="6143625"/>
          <p14:tracePt t="118325" x="3813175" y="6099175"/>
          <p14:tracePt t="118338" x="3751263" y="6045200"/>
          <p14:tracePt t="118351" x="3705225" y="5965825"/>
          <p14:tracePt t="118363" x="3652838" y="5840413"/>
          <p14:tracePt t="118387" x="3633788" y="5795963"/>
          <p14:tracePt t="118401" x="3598863" y="5688013"/>
          <p14:tracePt t="118423" x="3598863" y="5626100"/>
          <p14:tracePt t="118436" x="3616325" y="5537200"/>
          <p14:tracePt t="118448" x="3697288" y="5384800"/>
          <p14:tracePt t="118472" x="3751263" y="5313363"/>
          <p14:tracePt t="118484" x="3813175" y="5259388"/>
          <p14:tracePt t="118495" x="3919538" y="5197475"/>
          <p14:tracePt t="118526" x="3956050" y="5160963"/>
          <p14:tracePt t="118531" x="4027488" y="5143500"/>
          <p14:tracePt t="118557" x="4054475" y="5143500"/>
          <p14:tracePt t="118570" x="4062413" y="5143500"/>
          <p14:tracePt t="118581" x="4071938" y="5160963"/>
          <p14:tracePt t="118611" x="4081463" y="5214938"/>
          <p14:tracePt t="119032" x="4081463" y="5232400"/>
          <p14:tracePt t="119046" x="4098925" y="5276850"/>
          <p14:tracePt t="119057" x="4108450" y="5313363"/>
          <p14:tracePt t="119088" x="4143375" y="5367338"/>
          <p14:tracePt t="119090" x="4160838" y="5429250"/>
          <p14:tracePt t="119104" x="4214813" y="5599113"/>
          <p14:tracePt t="119130" x="4251325" y="5653088"/>
          <p14:tracePt t="119142" x="4268788" y="5697538"/>
          <p14:tracePt t="119155" x="4286250" y="5768975"/>
          <p14:tracePt t="119178" x="4286250" y="5786438"/>
          <p14:tracePt t="119787" x="4286250" y="5795963"/>
          <p14:tracePt t="119810" x="4286250" y="5803900"/>
          <p14:tracePt t="119909" x="4286250" y="5813425"/>
          <p14:tracePt t="119934" x="4286250" y="5822950"/>
          <p14:tracePt t="119957" x="4286250" y="5830888"/>
          <p14:tracePt t="119969" x="4286250" y="5848350"/>
          <p14:tracePt t="119981" x="4286250" y="5857875"/>
          <p14:tracePt t="119995" x="4286250" y="5919788"/>
          <p14:tracePt t="120020" x="4286250" y="5946775"/>
          <p14:tracePt t="120029" x="4286250" y="6010275"/>
          <p14:tracePt t="120053" x="4295775" y="6045200"/>
          <p14:tracePt t="120067" x="4303713" y="6081713"/>
          <p14:tracePt t="120432" x="4286250" y="6081713"/>
          <p14:tracePt t="120443" x="4259263" y="6081713"/>
          <p14:tracePt t="120463" x="4232275" y="6081713"/>
          <p14:tracePt t="120468" x="4116388" y="6072188"/>
          <p14:tracePt t="120481" x="4071938" y="6062663"/>
          <p14:tracePt t="120504" x="4000500" y="6037263"/>
          <p14:tracePt t="120521" x="3911600" y="6000750"/>
          <p14:tracePt t="120531" x="3875088" y="5983288"/>
          <p14:tracePt t="120553" x="3840163" y="5973763"/>
          <p14:tracePt t="120565" x="3795713" y="5946775"/>
          <p14:tracePt t="120602" x="3786188" y="5929313"/>
          <p14:tracePt t="120882" x="3786188" y="5946775"/>
          <p14:tracePt t="120898" x="3776663" y="5983288"/>
          <p14:tracePt t="120907" x="3759200" y="6037263"/>
          <p14:tracePt t="120918" x="3732213" y="6161088"/>
          <p14:tracePt t="120950" x="3732213" y="6259513"/>
          <p14:tracePt t="120954" x="3732213" y="6411913"/>
          <p14:tracePt t="120979" x="3741738" y="6446838"/>
          <p14:tracePt t="120992" x="3751263" y="6473825"/>
          <p14:tracePt t="124615" x="3751263" y="6465888"/>
          <p14:tracePt t="124626" x="3751263" y="6446838"/>
          <p14:tracePt t="124650" x="3751263" y="6438900"/>
          <p14:tracePt t="124662" x="3741738" y="6419850"/>
          <p14:tracePt t="124675" x="3732213" y="6419850"/>
          <p14:tracePt t="124700" x="3724275" y="6402388"/>
          <p14:tracePt t="124723" x="3724275" y="6394450"/>
          <p14:tracePt t="124797" x="3714750" y="6394450"/>
          <p14:tracePt t="124989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5327" y="539913"/>
            <a:ext cx="681193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Solving the Schrödinger equation for the rotation of a rigid linear molecule;</a:t>
            </a:r>
          </a:p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itchFamily="18" charset="0"/>
              </a:rPr>
              <a:t>The rotation is represented by angular variables </a:t>
            </a:r>
            <a:r>
              <a:rPr lang="en-US" sz="2000" i="1" dirty="0" smtClean="0">
                <a:latin typeface="Times New Roman" pitchFamily="18" charset="0"/>
                <a:sym typeface="Symbol"/>
              </a:rPr>
              <a:t></a:t>
            </a:r>
            <a:r>
              <a:rPr lang="en-US" sz="2000" dirty="0" smtClean="0">
                <a:latin typeface="Times New Roman" pitchFamily="18" charset="0"/>
                <a:sym typeface="Symbol"/>
              </a:rPr>
              <a:t> (polar angle) and </a:t>
            </a:r>
            <a:r>
              <a:rPr lang="el-GR" sz="2000" i="1" dirty="0" smtClean="0">
                <a:latin typeface="Times New Roman" pitchFamily="18" charset="0"/>
                <a:sym typeface="Symbol"/>
              </a:rPr>
              <a:t>ϕ</a:t>
            </a:r>
            <a:r>
              <a:rPr lang="en-CA" sz="2000" dirty="0" smtClean="0">
                <a:latin typeface="Times New Roman" pitchFamily="18" charset="0"/>
                <a:sym typeface="Symbol"/>
              </a:rPr>
              <a:t> (azimuth);</a:t>
            </a:r>
            <a:endParaRPr lang="en-US" sz="2000" dirty="0">
              <a:latin typeface="Times New Roman" pitchFamily="18" charset="0"/>
            </a:endParaRPr>
          </a:p>
          <a:p>
            <a:pPr marL="231775" indent="-231775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The energy of the </a:t>
            </a:r>
            <a:r>
              <a:rPr lang="en-US" sz="2000" dirty="0" smtClean="0">
                <a:latin typeface="Times New Roman" pitchFamily="18" charset="0"/>
              </a:rPr>
              <a:t>rotational states </a:t>
            </a:r>
            <a:r>
              <a:rPr lang="en-US" sz="2000" dirty="0">
                <a:latin typeface="Times New Roman" pitchFamily="18" charset="0"/>
              </a:rPr>
              <a:t>are quantized.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91580" y="80628"/>
            <a:ext cx="75248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crete states for the quantum mechanical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“rigid rotor”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958138" y="5726102"/>
            <a:ext cx="367109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The </a:t>
            </a:r>
            <a:r>
              <a:rPr lang="en-US" dirty="0" smtClean="0">
                <a:latin typeface="Times New Roman" pitchFamily="18" charset="0"/>
              </a:rPr>
              <a:t>rotational energy states have a degeneracy of 2</a:t>
            </a:r>
            <a:r>
              <a:rPr lang="en-US" i="1" dirty="0" smtClean="0">
                <a:latin typeface="Times New Roman" pitchFamily="18" charset="0"/>
              </a:rPr>
              <a:t>J </a:t>
            </a:r>
            <a:r>
              <a:rPr lang="en-US" dirty="0" smtClean="0">
                <a:latin typeface="Times New Roman" pitchFamily="18" charset="0"/>
              </a:rPr>
              <a:t>+ 1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55668"/>
              </p:ext>
            </p:extLst>
          </p:nvPr>
        </p:nvGraphicFramePr>
        <p:xfrm>
          <a:off x="4813300" y="4399476"/>
          <a:ext cx="33591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6" imgW="1866600" imgH="444240" progId="Equation.DSMT4">
                  <p:embed/>
                </p:oleObj>
              </mc:Choice>
              <mc:Fallback>
                <p:oleObj name="Equation" r:id="rId6" imgW="1866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399476"/>
                        <a:ext cx="335915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784905" y="3833535"/>
            <a:ext cx="40175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The </a:t>
            </a:r>
            <a:r>
              <a:rPr lang="en-US" dirty="0" smtClean="0">
                <a:latin typeface="Times New Roman" pitchFamily="18" charset="0"/>
              </a:rPr>
              <a:t>energies </a:t>
            </a:r>
            <a:r>
              <a:rPr lang="en-US" dirty="0">
                <a:latin typeface="Times New Roman" pitchFamily="18" charset="0"/>
              </a:rPr>
              <a:t>of the quantum mechanical </a:t>
            </a:r>
            <a:r>
              <a:rPr lang="en-US" dirty="0" smtClean="0">
                <a:latin typeface="Times New Roman" pitchFamily="18" charset="0"/>
              </a:rPr>
              <a:t>rigid rotor are </a:t>
            </a:r>
            <a:r>
              <a:rPr lang="en-US" dirty="0">
                <a:latin typeface="Times New Roman" pitchFamily="18" charset="0"/>
              </a:rPr>
              <a:t>quantized. 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816716" y="5238107"/>
            <a:ext cx="28606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Rotational quantum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numbe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5298926" y="4944143"/>
            <a:ext cx="162018" cy="3062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77713"/>
              </p:ext>
            </p:extLst>
          </p:nvPr>
        </p:nvGraphicFramePr>
        <p:xfrm>
          <a:off x="412750" y="2483895"/>
          <a:ext cx="66214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8" imgW="4736880" imgH="533160" progId="Equation.DSMT4">
                  <p:embed/>
                </p:oleObj>
              </mc:Choice>
              <mc:Fallback>
                <p:oleObj name="Equation" r:id="rId8" imgW="4736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483895"/>
                        <a:ext cx="662146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7" name="Picture 5" descr="Rotational_spectrum_example.pn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21" b="40407"/>
          <a:stretch/>
        </p:blipFill>
        <p:spPr bwMode="auto">
          <a:xfrm>
            <a:off x="358271" y="3458978"/>
            <a:ext cx="4458446" cy="3345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41" name="Picture 9" descr="File:Physical_Chemistry/Spectroscopy/Rotational_Spectroscopy/Rotational_Spectroscopy_of_Diatomic_Molecules/Diatomic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250" y="863715"/>
            <a:ext cx="2321750" cy="2022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2089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381"/>
    </mc:Choice>
    <mc:Fallback xmlns="">
      <p:transition spd="slow" advTm="1943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8" grpId="0"/>
      <p:bldP spid="12" grpId="0"/>
      <p:bldP spid="13" grpId="0"/>
    </p:bldLst>
  </p:timing>
  <p:extLst mod="1">
    <p:ext uri="{3A86A75C-4F4B-4683-9AE1-C65F6400EC91}">
      <p14:laserTraceLst xmlns:p14="http://schemas.microsoft.com/office/powerpoint/2010/main">
        <p14:tracePtLst>
          <p14:tracePt t="7318" x="6242050" y="4394200"/>
          <p14:tracePt t="7594" x="6242050" y="4375150"/>
          <p14:tracePt t="7606" x="6251575" y="4340225"/>
          <p14:tracePt t="7619" x="6269038" y="4286250"/>
          <p14:tracePt t="7630" x="6286500" y="4197350"/>
          <p14:tracePt t="7634" x="6330950" y="4071938"/>
          <p14:tracePt t="7652" x="6384925" y="3867150"/>
          <p14:tracePt t="7667" x="6608763" y="3232150"/>
          <p14:tracePt t="7690" x="6697663" y="2982913"/>
          <p14:tracePt t="7701" x="6902450" y="2562225"/>
          <p14:tracePt t="7725" x="6983413" y="2419350"/>
          <p14:tracePt t="7739" x="7072313" y="2322513"/>
          <p14:tracePt t="7750" x="7197725" y="2205038"/>
          <p14:tracePt t="7765" x="7259638" y="2160588"/>
          <p14:tracePt t="7789" x="7394575" y="2125663"/>
          <p14:tracePt t="7800" x="7439025" y="2125663"/>
          <p14:tracePt t="8045" x="7439025" y="2098675"/>
          <p14:tracePt t="8055" x="7439025" y="2054225"/>
          <p14:tracePt t="8078" x="7439025" y="2009775"/>
          <p14:tracePt t="8093" x="7439025" y="1990725"/>
          <p14:tracePt t="8103" x="7429500" y="1955800"/>
          <p14:tracePt t="8114" x="7419975" y="1919288"/>
          <p14:tracePt t="8131" x="7419975" y="1884363"/>
          <p14:tracePt t="8152" x="7412038" y="1847850"/>
          <p14:tracePt t="8175" x="7412038" y="1839913"/>
          <p14:tracePt t="8188" x="7412038" y="1822450"/>
          <p14:tracePt t="8772" x="7412038" y="1812925"/>
          <p14:tracePt t="8786" x="7419975" y="1803400"/>
          <p14:tracePt t="8797" x="7429500" y="1795463"/>
          <p14:tracePt t="8809" x="7456488" y="1785938"/>
          <p14:tracePt t="8825" x="7581900" y="1768475"/>
          <p14:tracePt t="8846" x="7769225" y="1758950"/>
          <p14:tracePt t="8874" x="7875588" y="1758950"/>
          <p14:tracePt t="8891" x="7983538" y="1758950"/>
          <p14:tracePt t="8894" x="8180388" y="1758950"/>
          <p14:tracePt t="8924" x="8277225" y="1785938"/>
          <p14:tracePt t="8932" x="8367713" y="1795463"/>
          <p14:tracePt t="8943" x="8528050" y="1803400"/>
          <p14:tracePt t="8968" x="8599488" y="1803400"/>
          <p14:tracePt t="8979" x="8697913" y="1803400"/>
          <p14:tracePt t="8993" x="8724900" y="1803400"/>
          <p14:tracePt t="9016" x="8724900" y="1822450"/>
          <p14:tracePt t="9028" x="8724900" y="1847850"/>
          <p14:tracePt t="9442" x="8715375" y="1847850"/>
          <p14:tracePt t="9479" x="8697913" y="1847850"/>
          <p14:tracePt t="9492" x="8680450" y="1839913"/>
          <p14:tracePt t="9505" x="8653463" y="1830388"/>
          <p14:tracePt t="9516" x="8582025" y="1822450"/>
          <p14:tracePt t="9540" x="8420100" y="1822450"/>
          <p14:tracePt t="9564" x="8340725" y="1822450"/>
          <p14:tracePt t="9577" x="8251825" y="1822450"/>
          <p14:tracePt t="9589" x="8188325" y="1822450"/>
          <p14:tracePt t="9600" x="8108950" y="1822450"/>
          <p14:tracePt t="9625" x="8081963" y="1839913"/>
          <p14:tracePt t="9638" x="8045450" y="1857375"/>
          <p14:tracePt t="9648" x="8027988" y="1884363"/>
          <p14:tracePt t="9666" x="8010525" y="1901825"/>
          <p14:tracePt t="10039" x="7983538" y="1901825"/>
          <p14:tracePt t="10051" x="7966075" y="1901825"/>
          <p14:tracePt t="10062" x="7956550" y="1901825"/>
          <p14:tracePt t="10076" x="7947025" y="1901825"/>
          <p14:tracePt t="10088" x="7939088" y="1901825"/>
          <p14:tracePt t="10112" x="7920038" y="1901825"/>
          <p14:tracePt t="10140" x="7912100" y="1901825"/>
          <p14:tracePt t="10174" x="7902575" y="1901825"/>
          <p14:tracePt t="10189" x="7894638" y="1901825"/>
          <p14:tracePt t="10221" x="7885113" y="1901825"/>
          <p14:tracePt t="10234" x="7875588" y="1901825"/>
          <p14:tracePt t="10366" x="7867650" y="1901825"/>
          <p14:tracePt t="10379" x="7858125" y="1901825"/>
          <p14:tracePt t="10391" x="7848600" y="1901825"/>
          <p14:tracePt t="10408" x="7840663" y="1901825"/>
          <p14:tracePt t="10416" x="7831138" y="1901825"/>
          <p14:tracePt t="10429" x="7813675" y="1901825"/>
          <p14:tracePt t="10439" x="7786688" y="1901825"/>
          <p14:tracePt t="10472" x="7759700" y="1901825"/>
          <p14:tracePt t="10477" x="7732713" y="1901825"/>
          <p14:tracePt t="10490" x="7661275" y="1874838"/>
          <p14:tracePt t="10514" x="7626350" y="1857375"/>
          <p14:tracePt t="10526" x="7589838" y="1839913"/>
          <p14:tracePt t="10549" x="7581900" y="1830388"/>
          <p14:tracePt t="10561" x="7562850" y="1830388"/>
          <p14:tracePt t="10576" x="7554913" y="1830388"/>
          <p14:tracePt t="10817" x="7572375" y="1839913"/>
          <p14:tracePt t="10828" x="7589838" y="1847850"/>
          <p14:tracePt t="10841" x="7608888" y="1847850"/>
          <p14:tracePt t="10854" x="7616825" y="1866900"/>
          <p14:tracePt t="10865" x="7634288" y="1874838"/>
          <p14:tracePt t="10878" x="7670800" y="1901825"/>
          <p14:tracePt t="10908" x="7680325" y="1911350"/>
          <p14:tracePt t="10915" x="7697788" y="1911350"/>
          <p14:tracePt t="10928" x="7777163" y="1911350"/>
          <p14:tracePt t="10953" x="7813675" y="1911350"/>
          <p14:tracePt t="11181" x="7796213" y="1901825"/>
          <p14:tracePt t="11198" x="7759700" y="1884363"/>
          <p14:tracePt t="11208" x="7724775" y="1866900"/>
          <p14:tracePt t="11220" x="7653338" y="1839913"/>
          <p14:tracePt t="11232" x="7527925" y="1785938"/>
          <p14:tracePt t="11246" x="7456488" y="1776413"/>
          <p14:tracePt t="11262" x="7419975" y="1768475"/>
          <p14:tracePt t="11281" x="7367588" y="1758950"/>
          <p14:tracePt t="11306" x="7340600" y="1758950"/>
          <p14:tracePt t="11316" x="7323138" y="1758950"/>
          <p14:tracePt t="11329" x="7313613" y="1758950"/>
          <p14:tracePt t="11350" x="7277100" y="1758950"/>
          <p14:tracePt t="11363" x="7259638" y="1758950"/>
          <p14:tracePt t="11389" x="7251700" y="1758950"/>
          <p14:tracePt t="11402" x="7251700" y="1768475"/>
          <p14:tracePt t="11425" x="7251700" y="1776413"/>
          <p14:tracePt t="12193" x="7259638" y="1776413"/>
          <p14:tracePt t="12205" x="7331075" y="1751013"/>
          <p14:tracePt t="12217" x="7412038" y="1731963"/>
          <p14:tracePt t="12229" x="7518400" y="1724025"/>
          <p14:tracePt t="12240" x="7616825" y="1704975"/>
          <p14:tracePt t="12255" x="7813675" y="1687513"/>
          <p14:tracePt t="12270" x="7939088" y="1660525"/>
          <p14:tracePt t="12289" x="8170863" y="1643063"/>
          <p14:tracePt t="12315" x="8412163" y="1625600"/>
          <p14:tracePt t="12340" x="8518525" y="1608138"/>
          <p14:tracePt t="12352" x="8616950" y="1598613"/>
          <p14:tracePt t="12362" x="8705850" y="1598613"/>
          <p14:tracePt t="12376" x="8858250" y="1598613"/>
          <p14:tracePt t="12399" x="8939213" y="1616075"/>
          <p14:tracePt t="12413" x="8991600" y="1625600"/>
          <p14:tracePt t="12425" x="9072563" y="1697038"/>
          <p14:tracePt t="12754" x="9072563" y="1704975"/>
          <p14:tracePt t="12765" x="9055100" y="1714500"/>
          <p14:tracePt t="12776" x="9037638" y="1741488"/>
          <p14:tracePt t="12790" x="9010650" y="1758950"/>
          <p14:tracePt t="12802" x="8966200" y="1785938"/>
          <p14:tracePt t="12831" x="8956675" y="1785938"/>
          <p14:tracePt t="12839" x="8947150" y="1795463"/>
          <p14:tracePt t="12851" x="8929688" y="1803400"/>
          <p14:tracePt t="12870" x="8920163" y="1803400"/>
          <p14:tracePt t="12885" x="8912225" y="1803400"/>
          <p14:tracePt t="12900" x="8902700" y="1803400"/>
          <p14:tracePt t="13131" x="8894763" y="1803400"/>
          <p14:tracePt t="13142" x="8875713" y="1803400"/>
          <p14:tracePt t="13154" x="8858250" y="1803400"/>
          <p14:tracePt t="13167" x="8831263" y="1795463"/>
          <p14:tracePt t="13182" x="8759825" y="1785938"/>
          <p14:tracePt t="13191" x="8653463" y="1768475"/>
          <p14:tracePt t="13203" x="8528050" y="1741488"/>
          <p14:tracePt t="13215" x="8296275" y="1704975"/>
          <p14:tracePt t="13239" x="8215313" y="1687513"/>
          <p14:tracePt t="13251" x="8161338" y="1687513"/>
          <p14:tracePt t="13265" x="8018463" y="1687513"/>
          <p14:tracePt t="13288" x="7939088" y="1687513"/>
          <p14:tracePt t="13300" x="7840663" y="1704975"/>
          <p14:tracePt t="13329" x="7804150" y="1724025"/>
          <p14:tracePt t="13335" x="7777163" y="1731963"/>
          <p14:tracePt t="13349" x="7742238" y="1758950"/>
          <p14:tracePt t="13364" x="7732713" y="1776413"/>
          <p14:tracePt t="13665" x="7732713" y="1803400"/>
          <p14:tracePt t="13679" x="7732713" y="1812925"/>
          <p14:tracePt t="13690" x="7732713" y="1822450"/>
          <p14:tracePt t="13702" x="7732713" y="1839913"/>
          <p14:tracePt t="13837" x="7742238" y="1839913"/>
          <p14:tracePt t="13997" x="7751763" y="1839913"/>
          <p14:tracePt t="14055" x="7759700" y="1839913"/>
          <p14:tracePt t="14079" x="7769225" y="1839913"/>
          <p14:tracePt t="14115" x="7777163" y="1830388"/>
          <p14:tracePt t="14141" x="7786688" y="1822450"/>
          <p14:tracePt t="14165" x="7796213" y="1812925"/>
          <p14:tracePt t="14189" x="7796213" y="1803400"/>
          <p14:tracePt t="14237" x="7796213" y="1795463"/>
          <p14:tracePt t="14263" x="7796213" y="1785938"/>
          <p14:tracePt t="14286" x="7804150" y="1785938"/>
          <p14:tracePt t="14348" x="7804150" y="1776413"/>
          <p14:tracePt t="14376" x="7804150" y="1768475"/>
          <p14:tracePt t="14395" x="7804150" y="1758950"/>
          <p14:tracePt t="14426" x="7804150" y="1751013"/>
          <p14:tracePt t="14652" x="7804150" y="1758950"/>
          <p14:tracePt t="14666" x="7804150" y="1768475"/>
          <p14:tracePt t="14702" x="7804150" y="1776413"/>
          <p14:tracePt t="14750" x="7804150" y="1785938"/>
          <p14:tracePt t="14882" x="7804150" y="1795463"/>
          <p14:tracePt t="14907" x="7804150" y="1803400"/>
          <p14:tracePt t="16115" x="7796213" y="1803400"/>
          <p14:tracePt t="16124" x="7786688" y="1803400"/>
          <p14:tracePt t="16143" x="7777163" y="1803400"/>
          <p14:tracePt t="16149" x="7769225" y="1803400"/>
          <p14:tracePt t="16160" x="7759700" y="1803400"/>
          <p14:tracePt t="16174" x="7742238" y="1803400"/>
          <p14:tracePt t="16203" x="7732713" y="1803400"/>
          <p14:tracePt t="16209" x="7724775" y="1803400"/>
          <p14:tracePt t="16225" x="7697788" y="1803400"/>
          <p14:tracePt t="16238" x="7680325" y="1803400"/>
          <p14:tracePt t="16268" x="7661275" y="1803400"/>
          <p14:tracePt t="16270" x="7653338" y="1803400"/>
          <p14:tracePt t="16294" x="7634288" y="1803400"/>
          <p14:tracePt t="16306" x="7626350" y="1803400"/>
          <p14:tracePt t="16332" x="7608888" y="1803400"/>
          <p14:tracePt t="16344" x="7599363" y="1803400"/>
          <p14:tracePt t="16379" x="7589838" y="1803400"/>
          <p14:tracePt t="16530" x="7581900" y="1803400"/>
          <p14:tracePt t="16544" x="7572375" y="1803400"/>
          <p14:tracePt t="16562" x="7562850" y="1803400"/>
          <p14:tracePt t="16578" x="7554913" y="1803400"/>
          <p14:tracePt t="16732" x="7545388" y="1803400"/>
          <p14:tracePt t="16744" x="7537450" y="1803400"/>
          <p14:tracePt t="16762" x="7527925" y="1803400"/>
          <p14:tracePt t="16782" x="7518400" y="1803400"/>
          <p14:tracePt t="16796" x="7510463" y="1803400"/>
          <p14:tracePt t="16809" x="7500938" y="1803400"/>
          <p14:tracePt t="16830" x="7491413" y="1803400"/>
          <p14:tracePt t="16847" x="7483475" y="1803400"/>
          <p14:tracePt t="16867" x="7473950" y="1803400"/>
          <p14:tracePt t="16964" x="7466013" y="1803400"/>
          <p14:tracePt t="17053" x="7483475" y="1803400"/>
          <p14:tracePt t="17061" x="7537450" y="1803400"/>
          <p14:tracePt t="17074" x="7599363" y="1803400"/>
          <p14:tracePt t="17086" x="7643813" y="1803400"/>
          <p14:tracePt t="17097" x="7688263" y="1803400"/>
          <p14:tracePt t="17110" x="7759700" y="1803400"/>
          <p14:tracePt t="17142" x="7777163" y="1803400"/>
          <p14:tracePt t="17142" x="7796213" y="1803400"/>
          <p14:tracePt t="17160" x="7796213" y="1812925"/>
          <p14:tracePt t="17182" x="7804150" y="1812925"/>
          <p14:tracePt t="17206" x="7813675" y="1812925"/>
          <p14:tracePt t="17219" x="7823200" y="1812925"/>
          <p14:tracePt t="17232" x="7848600" y="1812925"/>
          <p14:tracePt t="17255" x="7867650" y="1822450"/>
          <p14:tracePt t="17706" x="7858125" y="1822450"/>
          <p14:tracePt t="17719" x="7848600" y="1822450"/>
          <p14:tracePt t="18267" x="7848600" y="1812925"/>
          <p14:tracePt t="18280" x="7875588" y="1803400"/>
          <p14:tracePt t="18292" x="7912100" y="1795463"/>
          <p14:tracePt t="18303" x="7947025" y="1795463"/>
          <p14:tracePt t="18315" x="7983538" y="1785938"/>
          <p14:tracePt t="18329" x="8054975" y="1776413"/>
          <p14:tracePt t="18340" x="8081963" y="1776413"/>
          <p14:tracePt t="18365" x="8108950" y="1758950"/>
          <p14:tracePt t="18376" x="8188325" y="1751013"/>
          <p14:tracePt t="18390" x="8242300" y="1741488"/>
          <p14:tracePt t="18412" x="8277225" y="1741488"/>
          <p14:tracePt t="18426" x="8331200" y="1741488"/>
          <p14:tracePt t="18439" x="8358188" y="1741488"/>
          <p14:tracePt t="18460" x="8402638" y="1751013"/>
          <p14:tracePt t="18474" x="8420100" y="1776413"/>
          <p14:tracePt t="18497" x="8420100" y="1803400"/>
          <p14:tracePt t="18814" x="8439150" y="1803400"/>
          <p14:tracePt t="18825" x="8466138" y="1803400"/>
          <p14:tracePt t="18838" x="8501063" y="1803400"/>
          <p14:tracePt t="18853" x="8528050" y="1803400"/>
          <p14:tracePt t="18861" x="8589963" y="1803400"/>
          <p14:tracePt t="18874" x="8626475" y="1803400"/>
          <p14:tracePt t="18899" x="8653463" y="1803400"/>
          <p14:tracePt t="18912" x="8680450" y="1803400"/>
          <p14:tracePt t="18935" x="8697913" y="1803400"/>
          <p14:tracePt t="18947" x="8724900" y="1803400"/>
          <p14:tracePt t="18973" x="8732838" y="1803400"/>
          <p14:tracePt t="19751" x="8724900" y="1803400"/>
          <p14:tracePt t="19763" x="8715375" y="1803400"/>
          <p14:tracePt t="19776" x="8705850" y="1803400"/>
          <p14:tracePt t="19787" x="8688388" y="1803400"/>
          <p14:tracePt t="19805" x="8680450" y="1803400"/>
          <p14:tracePt t="19815" x="8661400" y="1803400"/>
          <p14:tracePt t="19825" x="8643938" y="1803400"/>
          <p14:tracePt t="19837" x="8609013" y="1803400"/>
          <p14:tracePt t="19863" x="8599488" y="1803400"/>
          <p14:tracePt t="19890" x="8582025" y="1803400"/>
          <p14:tracePt t="19899" x="8572500" y="1803400"/>
          <p14:tracePt t="19923" x="8562975" y="1803400"/>
          <p14:tracePt t="19935" x="8555038" y="1803400"/>
          <p14:tracePt t="19952" x="8545513" y="1803400"/>
          <p14:tracePt t="19964" x="8537575" y="1803400"/>
          <p14:tracePt t="19984" x="8528050" y="1812925"/>
          <p14:tracePt t="19995" x="8518525" y="1812925"/>
          <p14:tracePt t="20020" x="8491538" y="1812925"/>
          <p14:tracePt t="20032" x="8483600" y="1812925"/>
          <p14:tracePt t="20042" x="8456613" y="1812925"/>
          <p14:tracePt t="20074" x="8447088" y="1812925"/>
          <p14:tracePt t="20079" x="8429625" y="1812925"/>
          <p14:tracePt t="20092" x="8394700" y="1812925"/>
          <p14:tracePt t="20103" x="8375650" y="1812925"/>
          <p14:tracePt t="20130" x="8348663" y="1812925"/>
          <p14:tracePt t="20135" x="8313738" y="1812925"/>
          <p14:tracePt t="20152" x="8296275" y="1812925"/>
          <p14:tracePt t="20178" x="8277225" y="1812925"/>
          <p14:tracePt t="20190" x="8224838" y="1812925"/>
          <p14:tracePt t="20214" x="8205788" y="1803400"/>
          <p14:tracePt t="20229" x="8197850" y="1803400"/>
          <p14:tracePt t="20239" x="8170863" y="1803400"/>
          <p14:tracePt t="20256" x="8161338" y="1803400"/>
          <p14:tracePt t="20641" x="8143875" y="1803400"/>
          <p14:tracePt t="20654" x="8134350" y="1822450"/>
          <p14:tracePt t="20665" x="8126413" y="1847850"/>
          <p14:tracePt t="20700" x="8126413" y="1857375"/>
          <p14:tracePt t="20714" x="8126413" y="1874838"/>
          <p14:tracePt t="20738" x="8126413" y="1893888"/>
          <p14:tracePt t="20750" x="8126413" y="1901825"/>
          <p14:tracePt t="20764" x="8126413" y="1911350"/>
          <p14:tracePt t="20775" x="8134350" y="1928813"/>
          <p14:tracePt t="20787" x="8134350" y="1946275"/>
          <p14:tracePt t="20797" x="8143875" y="1965325"/>
          <p14:tracePt t="20811" x="8161338" y="2036763"/>
          <p14:tracePt t="20833" x="8170863" y="2071688"/>
          <p14:tracePt t="20847" x="8197850" y="2133600"/>
          <p14:tracePt t="20871" x="8232775" y="2241550"/>
          <p14:tracePt t="20895" x="8242300" y="2286000"/>
          <p14:tracePt t="21198" x="8215313" y="2286000"/>
          <p14:tracePt t="21212" x="8180388" y="2286000"/>
          <p14:tracePt t="21225" x="8143875" y="2286000"/>
          <p14:tracePt t="21239" x="8099425" y="2286000"/>
          <p14:tracePt t="21249" x="7974013" y="2286000"/>
          <p14:tracePt t="21264" x="7929563" y="2286000"/>
          <p14:tracePt t="21286" x="7858125" y="2286000"/>
          <p14:tracePt t="21297" x="7831138" y="2286000"/>
          <p14:tracePt t="21332" x="7777163" y="2286000"/>
          <p14:tracePt t="21347" x="7751763" y="2286000"/>
          <p14:tracePt t="21358" x="7742238" y="2286000"/>
          <p14:tracePt t="21370" x="7724775" y="2286000"/>
          <p14:tracePt t="21384" x="7697788" y="2286000"/>
          <p14:tracePt t="21407" x="7688263" y="2286000"/>
          <p14:tracePt t="21418" x="7661275" y="2286000"/>
          <p14:tracePt t="21699" x="7643813" y="2286000"/>
          <p14:tracePt t="21712" x="7616825" y="2295525"/>
          <p14:tracePt t="21723" x="7572375" y="2312988"/>
          <p14:tracePt t="21736" x="7429500" y="2374900"/>
          <p14:tracePt t="21768" x="7358063" y="2393950"/>
          <p14:tracePt t="21785" x="7286625" y="2419350"/>
          <p14:tracePt t="21796" x="7269163" y="2428875"/>
          <p14:tracePt t="21811" x="7269163" y="2438400"/>
          <p14:tracePt t="21821" x="7251700" y="2446338"/>
          <p14:tracePt t="21846" x="7242175" y="2446338"/>
          <p14:tracePt t="22003" x="7232650" y="2446338"/>
          <p14:tracePt t="22018" x="7224713" y="2446338"/>
          <p14:tracePt t="22028" x="7215188" y="2446338"/>
          <p14:tracePt t="22127" x="7232650" y="2446338"/>
          <p14:tracePt t="22144" x="7269163" y="2446338"/>
          <p14:tracePt t="22150" x="7304088" y="2438400"/>
          <p14:tracePt t="22163" x="7348538" y="2428875"/>
          <p14:tracePt t="22174" x="7446963" y="2428875"/>
          <p14:tracePt t="22206" x="7483475" y="2428875"/>
          <p14:tracePt t="22212" x="7572375" y="2428875"/>
          <p14:tracePt t="22224" x="7608888" y="2428875"/>
          <p14:tracePt t="22247" x="7643813" y="2428875"/>
          <p14:tracePt t="22256" x="7732713" y="2428875"/>
          <p14:tracePt t="22284" x="7796213" y="2428875"/>
          <p14:tracePt t="22297" x="7875588" y="2428875"/>
          <p14:tracePt t="22309" x="7966075" y="2428875"/>
          <p14:tracePt t="22636" x="8001000" y="2428875"/>
          <p14:tracePt t="22650" x="8037513" y="2428875"/>
          <p14:tracePt t="22662" x="8054975" y="2428875"/>
          <p14:tracePt t="22673" x="8089900" y="2428875"/>
          <p14:tracePt t="22686" x="8126413" y="2438400"/>
          <p14:tracePt t="22699" x="8205788" y="2473325"/>
          <p14:tracePt t="22723" x="8242300" y="2482850"/>
          <p14:tracePt t="22734" x="8269288" y="2500313"/>
          <p14:tracePt t="22746" x="8313738" y="2509838"/>
          <p14:tracePt t="22762" x="8340725" y="2517775"/>
          <p14:tracePt t="22783" x="8348663" y="2527300"/>
          <p14:tracePt t="23222" x="8375650" y="2527300"/>
          <p14:tracePt t="23233" x="8394700" y="2544763"/>
          <p14:tracePt t="23245" x="8402638" y="2554288"/>
          <p14:tracePt t="23265" x="8412163" y="2554288"/>
          <p14:tracePt t="23267" x="8429625" y="2562225"/>
          <p14:tracePt t="23294" x="8439150" y="2571750"/>
          <p14:tracePt t="23306" x="8447088" y="2571750"/>
          <p14:tracePt t="23318" x="8466138" y="2581275"/>
          <p14:tracePt t="23708" x="8474075" y="2581275"/>
          <p14:tracePt t="23722" x="8483600" y="2562225"/>
          <p14:tracePt t="23732" x="8501063" y="2536825"/>
          <p14:tracePt t="23744" x="8501063" y="2527300"/>
          <p14:tracePt t="23757" x="8510588" y="2482850"/>
          <p14:tracePt t="23770" x="8528050" y="2473325"/>
          <p14:tracePt t="23793" x="8537575" y="2473325"/>
          <p14:tracePt t="23806" x="8555038" y="2465388"/>
          <p14:tracePt t="23831" x="8582025" y="2465388"/>
          <p14:tracePt t="23868" x="8582025" y="2482850"/>
          <p14:tracePt t="23879" x="8582025" y="2509838"/>
          <p14:tracePt t="23890" x="8582025" y="2544763"/>
          <p14:tracePt t="23917" x="8582025" y="2554288"/>
          <p14:tracePt t="24171" x="8562975" y="2554288"/>
          <p14:tracePt t="24184" x="8545513" y="2554288"/>
          <p14:tracePt t="24208" x="8518525" y="2554288"/>
          <p14:tracePt t="24219" x="8501063" y="2554288"/>
          <p14:tracePt t="24232" x="8447088" y="2554288"/>
          <p14:tracePt t="24243" x="8286750" y="2554288"/>
          <p14:tracePt t="24258" x="8205788" y="2536825"/>
          <p14:tracePt t="24281" x="8089900" y="2517775"/>
          <p14:tracePt t="24293" x="8054975" y="2509838"/>
          <p14:tracePt t="24317" x="8037513" y="2509838"/>
          <p14:tracePt t="24329" x="8018463" y="2500313"/>
          <p14:tracePt t="24358" x="8010525" y="2500313"/>
          <p14:tracePt t="24455" x="8018463" y="2500313"/>
          <p14:tracePt t="25156" x="8027988" y="2500313"/>
          <p14:tracePt t="25243" x="8045450" y="2500313"/>
          <p14:tracePt t="25267" x="8054975" y="2509838"/>
          <p14:tracePt t="25279" x="8072438" y="2509838"/>
          <p14:tracePt t="25292" x="8072438" y="2517775"/>
          <p14:tracePt t="25304" x="8099425" y="2517775"/>
          <p14:tracePt t="25317" x="8027988" y="2500313"/>
          <p14:tracePt t="25693" x="8018463" y="2500313"/>
          <p14:tracePt t="25704" x="8001000" y="2500313"/>
          <p14:tracePt t="25718" x="7966075" y="2473325"/>
          <p14:tracePt t="25728" x="7867650" y="2438400"/>
          <p14:tracePt t="25741" x="7527925" y="2330450"/>
          <p14:tracePt t="25754" x="7251700" y="2259013"/>
          <p14:tracePt t="25771" x="6911975" y="2187575"/>
          <p14:tracePt t="25790" x="6340475" y="2081213"/>
          <p14:tracePt t="25816" x="6126163" y="2017713"/>
          <p14:tracePt t="25827" x="5759450" y="1946275"/>
          <p14:tracePt t="25849" x="5634038" y="1911350"/>
          <p14:tracePt t="25863" x="5545138" y="1901825"/>
          <p14:tracePt t="25875" x="5419725" y="1901825"/>
          <p14:tracePt t="25899" x="5384800" y="1901825"/>
          <p14:tracePt t="25911" x="5357813" y="1901825"/>
          <p14:tracePt t="25923" x="5348288" y="1901825"/>
          <p14:tracePt t="26243" x="5313363" y="1884363"/>
          <p14:tracePt t="26253" x="5214938" y="1830388"/>
          <p14:tracePt t="26264" x="5072063" y="1776413"/>
          <p14:tracePt t="26275" x="4705350" y="1687513"/>
          <p14:tracePt t="26301" x="4500563" y="1633538"/>
          <p14:tracePt t="26312" x="4322763" y="1608138"/>
          <p14:tracePt t="26325" x="3983038" y="1571625"/>
          <p14:tracePt t="26349" x="3813175" y="1562100"/>
          <p14:tracePt t="26362" x="3660775" y="1544638"/>
          <p14:tracePt t="26373" x="3419475" y="1517650"/>
          <p14:tracePt t="26398" x="3295650" y="1517650"/>
          <p14:tracePt t="26411" x="3268663" y="1517650"/>
          <p14:tracePt t="27313" x="3259138" y="1509713"/>
          <p14:tracePt t="27325" x="3259138" y="1500188"/>
          <p14:tracePt t="27336" x="3259138" y="1490663"/>
          <p14:tracePt t="27457" x="3259138" y="1482725"/>
          <p14:tracePt t="27470" x="3259138" y="1465263"/>
          <p14:tracePt t="27489" x="3259138" y="1438275"/>
          <p14:tracePt t="27493" x="3251200" y="1419225"/>
          <p14:tracePt t="27507" x="3232150" y="1330325"/>
          <p14:tracePt t="27519" x="3232150" y="1295400"/>
          <p14:tracePt t="27543" x="3224213" y="1268413"/>
          <p14:tracePt t="27554" x="3224213" y="1223963"/>
          <p14:tracePt t="27580" x="3224213" y="1196975"/>
          <p14:tracePt t="27597" x="3224213" y="1169988"/>
          <p14:tracePt t="27610" x="3224213" y="1143000"/>
          <p14:tracePt t="27627" x="3224213" y="1133475"/>
          <p14:tracePt t="27639" x="3241675" y="1133475"/>
          <p14:tracePt t="28115" x="3268663" y="1125538"/>
          <p14:tracePt t="28127" x="3303588" y="1116013"/>
          <p14:tracePt t="28148" x="3348038" y="1108075"/>
          <p14:tracePt t="28153" x="3705225" y="1089025"/>
          <p14:tracePt t="28206" x="3848100" y="1108075"/>
          <p14:tracePt t="28210" x="4027488" y="1179513"/>
          <p14:tracePt t="28223" x="4375150" y="1401763"/>
          <p14:tracePt t="28258" x="4483100" y="1490663"/>
          <p14:tracePt t="28258" x="4598988" y="1571625"/>
          <p14:tracePt t="28277" x="4751388" y="1670050"/>
          <p14:tracePt t="28297" x="4803775" y="1697038"/>
          <p14:tracePt t="28309" x="4840288" y="1714500"/>
          <p14:tracePt t="28589" x="4875213" y="1714500"/>
          <p14:tracePt t="28602" x="4938713" y="1714500"/>
          <p14:tracePt t="28613" x="5000625" y="1714500"/>
          <p14:tracePt t="28627" x="5089525" y="1714500"/>
          <p14:tracePt t="28638" x="5187950" y="1731963"/>
          <p14:tracePt t="28649" x="5295900" y="1776413"/>
          <p14:tracePt t="28663" x="5537200" y="1901825"/>
          <p14:tracePt t="28688" x="5616575" y="1955800"/>
          <p14:tracePt t="28699" x="5759450" y="2017713"/>
          <p14:tracePt t="28723" x="5803900" y="2036763"/>
          <p14:tracePt t="28736" x="5848350" y="2054225"/>
          <p14:tracePt t="29040" x="5938838" y="2054225"/>
          <p14:tracePt t="29053" x="6062663" y="2044700"/>
          <p14:tracePt t="29062" x="6188075" y="2027238"/>
          <p14:tracePt t="29079" x="6323013" y="2027238"/>
          <p14:tracePt t="29088" x="6473825" y="2044700"/>
          <p14:tracePt t="29100" x="6724650" y="2081213"/>
          <p14:tracePt t="29125" x="6831013" y="2125663"/>
          <p14:tracePt t="29132" x="6938963" y="2133600"/>
          <p14:tracePt t="29152" x="7153275" y="2133600"/>
          <p14:tracePt t="29173" x="7259638" y="2116138"/>
          <p14:tracePt t="29186" x="7323138" y="2108200"/>
          <p14:tracePt t="29480" x="7348538" y="2081213"/>
          <p14:tracePt t="29491" x="7394575" y="2054225"/>
          <p14:tracePt t="29502" x="7429500" y="2009775"/>
          <p14:tracePt t="29514" x="7473950" y="1982788"/>
          <p14:tracePt t="29527" x="7500938" y="1955800"/>
          <p14:tracePt t="29539" x="7527925" y="1919288"/>
          <p14:tracePt t="29564" x="7545388" y="1911350"/>
          <p14:tracePt t="29575" x="7562850" y="1901825"/>
          <p14:tracePt t="29588" x="7608888" y="1884363"/>
          <p14:tracePt t="29613" x="7634288" y="1874838"/>
          <p14:tracePt t="29626" x="7715250" y="1839913"/>
          <p14:tracePt t="29640" x="7751763" y="1822450"/>
          <p14:tracePt t="29660" x="7786688" y="1812925"/>
          <p14:tracePt t="29672" x="7840663" y="1803400"/>
          <p14:tracePt t="29697" x="7894638" y="1795463"/>
          <p14:tracePt t="29709" x="7929563" y="1795463"/>
          <p14:tracePt t="30001" x="7956550" y="1795463"/>
          <p14:tracePt t="30014" x="8010525" y="1785938"/>
          <p14:tracePt t="30025" x="8072438" y="1785938"/>
          <p14:tracePt t="30040" x="8161338" y="1785938"/>
          <p14:tracePt t="30050" x="8251825" y="1785938"/>
          <p14:tracePt t="30062" x="8420100" y="1785938"/>
          <p14:tracePt t="30095" x="8501063" y="1785938"/>
          <p14:tracePt t="30099" x="8562975" y="1795463"/>
          <p14:tracePt t="30110" x="8670925" y="1803400"/>
          <p14:tracePt t="30141" x="8724900" y="1812925"/>
          <p14:tracePt t="30143" x="8840788" y="1830388"/>
          <p14:tracePt t="30476" x="8831263" y="1830388"/>
          <p14:tracePt t="30487" x="8796338" y="1830388"/>
          <p14:tracePt t="30500" x="8661400" y="1830388"/>
          <p14:tracePt t="30513" x="8537575" y="1830388"/>
          <p14:tracePt t="30537" x="8429625" y="1803400"/>
          <p14:tracePt t="30548" x="8313738" y="1776413"/>
          <p14:tracePt t="30563" x="8180388" y="1768475"/>
          <p14:tracePt t="30595" x="8081963" y="1758950"/>
          <p14:tracePt t="30598" x="8018463" y="1758950"/>
          <p14:tracePt t="30622" x="7939088" y="1758950"/>
          <p14:tracePt t="30645" x="7813675" y="1758950"/>
          <p14:tracePt t="30664" x="7751763" y="1758950"/>
          <p14:tracePt t="30672" x="7705725" y="1758950"/>
          <p14:tracePt t="30683" x="7626350" y="1758950"/>
          <p14:tracePt t="30708" x="7589838" y="1758950"/>
          <p14:tracePt t="30719" x="7562850" y="1758950"/>
          <p14:tracePt t="30732" x="7510463" y="1758950"/>
          <p14:tracePt t="30757" x="7491413" y="1758950"/>
          <p14:tracePt t="30782" x="7483475" y="1758950"/>
          <p14:tracePt t="30795" x="7473950" y="1758950"/>
          <p14:tracePt t="30841" x="7466013" y="1758950"/>
          <p14:tracePt t="30914" x="7456488" y="1768475"/>
          <p14:tracePt t="31001" x="7491413" y="1768475"/>
          <p14:tracePt t="31013" x="7562850" y="1768475"/>
          <p14:tracePt t="31032" x="7653338" y="1768475"/>
          <p14:tracePt t="31036" x="7902575" y="1776413"/>
          <p14:tracePt t="31060" x="8180388" y="1830388"/>
          <p14:tracePt t="31085" x="8304213" y="1866900"/>
          <p14:tracePt t="31097" x="8394700" y="1874838"/>
          <p14:tracePt t="31110" x="8491538" y="1893888"/>
          <p14:tracePt t="31123" x="8661400" y="1911350"/>
          <p14:tracePt t="31136" x="8759825" y="1938338"/>
          <p14:tracePt t="31158" x="8831263" y="1938338"/>
          <p14:tracePt t="31169" x="8956675" y="1946275"/>
          <p14:tracePt t="31194" x="9010650" y="1938338"/>
          <p14:tracePt t="31206" x="9072563" y="1911350"/>
          <p14:tracePt t="31218" x="9134475" y="1857375"/>
          <p14:tracePt t="31500" x="9109075" y="1857375"/>
          <p14:tracePt t="31513" x="9063038" y="1857375"/>
          <p14:tracePt t="31524" x="8966200" y="1857375"/>
          <p14:tracePt t="31535" x="8867775" y="1857375"/>
          <p14:tracePt t="31547" x="8742363" y="1857375"/>
          <p14:tracePt t="31559" x="8616950" y="1857375"/>
          <p14:tracePt t="31573" x="8313738" y="1857375"/>
          <p14:tracePt t="31596" x="8153400" y="1857375"/>
          <p14:tracePt t="31607" x="7939088" y="1830388"/>
          <p14:tracePt t="31622" x="7500938" y="1785938"/>
          <p14:tracePt t="31638" x="7340600" y="1776413"/>
          <p14:tracePt t="31658" x="7116763" y="1751013"/>
          <p14:tracePt t="31680" x="7072313" y="1741488"/>
          <p14:tracePt t="31706" x="7010400" y="1741488"/>
          <p14:tracePt t="33141" x="7000875" y="1741488"/>
          <p14:tracePt t="33190" x="7000875" y="1758950"/>
          <p14:tracePt t="33201" x="7010400" y="1776413"/>
          <p14:tracePt t="33222" x="7010400" y="1785938"/>
          <p14:tracePt t="33228" x="7018338" y="1803400"/>
          <p14:tracePt t="33239" x="7054850" y="1822450"/>
          <p14:tracePt t="33252" x="7072313" y="1830388"/>
          <p14:tracePt t="33269" x="7089775" y="1830388"/>
          <p14:tracePt t="33605" x="7126288" y="1830388"/>
          <p14:tracePt t="33617" x="7153275" y="1812925"/>
          <p14:tracePt t="33644" x="7205663" y="1776413"/>
          <p14:tracePt t="33657" x="7232650" y="1758950"/>
          <p14:tracePt t="33665" x="7259638" y="1741488"/>
          <p14:tracePt t="33677" x="7304088" y="1714500"/>
          <p14:tracePt t="33690" x="7323138" y="1704975"/>
          <p14:tracePt t="33714" x="7331075" y="1704975"/>
          <p14:tracePt t="33727" x="7340600" y="1697038"/>
          <p14:tracePt t="33982" x="7340600" y="1704975"/>
          <p14:tracePt t="33997" x="7340600" y="1714500"/>
          <p14:tracePt t="35175" x="7331075" y="1714500"/>
          <p14:tracePt t="35191" x="7304088" y="1714500"/>
          <p14:tracePt t="35201" x="7269163" y="1714500"/>
          <p14:tracePt t="35213" x="7232650" y="1731963"/>
          <p14:tracePt t="35223" x="7134225" y="1741488"/>
          <p14:tracePt t="35246" x="7062788" y="1741488"/>
          <p14:tracePt t="35268" x="6983413" y="1741488"/>
          <p14:tracePt t="35271" x="6813550" y="1741488"/>
          <p14:tracePt t="35286" x="6724650" y="1714500"/>
          <p14:tracePt t="35311" x="6527800" y="1679575"/>
          <p14:tracePt t="35322" x="6456363" y="1670050"/>
          <p14:tracePt t="35344" x="6384925" y="1643063"/>
          <p14:tracePt t="35357" x="6323013" y="1625600"/>
          <p14:tracePt t="35709" x="6313488" y="1625600"/>
          <p14:tracePt t="35722" x="6276975" y="1625600"/>
          <p14:tracePt t="35736" x="6242050" y="1625600"/>
          <p14:tracePt t="35747" x="6180138" y="1608138"/>
          <p14:tracePt t="35757" x="6027738" y="1608138"/>
          <p14:tracePt t="35783" x="5938838" y="1608138"/>
          <p14:tracePt t="35794" x="5830888" y="1608138"/>
          <p14:tracePt t="35808" x="5643563" y="1616075"/>
          <p14:tracePt t="35831" x="5572125" y="1616075"/>
          <p14:tracePt t="35845" x="5411788" y="1616075"/>
          <p14:tracePt t="35868" x="5367338" y="1616075"/>
          <p14:tracePt t="35881" x="5330825" y="1625600"/>
          <p14:tracePt t="35893" x="5286375" y="1625600"/>
          <p14:tracePt t="35917" x="5268913" y="1633538"/>
          <p14:tracePt t="35928" x="5259388" y="1633538"/>
          <p14:tracePt t="35958" x="5251450" y="1643063"/>
          <p14:tracePt t="35977" x="5251450" y="1652588"/>
          <p14:tracePt t="36404" x="5251450" y="1643063"/>
          <p14:tracePt t="36417" x="5251450" y="1633538"/>
          <p14:tracePt t="36439" x="5259388" y="1625600"/>
          <p14:tracePt t="36454" x="5268913" y="1616075"/>
          <p14:tracePt t="36477" x="5276850" y="1608138"/>
          <p14:tracePt t="36490" x="5286375" y="1598613"/>
          <p14:tracePt t="36502" x="5295900" y="1589088"/>
          <p14:tracePt t="36529" x="5303838" y="1571625"/>
          <p14:tracePt t="36538" x="5313363" y="1562100"/>
          <p14:tracePt t="36551" x="5322888" y="1562100"/>
          <p14:tracePt t="36579" x="5322888" y="1554163"/>
          <p14:tracePt t="36588" x="5330825" y="1554163"/>
          <p14:tracePt t="36599" x="5348288" y="1544638"/>
          <p14:tracePt t="37074" x="5357813" y="1544638"/>
          <p14:tracePt t="37086" x="5367338" y="1536700"/>
          <p14:tracePt t="37101" x="5375275" y="1536700"/>
          <p14:tracePt t="37120" x="5402263" y="1509713"/>
          <p14:tracePt t="37156" x="5411788" y="1509713"/>
          <p14:tracePt t="37170" x="5419725" y="1509713"/>
          <p14:tracePt t="37621" x="5411788" y="1509713"/>
          <p14:tracePt t="38242" x="5402263" y="1509713"/>
          <p14:tracePt t="38268" x="5394325" y="1509713"/>
          <p14:tracePt t="38291" x="5384800" y="1509713"/>
          <p14:tracePt t="38303" x="5375275" y="1509713"/>
          <p14:tracePt t="38316" x="5348288" y="1509713"/>
          <p14:tracePt t="38327" x="5295900" y="1509713"/>
          <p14:tracePt t="38339" x="5205413" y="1509713"/>
          <p14:tracePt t="38352" x="5072063" y="1490663"/>
          <p14:tracePt t="38364" x="4902200" y="1482725"/>
          <p14:tracePt t="38381" x="4483100" y="1438275"/>
          <p14:tracePt t="38395" x="4259263" y="1419225"/>
          <p14:tracePt t="38395" x="4089400" y="1411288"/>
          <p14:tracePt t="38414" x="3938588" y="1411288"/>
          <p14:tracePt t="38437" x="3813175" y="1411288"/>
          <p14:tracePt t="38448" x="3625850" y="1446213"/>
          <p14:tracePt t="38473" x="3562350" y="1446213"/>
          <p14:tracePt t="38740" x="3536950" y="1446213"/>
          <p14:tracePt t="38754" x="3500438" y="1446213"/>
          <p14:tracePt t="38766" x="3438525" y="1438275"/>
          <p14:tracePt t="38777" x="3367088" y="1428750"/>
          <p14:tracePt t="38798" x="3259138" y="1428750"/>
          <p14:tracePt t="38803" x="3044825" y="1428750"/>
          <p14:tracePt t="38816" x="2946400" y="1428750"/>
          <p14:tracePt t="38838" x="2867025" y="1438275"/>
          <p14:tracePt t="38851" x="2751138" y="1473200"/>
          <p14:tracePt t="38874" x="2714625" y="1490663"/>
          <p14:tracePt t="38886" x="2643188" y="1517650"/>
          <p14:tracePt t="38913" x="2616200" y="1527175"/>
          <p14:tracePt t="38923" x="2616200" y="1536700"/>
          <p14:tracePt t="38935" x="2598738" y="1536700"/>
          <p14:tracePt t="38960" x="2589213" y="1536700"/>
          <p14:tracePt t="38997" x="2581275" y="1536700"/>
          <p14:tracePt t="39021" x="2571750" y="1536700"/>
          <p14:tracePt t="39047" x="2562225" y="1536700"/>
          <p14:tracePt t="39253" x="2571750" y="1536700"/>
          <p14:tracePt t="39264" x="2581275" y="1536700"/>
          <p14:tracePt t="39277" x="2589213" y="1536700"/>
          <p14:tracePt t="39289" x="2608263" y="1536700"/>
          <p14:tracePt t="39301" x="2652713" y="1536700"/>
          <p14:tracePt t="39313" x="2714625" y="1536700"/>
          <p14:tracePt t="39326" x="2803525" y="1527175"/>
          <p14:tracePt t="39339" x="3054350" y="1527175"/>
          <p14:tracePt t="39361" x="3187700" y="1527175"/>
          <p14:tracePt t="39375" x="3419475" y="1527175"/>
          <p14:tracePt t="39409" x="3598863" y="1544638"/>
          <p14:tracePt t="39422" x="3705225" y="1544638"/>
          <p14:tracePt t="39438" x="3830638" y="1544638"/>
          <p14:tracePt t="39454" x="3956050" y="1527175"/>
          <p14:tracePt t="39752" x="3946525" y="1517650"/>
          <p14:tracePt t="39765" x="3911600" y="1509713"/>
          <p14:tracePt t="39776" x="3875088" y="1500188"/>
          <p14:tracePt t="39788" x="3795713" y="1490663"/>
          <p14:tracePt t="39800" x="3687763" y="1473200"/>
          <p14:tracePt t="39814" x="3394075" y="1438275"/>
          <p14:tracePt t="39836" x="3232150" y="1438275"/>
          <p14:tracePt t="39850" x="3036888" y="1428750"/>
          <p14:tracePt t="39862" x="2598738" y="1428750"/>
          <p14:tracePt t="39891" x="2384425" y="1428750"/>
          <p14:tracePt t="39898" x="2062163" y="1455738"/>
          <p14:tracePt t="39909" x="1955800" y="1465263"/>
          <p14:tracePt t="39934" x="1874838" y="1490663"/>
          <p14:tracePt t="39946" x="1785938" y="1509713"/>
          <p14:tracePt t="39959" x="1768475" y="1517650"/>
          <p14:tracePt t="39985" x="1741488" y="1517650"/>
          <p14:tracePt t="39995" x="1731963" y="1527175"/>
          <p14:tracePt t="40301" x="1741488" y="1536700"/>
          <p14:tracePt t="40311" x="1741488" y="1554163"/>
          <p14:tracePt t="40328" x="1768475" y="1571625"/>
          <p14:tracePt t="40336" x="1785938" y="1589088"/>
          <p14:tracePt t="40348" x="1857375" y="1625600"/>
          <p14:tracePt t="40372" x="1911350" y="1643063"/>
          <p14:tracePt t="40380" x="1982788" y="1660525"/>
          <p14:tracePt t="40409" x="2017713" y="1679575"/>
          <p14:tracePt t="40420" x="2071688" y="1687513"/>
          <p14:tracePt t="40434" x="2143125" y="1697038"/>
          <p14:tracePt t="40457" x="2187575" y="1697038"/>
          <p14:tracePt t="40470" x="2251075" y="1714500"/>
          <p14:tracePt t="40762" x="2330450" y="1704975"/>
          <p14:tracePt t="40773" x="2393950" y="1697038"/>
          <p14:tracePt t="40785" x="2455863" y="1697038"/>
          <p14:tracePt t="40800" x="2536825" y="1687513"/>
          <p14:tracePt t="40810" x="2598738" y="1687513"/>
          <p14:tracePt t="40833" x="2705100" y="1679575"/>
          <p14:tracePt t="40836" x="2786063" y="1679575"/>
          <p14:tracePt t="40859" x="2867025" y="1652588"/>
          <p14:tracePt t="40871" x="3036888" y="1633538"/>
          <p14:tracePt t="40895" x="3098800" y="1616075"/>
          <p14:tracePt t="41260" x="3116263" y="1616075"/>
          <p14:tracePt t="41274" x="3143250" y="1616075"/>
          <p14:tracePt t="41286" x="3179763" y="1608138"/>
          <p14:tracePt t="41299" x="3241675" y="1589088"/>
          <p14:tracePt t="41312" x="3276600" y="1589088"/>
          <p14:tracePt t="41322" x="3340100" y="1571625"/>
          <p14:tracePt t="41348" x="3394075" y="1562100"/>
          <p14:tracePt t="41359" x="3509963" y="1544638"/>
          <p14:tracePt t="41372" x="3571875" y="1517650"/>
          <p14:tracePt t="41395" x="3625850" y="1509713"/>
          <p14:tracePt t="41408" x="3697288" y="1500188"/>
          <p14:tracePt t="41433" x="3714750" y="1500188"/>
          <p14:tracePt t="45370" x="3705225" y="1500188"/>
          <p14:tracePt t="45381" x="3697288" y="1500188"/>
          <p14:tracePt t="45394" x="3679825" y="1509713"/>
          <p14:tracePt t="45407" x="3652838" y="1544638"/>
          <p14:tracePt t="45431" x="3633788" y="1562100"/>
          <p14:tracePt t="45442" x="3625850" y="1581150"/>
          <p14:tracePt t="45473" x="3616325" y="1589088"/>
          <p14:tracePt t="46272" x="3608388" y="1589088"/>
          <p14:tracePt t="46284" x="3598863" y="1616075"/>
          <p14:tracePt t="46295" x="3589338" y="1643063"/>
          <p14:tracePt t="46308" x="3571875" y="1679575"/>
          <p14:tracePt t="46331" x="3554413" y="1751013"/>
          <p14:tracePt t="46333" x="3554413" y="1776413"/>
          <p14:tracePt t="46358" x="3554413" y="1803400"/>
          <p14:tracePt t="46369" x="3554413" y="1857375"/>
          <p14:tracePt t="46393" x="3554413" y="1874838"/>
          <p14:tracePt t="46405" x="3554413" y="1893888"/>
          <p14:tracePt t="46418" x="3554413" y="1928813"/>
          <p14:tracePt t="46441" x="3554413" y="1955800"/>
          <p14:tracePt t="47231" x="3554413" y="1965325"/>
          <p14:tracePt t="47256" x="3554413" y="1973263"/>
          <p14:tracePt t="47281" x="3554413" y="1982788"/>
          <p14:tracePt t="47309" x="3554413" y="2000250"/>
          <p14:tracePt t="47330" x="3554413" y="2009775"/>
          <p14:tracePt t="47341" x="3554413" y="2017713"/>
          <p14:tracePt t="47354" x="3554413" y="2027238"/>
          <p14:tracePt t="47365" x="3562350" y="2044700"/>
          <p14:tracePt t="47780" x="3571875" y="2044700"/>
          <p14:tracePt t="48122" x="3581400" y="2062163"/>
          <p14:tracePt t="48135" x="3581400" y="2071688"/>
          <p14:tracePt t="48146" x="3581400" y="2098675"/>
          <p14:tracePt t="48158" x="3581400" y="2125663"/>
          <p14:tracePt t="48169" x="3581400" y="2160588"/>
          <p14:tracePt t="48182" x="3581400" y="2205038"/>
          <p14:tracePt t="48206" x="3589338" y="2232025"/>
          <p14:tracePt t="48219" x="3608388" y="2268538"/>
          <p14:tracePt t="48230" x="3660775" y="2374900"/>
          <p14:tracePt t="48549" x="3652838" y="2384425"/>
          <p14:tracePt t="48561" x="3616325" y="2401888"/>
          <p14:tracePt t="48574" x="3544888" y="2438400"/>
          <p14:tracePt t="48583" x="3446463" y="2482850"/>
          <p14:tracePt t="48595" x="3303588" y="2562225"/>
          <p14:tracePt t="48609" x="3160713" y="2625725"/>
          <p14:tracePt t="48621" x="2884488" y="2724150"/>
          <p14:tracePt t="48635" x="2768600" y="2776538"/>
          <p14:tracePt t="48656" x="2660650" y="2786063"/>
          <p14:tracePt t="48668" x="2571750" y="2813050"/>
          <p14:tracePt t="48686" x="2411413" y="2822575"/>
          <p14:tracePt t="48706" x="2312988" y="2840038"/>
          <p14:tracePt t="48728" x="2286000" y="2840038"/>
          <p14:tracePt t="48742" x="2286000" y="2847975"/>
          <p14:tracePt t="49022" x="2276475" y="2847975"/>
          <p14:tracePt t="49034" x="2251075" y="2847975"/>
          <p14:tracePt t="49045" x="2232025" y="2867025"/>
          <p14:tracePt t="49058" x="2170113" y="2894013"/>
          <p14:tracePt t="49074" x="2143125" y="2911475"/>
          <p14:tracePt t="49093" x="2116138" y="2919413"/>
          <p14:tracePt t="49108" x="2108200" y="2928938"/>
          <p14:tracePt t="49132" x="2098675" y="2928938"/>
          <p14:tracePt t="49142" x="2081213" y="2938463"/>
          <p14:tracePt t="49168" x="2054225" y="2946400"/>
          <p14:tracePt t="49181" x="2044700" y="2955925"/>
          <p14:tracePt t="49192" x="2027238" y="2965450"/>
          <p14:tracePt t="49595" x="2000250" y="2965450"/>
          <p14:tracePt t="49607" x="1955800" y="2965450"/>
          <p14:tracePt t="49618" x="1911350" y="2955925"/>
          <p14:tracePt t="49630" x="1768475" y="2938463"/>
          <p14:tracePt t="49643" x="1704975" y="2938463"/>
          <p14:tracePt t="49666" x="1670050" y="2928938"/>
          <p14:tracePt t="49679" x="1589088" y="2928938"/>
          <p14:tracePt t="49692" x="1554163" y="2928938"/>
          <p14:tracePt t="49715" x="1517650" y="2928938"/>
          <p14:tracePt t="49729" x="1473200" y="2928938"/>
          <p14:tracePt t="49745" x="1411288" y="2928938"/>
          <p14:tracePt t="49761" x="1374775" y="2938463"/>
          <p14:tracePt t="49793" x="1366838" y="2955925"/>
          <p14:tracePt t="50035" x="1357313" y="2955925"/>
          <p14:tracePt t="50044" x="1347788" y="2955925"/>
          <p14:tracePt t="50055" x="1339850" y="2955925"/>
          <p14:tracePt t="50067" x="1312863" y="2955925"/>
          <p14:tracePt t="50080" x="1214438" y="2911475"/>
          <p14:tracePt t="50112" x="1133475" y="2894013"/>
          <p14:tracePt t="50118" x="990600" y="2857500"/>
          <p14:tracePt t="50130" x="928688" y="2857500"/>
          <p14:tracePt t="50146" x="893763" y="2847975"/>
          <p14:tracePt t="50167" x="830263" y="2847975"/>
          <p14:tracePt t="50191" x="803275" y="2847975"/>
          <p14:tracePt t="50202" x="785813" y="2847975"/>
          <p14:tracePt t="50214" x="776288" y="2847975"/>
          <p14:tracePt t="50240" x="768350" y="2847975"/>
          <p14:tracePt t="50448" x="776288" y="2847975"/>
          <p14:tracePt t="50457" x="785813" y="2847975"/>
          <p14:tracePt t="50506" x="795338" y="2847975"/>
          <p14:tracePt t="50545" x="822325" y="2847975"/>
          <p14:tracePt t="50557" x="847725" y="2847975"/>
          <p14:tracePt t="50568" x="884238" y="2847975"/>
          <p14:tracePt t="50578" x="938213" y="2840038"/>
          <p14:tracePt t="50591" x="1000125" y="2813050"/>
          <p14:tracePt t="50606" x="1116013" y="2786063"/>
          <p14:tracePt t="50629" x="1152525" y="2768600"/>
          <p14:tracePt t="51140" x="1152525" y="2759075"/>
          <p14:tracePt t="51201" x="1152525" y="2751138"/>
          <p14:tracePt t="51385" x="1152525" y="2741613"/>
          <p14:tracePt t="51433" x="1160463" y="2741613"/>
          <p14:tracePt t="51456" x="1169988" y="2741613"/>
          <p14:tracePt t="51468" x="1179513" y="2741613"/>
          <p14:tracePt t="51474" x="1187450" y="2741613"/>
          <p14:tracePt t="51493" x="1241425" y="2741613"/>
          <p14:tracePt t="51518" x="1312863" y="2724150"/>
          <p14:tracePt t="51532" x="1411288" y="2714625"/>
          <p14:tracePt t="51542" x="1598613" y="2705100"/>
          <p14:tracePt t="51565" x="1670050" y="2705100"/>
          <p14:tracePt t="51578" x="1830388" y="2705100"/>
          <p14:tracePt t="51603" x="1919288" y="2732088"/>
          <p14:tracePt t="51614" x="2143125" y="2803525"/>
          <p14:tracePt t="51919" x="2197100" y="2795588"/>
          <p14:tracePt t="51931" x="2276475" y="2776538"/>
          <p14:tracePt t="51946" x="2384425" y="2768600"/>
          <p14:tracePt t="51957" x="2490788" y="2768600"/>
          <p14:tracePt t="51970" x="2598738" y="2768600"/>
          <p14:tracePt t="51980" x="2776538" y="2786063"/>
          <p14:tracePt t="52005" x="2874963" y="2795588"/>
          <p14:tracePt t="52016" x="2955925" y="2822575"/>
          <p14:tracePt t="52030" x="3081338" y="2840038"/>
          <p14:tracePt t="52053" x="3143250" y="2840038"/>
          <p14:tracePt t="52070" x="3205163" y="2847975"/>
          <p14:tracePt t="52711" x="3197225" y="2840038"/>
          <p14:tracePt t="52721" x="3179763" y="2830513"/>
          <p14:tracePt t="52735" x="3143250" y="2813050"/>
          <p14:tracePt t="52747" x="3108325" y="2803525"/>
          <p14:tracePt t="52768" x="2955925" y="2795588"/>
          <p14:tracePt t="52771" x="2867025" y="2795588"/>
          <p14:tracePt t="52787" x="2751138" y="2795588"/>
          <p14:tracePt t="52807" x="2500313" y="2867025"/>
          <p14:tracePt t="52832" x="2411413" y="2894013"/>
          <p14:tracePt t="52843" x="2339975" y="2911475"/>
          <p14:tracePt t="52857" x="2286000" y="2928938"/>
          <p14:tracePt t="52880" x="2259013" y="2938463"/>
          <p14:tracePt t="52892" x="2232025" y="2955925"/>
          <p14:tracePt t="52909" x="2224088" y="2982913"/>
          <p14:tracePt t="53366" x="2205038" y="2990850"/>
          <p14:tracePt t="53379" x="2187575" y="2990850"/>
          <p14:tracePt t="53392" x="2170113" y="3000375"/>
          <p14:tracePt t="53403" x="2133600" y="3009900"/>
          <p14:tracePt t="53417" x="2098675" y="3009900"/>
          <p14:tracePt t="53431" x="2000250" y="3009900"/>
          <p14:tracePt t="53442" x="1938338" y="3009900"/>
          <p14:tracePt t="53465" x="1893888" y="3000375"/>
          <p14:tracePt t="53477" x="1803400" y="2990850"/>
          <p14:tracePt t="53502" x="1768475" y="2982913"/>
          <p14:tracePt t="53514" x="1758950" y="2982913"/>
          <p14:tracePt t="53527" x="1751013" y="2973388"/>
          <p14:tracePt t="53548" x="1741488" y="2973388"/>
          <p14:tracePt t="53599" x="1758950" y="2955925"/>
          <p14:tracePt t="53611" x="1812925" y="2946400"/>
          <p14:tracePt t="53630" x="1874838" y="2938463"/>
          <p14:tracePt t="53636" x="1938338" y="2928938"/>
          <p14:tracePt t="53650" x="2062163" y="2928938"/>
          <p14:tracePt t="53661" x="2143125" y="2928938"/>
          <p14:tracePt t="53685" x="2214563" y="2928938"/>
          <p14:tracePt t="53697" x="2357438" y="2928938"/>
          <p14:tracePt t="53722" x="2419350" y="2928938"/>
          <p14:tracePt t="53733" x="2482850" y="2911475"/>
          <p14:tracePt t="53745" x="2670175" y="2894013"/>
          <p14:tracePt t="53762" x="2795588" y="2884488"/>
          <p14:tracePt t="53782" x="2911475" y="2867025"/>
          <p14:tracePt t="54050" x="2919413" y="2867025"/>
          <p14:tracePt t="54060" x="2938463" y="2867025"/>
          <p14:tracePt t="54079" x="2973388" y="2867025"/>
          <p14:tracePt t="54087" x="3036888" y="2867025"/>
          <p14:tracePt t="54100" x="3205163" y="2867025"/>
          <p14:tracePt t="54114" x="3313113" y="2867025"/>
          <p14:tracePt t="54131" x="3473450" y="2901950"/>
          <p14:tracePt t="54159" x="3544888" y="2919413"/>
          <p14:tracePt t="54171" x="3598863" y="2928938"/>
          <p14:tracePt t="54185" x="3697288" y="2938463"/>
          <p14:tracePt t="54210" x="3741738" y="2955925"/>
          <p14:tracePt t="54220" x="3759200" y="2965450"/>
          <p14:tracePt t="54252" x="3776663" y="2973388"/>
          <p14:tracePt t="54256" x="3786188" y="2990850"/>
          <p14:tracePt t="54264" x="3795713" y="3000375"/>
          <p14:tracePt t="54755" x="3751263" y="3000375"/>
          <p14:tracePt t="54767" x="3652838" y="2973388"/>
          <p14:tracePt t="54780" x="3544888" y="2965450"/>
          <p14:tracePt t="54792" x="3411538" y="2938463"/>
          <p14:tracePt t="54805" x="3098800" y="2911475"/>
          <p14:tracePt t="54828" x="2965450" y="2901950"/>
          <p14:tracePt t="54841" x="2751138" y="2874963"/>
          <p14:tracePt t="54864" x="2687638" y="2867025"/>
          <p14:tracePt t="54878" x="2633663" y="2867025"/>
          <p14:tracePt t="54890" x="2589213" y="2857500"/>
          <p14:tracePt t="54915" x="2571750" y="2857500"/>
          <p14:tracePt t="54926" x="2562225" y="2857500"/>
          <p14:tracePt t="55278" x="2544763" y="2857500"/>
          <p14:tracePt t="55291" x="2517775" y="2857500"/>
          <p14:tracePt t="55304" x="2500313" y="2857500"/>
          <p14:tracePt t="55314" x="2465388" y="2857500"/>
          <p14:tracePt t="55327" x="2411413" y="2867025"/>
          <p14:tracePt t="55342" x="2393950" y="2867025"/>
          <p14:tracePt t="55364" x="2374900" y="2867025"/>
          <p14:tracePt t="55377" x="2339975" y="2867025"/>
          <p14:tracePt t="55399" x="2330450" y="2867025"/>
          <p14:tracePt t="55413" x="2303463" y="2867025"/>
          <p14:tracePt t="55425" x="2295525" y="2867025"/>
          <p14:tracePt t="55457" x="2276475" y="2867025"/>
          <p14:tracePt t="55474" x="2268538" y="2867025"/>
          <p14:tracePt t="55485" x="2259013" y="2867025"/>
          <p14:tracePt t="55498" x="2259013" y="2874963"/>
          <p14:tracePt t="55633" x="2268538" y="2874963"/>
          <p14:tracePt t="55643" x="2295525" y="2874963"/>
          <p14:tracePt t="55656" x="2322513" y="2874963"/>
          <p14:tracePt t="55669" x="2347913" y="2874963"/>
          <p14:tracePt t="55680" x="2366963" y="2874963"/>
          <p14:tracePt t="55695" x="2393950" y="2874963"/>
          <p14:tracePt t="55704" x="2411413" y="2874963"/>
          <p14:tracePt t="56072" x="2438400" y="2867025"/>
          <p14:tracePt t="56085" x="2455863" y="2857500"/>
          <p14:tracePt t="56096" x="2482850" y="2857500"/>
          <p14:tracePt t="56106" x="2509838" y="2847975"/>
          <p14:tracePt t="56118" x="2581275" y="2847975"/>
          <p14:tracePt t="56134" x="2616200" y="2847975"/>
          <p14:tracePt t="56156" x="2643188" y="2847975"/>
          <p14:tracePt t="56168" x="2705100" y="2847975"/>
          <p14:tracePt t="56191" x="2732088" y="2847975"/>
          <p14:tracePt t="56205" x="2741613" y="2847975"/>
          <p14:tracePt t="56216" x="2813050" y="2847975"/>
          <p14:tracePt t="56240" x="2840038" y="2847975"/>
          <p14:tracePt t="56254" x="2901950" y="2847975"/>
          <p14:tracePt t="56267" x="2955925" y="2857500"/>
          <p14:tracePt t="56289" x="2990850" y="2857500"/>
          <p14:tracePt t="56303" x="3098800" y="2857500"/>
          <p14:tracePt t="56317" x="3160713" y="2874963"/>
          <p14:tracePt t="56606" x="3251200" y="2857500"/>
          <p14:tracePt t="56617" x="3348038" y="2847975"/>
          <p14:tracePt t="56631" x="3465513" y="2847975"/>
          <p14:tracePt t="56640" x="3670300" y="2830513"/>
          <p14:tracePt t="56656" x="3759200" y="2847975"/>
          <p14:tracePt t="56679" x="3857625" y="2874963"/>
          <p14:tracePt t="56691" x="4000500" y="2901950"/>
          <p14:tracePt t="56715" x="4071938" y="2928938"/>
          <p14:tracePt t="56729" x="4133850" y="2946400"/>
          <p14:tracePt t="56739" x="4232275" y="2982913"/>
          <p14:tracePt t="56758" x="4286250" y="3000375"/>
          <p14:tracePt t="56786" x="4340225" y="3054350"/>
          <p14:tracePt t="57072" x="4322763" y="3054350"/>
          <p14:tracePt t="57081" x="4259263" y="3054350"/>
          <p14:tracePt t="57092" x="4152900" y="3017838"/>
          <p14:tracePt t="57109" x="4027488" y="2982913"/>
          <p14:tracePt t="57122" x="3822700" y="2919413"/>
          <p14:tracePt t="57129" x="3608388" y="2874963"/>
          <p14:tracePt t="57142" x="3241675" y="2795588"/>
          <p14:tracePt t="57165" x="3116263" y="2768600"/>
          <p14:tracePt t="57178" x="2919413" y="2741613"/>
          <p14:tracePt t="57192" x="2857500" y="2741613"/>
          <p14:tracePt t="57215" x="2813050" y="2741613"/>
          <p14:tracePt t="57226" x="2759075" y="2741613"/>
          <p14:tracePt t="57250" x="2741613" y="2741613"/>
          <p14:tracePt t="57276" x="2724150" y="2741613"/>
          <p14:tracePt t="57300" x="2714625" y="2741613"/>
          <p14:tracePt t="57469" x="2741613" y="2741613"/>
          <p14:tracePt t="57481" x="2768600" y="2741613"/>
          <p14:tracePt t="57495" x="2813050" y="2741613"/>
          <p14:tracePt t="57506" x="2874963" y="2741613"/>
          <p14:tracePt t="57518" x="2965450" y="2759075"/>
          <p14:tracePt t="57531" x="3179763" y="2759075"/>
          <p14:tracePt t="57544" x="3303588" y="2768600"/>
          <p14:tracePt t="57570" x="3411538" y="2768600"/>
          <p14:tracePt t="57581" x="3598863" y="2795588"/>
          <p14:tracePt t="57604" x="3679825" y="2803525"/>
          <p14:tracePt t="57617" x="3768725" y="2830513"/>
          <p14:tracePt t="57970" x="3759200" y="2830513"/>
          <p14:tracePt t="57984" x="3732213" y="2830513"/>
          <p14:tracePt t="57994" x="3687763" y="2830513"/>
          <p14:tracePt t="58005" x="3616325" y="2830513"/>
          <p14:tracePt t="58018" x="3367088" y="2847975"/>
          <p14:tracePt t="58031" x="3232150" y="2867025"/>
          <p14:tracePt t="58054" x="3108325" y="2874963"/>
          <p14:tracePt t="58070" x="2919413" y="2874963"/>
          <p14:tracePt t="58081" x="2847975" y="2874963"/>
          <p14:tracePt t="58103" x="2768600" y="2874963"/>
          <p14:tracePt t="58129" x="2741613" y="2884488"/>
          <p14:tracePt t="58140" x="2732088" y="2884488"/>
          <p14:tracePt t="58162" x="2724150" y="2884488"/>
          <p14:tracePt t="58189" x="2724150" y="2901950"/>
          <p14:tracePt t="58444" x="2724150" y="2911475"/>
          <p14:tracePt t="58455" x="2732088" y="2938463"/>
          <p14:tracePt t="58467" x="2741613" y="2973388"/>
          <p14:tracePt t="58489" x="2768600" y="3027363"/>
          <p14:tracePt t="58493" x="2776538" y="3054350"/>
          <p14:tracePt t="58504" x="2795588" y="3098800"/>
          <p14:tracePt t="58529" x="2795588" y="3125788"/>
          <p14:tracePt t="58541" x="2795588" y="3143250"/>
          <p14:tracePt t="58553" x="2803525" y="3179763"/>
          <p14:tracePt t="58577" x="2813050" y="3205163"/>
          <p14:tracePt t="58930" x="2813050" y="3214688"/>
          <p14:tracePt t="58957" x="2813050" y="3224213"/>
          <p14:tracePt t="58966" x="2813050" y="3232150"/>
          <p14:tracePt t="58981" x="2803525" y="3241675"/>
          <p14:tracePt t="59017" x="2803525" y="3251200"/>
          <p14:tracePt t="59076" x="2813050" y="3251200"/>
          <p14:tracePt t="59088" x="2830513" y="3251200"/>
          <p14:tracePt t="59102" x="2867025" y="3251200"/>
          <p14:tracePt t="59113" x="2884488" y="3251200"/>
          <p14:tracePt t="59124" x="2946400" y="3251200"/>
          <p14:tracePt t="59141" x="2982913" y="3251200"/>
          <p14:tracePt t="59161" x="3009900" y="3251200"/>
          <p14:tracePt t="59175" x="3062288" y="3251200"/>
          <p14:tracePt t="59207" x="3089275" y="3251200"/>
          <p14:tracePt t="59212" x="3133725" y="3251200"/>
          <p14:tracePt t="59225" x="3160713" y="3251200"/>
          <p14:tracePt t="59246" x="3187700" y="3251200"/>
          <p14:tracePt t="59264" x="3224213" y="3259138"/>
          <p14:tracePt t="59563" x="3232150" y="3259138"/>
          <p14:tracePt t="59576" x="3268663" y="3259138"/>
          <p14:tracePt t="59588" x="3330575" y="3259138"/>
          <p14:tracePt t="59599" x="3455988" y="3251200"/>
          <p14:tracePt t="59613" x="3741738" y="3251200"/>
          <p14:tracePt t="59644" x="3894138" y="3251200"/>
          <p14:tracePt t="59650" x="4133850" y="3286125"/>
          <p14:tracePt t="59673" x="4251325" y="3313113"/>
          <p14:tracePt t="59685" x="4340225" y="3340100"/>
          <p14:tracePt t="59698" x="4518025" y="3357563"/>
          <p14:tracePt t="59722" x="4608513" y="3367088"/>
          <p14:tracePt t="59735" x="4670425" y="3384550"/>
          <p14:tracePt t="59747" x="4741863" y="3402013"/>
          <p14:tracePt t="60063" x="4714875" y="3402013"/>
          <p14:tracePt t="60076" x="4670425" y="3402013"/>
          <p14:tracePt t="60087" x="4616450" y="3394075"/>
          <p14:tracePt t="60100" x="4562475" y="3367088"/>
          <p14:tracePt t="60112" x="4510088" y="3357563"/>
          <p14:tracePt t="60124" x="4465638" y="3340100"/>
          <p14:tracePt t="60132" x="4394200" y="3322638"/>
          <p14:tracePt t="60161" x="4357688" y="3313113"/>
          <p14:tracePt t="60172" x="4313238" y="3313113"/>
          <p14:tracePt t="60186" x="4232275" y="3303588"/>
          <p14:tracePt t="60209" x="4224338" y="3303588"/>
          <p14:tracePt t="60221" x="4214813" y="3303588"/>
          <p14:tracePt t="60295" x="4232275" y="3303588"/>
          <p14:tracePt t="64647" x="4241800" y="3303588"/>
          <p14:tracePt t="64687" x="4251325" y="3303588"/>
          <p14:tracePt t="64780" x="4251325" y="3295650"/>
          <p14:tracePt t="64842" x="4259263" y="3295650"/>
          <p14:tracePt t="64903" x="4268788" y="3295650"/>
          <p14:tracePt t="64915" x="4276725" y="3295650"/>
          <p14:tracePt t="64934" x="4286250" y="3286125"/>
          <p14:tracePt t="64963" x="4295775" y="3286125"/>
          <p14:tracePt t="64975" x="4303713" y="3286125"/>
          <p14:tracePt t="65001" x="4313238" y="3286125"/>
          <p14:tracePt t="65401" x="4303713" y="3286125"/>
          <p14:tracePt t="65413" x="4268788" y="3286125"/>
          <p14:tracePt t="65425" x="4205288" y="3276600"/>
          <p14:tracePt t="65438" x="4143375" y="3259138"/>
          <p14:tracePt t="65451" x="4062413" y="3251200"/>
          <p14:tracePt t="65462" x="3884613" y="3197225"/>
          <p14:tracePt t="65488" x="3795713" y="3187700"/>
          <p14:tracePt t="65498" x="3625850" y="3170238"/>
          <p14:tracePt t="65529" x="3554413" y="3152775"/>
          <p14:tracePt t="65537" x="3490913" y="3152775"/>
          <p14:tracePt t="65549" x="3429000" y="3152775"/>
          <p14:tracePt t="65578" x="3402013" y="3143250"/>
          <p14:tracePt t="65585" x="3348038" y="3143250"/>
          <p14:tracePt t="65596" x="3340100" y="3143250"/>
          <p14:tracePt t="65621" x="3330575" y="3143250"/>
          <p14:tracePt t="65646" x="3313113" y="3143250"/>
          <p14:tracePt t="65900" x="3295650" y="3116263"/>
          <p14:tracePt t="65914" x="3268663" y="3089275"/>
          <p14:tracePt t="65923" x="3232150" y="3071813"/>
          <p14:tracePt t="65937" x="3054350" y="3027363"/>
          <p14:tracePt t="65949" x="2946400" y="3000375"/>
          <p14:tracePt t="65974" x="2857500" y="2990850"/>
          <p14:tracePt t="65985" x="2732088" y="2973388"/>
          <p14:tracePt t="66016" x="2697163" y="2973388"/>
          <p14:tracePt t="66022" x="2625725" y="2973388"/>
          <p14:tracePt t="66034" x="2589213" y="2973388"/>
          <p14:tracePt t="66058" x="2554288" y="2973388"/>
          <p14:tracePt t="66074" x="2527300" y="2973388"/>
          <p14:tracePt t="66083" x="2509838" y="2982913"/>
          <p14:tracePt t="66119" x="2500313" y="2982913"/>
          <p14:tracePt t="66131" x="2490788" y="2990850"/>
          <p14:tracePt t="66291" x="2500313" y="2990850"/>
          <p14:tracePt t="66304" x="2517775" y="2990850"/>
          <p14:tracePt t="66316" x="2536825" y="2990850"/>
          <p14:tracePt t="66325" x="2544763" y="2990850"/>
          <p14:tracePt t="66339" x="2581275" y="2990850"/>
          <p14:tracePt t="66362" x="2589213" y="2990850"/>
          <p14:tracePt t="66377" x="2598738" y="2990850"/>
          <p14:tracePt t="66387" x="2625725" y="2990850"/>
          <p14:tracePt t="66411" x="2652713" y="2990850"/>
          <p14:tracePt t="66422" x="2714625" y="2982913"/>
          <p14:tracePt t="66453" x="2741613" y="2982913"/>
          <p14:tracePt t="66470" x="2813050" y="2982913"/>
          <p14:tracePt t="66473" x="2857500" y="2982913"/>
          <p14:tracePt t="66496" x="2919413" y="2982913"/>
          <p14:tracePt t="66509" x="2982913" y="2982913"/>
          <p14:tracePt t="66521" x="3017838" y="2982913"/>
          <p14:tracePt t="66815" x="3062288" y="2965450"/>
          <p14:tracePt t="66828" x="3143250" y="2928938"/>
          <p14:tracePt t="66838" x="3286125" y="2901950"/>
          <p14:tracePt t="66849" x="3438525" y="2874963"/>
          <p14:tracePt t="66863" x="3608388" y="2847975"/>
          <p14:tracePt t="66875" x="3902075" y="2830513"/>
          <p14:tracePt t="66900" x="4017963" y="2830513"/>
          <p14:tracePt t="66912" x="4224338" y="2840038"/>
          <p14:tracePt t="66924" x="4286250" y="2874963"/>
          <p14:tracePt t="66957" x="4384675" y="2928938"/>
          <p14:tracePt t="66972" x="4411663" y="2955925"/>
          <p14:tracePt t="66984" x="4438650" y="2982913"/>
          <p14:tracePt t="66995" x="4473575" y="3009900"/>
          <p14:tracePt t="67020" x="4491038" y="3036888"/>
          <p14:tracePt t="67253" x="4483100" y="3036888"/>
          <p14:tracePt t="67264" x="4465638" y="3036888"/>
          <p14:tracePt t="67266" x="4429125" y="3036888"/>
          <p14:tracePt t="67290" x="4303713" y="3027363"/>
          <p14:tracePt t="67314" x="4179888" y="3017838"/>
          <p14:tracePt t="67328" x="4027488" y="3017838"/>
          <p14:tracePt t="67337" x="3848100" y="3017838"/>
          <p14:tracePt t="67348" x="3544888" y="3017838"/>
          <p14:tracePt t="67362" x="3419475" y="3009900"/>
          <p14:tracePt t="67393" x="3340100" y="3009900"/>
          <p14:tracePt t="67398" x="3232150" y="3009900"/>
          <p14:tracePt t="67412" x="3197225" y="3009900"/>
          <p14:tracePt t="67435" x="3170238" y="3009900"/>
          <p14:tracePt t="67447" x="3125788" y="3009900"/>
          <p14:tracePt t="67471" x="3116263" y="3009900"/>
          <p14:tracePt t="67750" x="3098800" y="3009900"/>
          <p14:tracePt t="67762" x="3081338" y="3009900"/>
          <p14:tracePt t="67764" x="3071813" y="3009900"/>
          <p14:tracePt t="67788" x="3054350" y="3009900"/>
          <p14:tracePt t="67799" x="3036888" y="3009900"/>
          <p14:tracePt t="67832" x="3009900" y="3009900"/>
          <p14:tracePt t="67836" x="2990850" y="3017838"/>
          <p14:tracePt t="67849" x="2965450" y="3027363"/>
          <p14:tracePt t="67874" x="2955925" y="3036888"/>
          <p14:tracePt t="67897" x="2946400" y="3036888"/>
          <p14:tracePt t="67907" x="2928938" y="3044825"/>
          <p14:tracePt t="67921" x="2919413" y="3054350"/>
          <p14:tracePt t="67931" x="2884488" y="3081338"/>
          <p14:tracePt t="67958" x="2867025" y="3089275"/>
          <p14:tracePt t="67969" x="2857500" y="3089275"/>
          <p14:tracePt t="68359" x="2857500" y="3098800"/>
          <p14:tracePt t="68371" x="2847975" y="3116263"/>
          <p14:tracePt t="68390" x="2847975" y="3125788"/>
          <p14:tracePt t="68397" x="2847975" y="3170238"/>
          <p14:tracePt t="68432" x="2847975" y="3187700"/>
          <p14:tracePt t="68444" x="2847975" y="3197225"/>
          <p14:tracePt t="68467" x="2847975" y="3205163"/>
          <p14:tracePt t="68481" x="2847975" y="3214688"/>
          <p14:tracePt t="68494" x="2847975" y="3224213"/>
          <p14:tracePt t="69762" x="2857500" y="3224213"/>
          <p14:tracePt t="69771" x="2894013" y="3214688"/>
          <p14:tracePt t="69783" x="2965450" y="3187700"/>
          <p14:tracePt t="69796" x="3054350" y="3170238"/>
          <p14:tracePt t="69815" x="3160713" y="3152775"/>
          <p14:tracePt t="69821" x="3276600" y="3143250"/>
          <p14:tracePt t="69833" x="3500438" y="3116263"/>
          <p14:tracePt t="69857" x="3608388" y="3108325"/>
          <p14:tracePt t="69869" x="3813175" y="3108325"/>
          <p14:tracePt t="69892" x="3902075" y="3108325"/>
          <p14:tracePt t="69906" x="3983038" y="3108325"/>
          <p14:tracePt t="69917" x="4108450" y="3108325"/>
          <p14:tracePt t="69942" x="4170363" y="3116263"/>
          <p14:tracePt t="69956" x="4232275" y="3116263"/>
          <p14:tracePt t="69968" x="4348163" y="3143250"/>
          <p14:tracePt t="70672" x="4303713" y="3143250"/>
          <p14:tracePt t="70688" x="4259263" y="3143250"/>
          <p14:tracePt t="70705" x="4179888" y="3143250"/>
          <p14:tracePt t="70709" x="3965575" y="3152775"/>
          <p14:tracePt t="70731" x="3759200" y="3152775"/>
          <p14:tracePt t="70756" x="3652838" y="3152775"/>
          <p14:tracePt t="70770" x="3544888" y="3152775"/>
          <p14:tracePt t="70780" x="3446463" y="3152775"/>
          <p14:tracePt t="70792" x="3384550" y="3152775"/>
          <p14:tracePt t="70808" x="3322638" y="3133725"/>
          <p14:tracePt t="70830" x="3313113" y="3133725"/>
          <p14:tracePt t="70842" x="3295650" y="3133725"/>
          <p14:tracePt t="71804" x="3276600" y="3133725"/>
          <p14:tracePt t="71815" x="3241675" y="3133725"/>
          <p14:tracePt t="71828" x="3197225" y="3133725"/>
          <p14:tracePt t="71841" x="3133725" y="3143250"/>
          <p14:tracePt t="71857" x="3081338" y="3152775"/>
          <p14:tracePt t="71867" x="3009900" y="3170238"/>
          <p14:tracePt t="71889" x="2955925" y="3179763"/>
          <p14:tracePt t="71901" x="2938463" y="3187700"/>
          <p14:tracePt t="71926" x="2919413" y="3187700"/>
          <p14:tracePt t="71937" x="2911475" y="3197225"/>
          <p14:tracePt t="71951" x="2901950" y="3197225"/>
          <p14:tracePt t="71975" x="2894013" y="3197225"/>
          <p14:tracePt t="83792" x="2901950" y="3197225"/>
          <p14:tracePt t="83804" x="2919413" y="3187700"/>
          <p14:tracePt t="83817" x="2946400" y="3187700"/>
          <p14:tracePt t="83829" x="2990850" y="3179763"/>
          <p14:tracePt t="83841" x="3027363" y="3170238"/>
          <p14:tracePt t="83855" x="3143250" y="3152775"/>
          <p14:tracePt t="83877" x="3232150" y="3143250"/>
          <p14:tracePt t="83888" x="3446463" y="3125788"/>
          <p14:tracePt t="83914" x="3571875" y="3125788"/>
          <p14:tracePt t="83925" x="3705225" y="3125788"/>
          <p14:tracePt t="83938" x="3867150" y="3125788"/>
          <p14:tracePt t="83962" x="3894138" y="3125788"/>
          <p14:tracePt t="84353" x="3929063" y="3125788"/>
          <p14:tracePt t="84363" x="3965575" y="3125788"/>
          <p14:tracePt t="84377" x="4010025" y="3133725"/>
          <p14:tracePt t="84389" x="4081463" y="3160713"/>
          <p14:tracePt t="84401" x="4125913" y="3170238"/>
          <p14:tracePt t="84412" x="4179888" y="3187700"/>
          <p14:tracePt t="84428" x="4259263" y="3224213"/>
          <p14:tracePt t="84441" x="4276725" y="3232150"/>
          <p14:tracePt t="84461" x="4330700" y="3268663"/>
          <p14:tracePt t="84487" x="4348163" y="3286125"/>
          <p14:tracePt t="85714" x="0" y="0"/>
        </p14:tracePtLst>
        <p14:tracePtLst>
          <p14:tracePt t="93603" x="3687763" y="3179763"/>
          <p14:tracePt t="94026" x="3751263" y="3214688"/>
          <p14:tracePt t="94044" x="3830638" y="3268663"/>
          <p14:tracePt t="94049" x="3946525" y="3330575"/>
          <p14:tracePt t="94062" x="4276725" y="3517900"/>
          <p14:tracePt t="94090" x="4456113" y="3625850"/>
          <p14:tracePt t="94097" x="4581525" y="3714750"/>
          <p14:tracePt t="94111" x="4803775" y="3929063"/>
          <p14:tracePt t="94142" x="4884738" y="4017963"/>
          <p14:tracePt t="94144" x="5045075" y="4160838"/>
          <p14:tracePt t="94170" x="5126038" y="4251325"/>
          <p14:tracePt t="94183" x="5214938" y="4322763"/>
          <p14:tracePt t="94207" x="5357813" y="4473575"/>
          <p14:tracePt t="94488" x="5367338" y="4500563"/>
          <p14:tracePt t="94500" x="5375275" y="4518025"/>
          <p14:tracePt t="94517" x="5394325" y="4537075"/>
          <p14:tracePt t="94524" x="5402263" y="4537075"/>
          <p14:tracePt t="94536" x="5402263" y="4545013"/>
          <p14:tracePt t="94548" x="5419725" y="4545013"/>
          <p14:tracePt t="94578" x="5438775" y="4545013"/>
          <p14:tracePt t="94599" x="5446713" y="4527550"/>
          <p14:tracePt t="94610" x="5465763" y="4500563"/>
          <p14:tracePt t="94623" x="5491163" y="4438650"/>
          <p14:tracePt t="94648" x="5500688" y="4419600"/>
          <p14:tracePt t="94659" x="5510213" y="4419600"/>
          <p14:tracePt t="94670" x="5510213" y="4411663"/>
          <p14:tracePt t="94682" x="5545138" y="4394200"/>
          <p14:tracePt t="94707" x="5562600" y="4394200"/>
          <p14:tracePt t="94720" x="5581650" y="4394200"/>
          <p14:tracePt t="95036" x="5599113" y="4367213"/>
          <p14:tracePt t="95050" x="5634038" y="4340225"/>
          <p14:tracePt t="95060" x="5894388" y="4152900"/>
          <p14:tracePt t="95085" x="6116638" y="3983038"/>
          <p14:tracePt t="95096" x="6323013" y="3795713"/>
          <p14:tracePt t="95108" x="6491288" y="3660775"/>
          <p14:tracePt t="95122" x="6732588" y="3482975"/>
          <p14:tracePt t="95135" x="6840538" y="3429000"/>
          <p14:tracePt t="95163" x="6938963" y="3384550"/>
          <p14:tracePt t="95172" x="7134225" y="3295650"/>
          <p14:tracePt t="95193" x="7242175" y="3259138"/>
          <p14:tracePt t="95206" x="7367588" y="3224213"/>
          <p14:tracePt t="95218" x="7634288" y="3170238"/>
          <p14:tracePt t="95241" x="7742238" y="3152775"/>
          <p14:tracePt t="95256" x="7823200" y="3098800"/>
          <p14:tracePt t="95267" x="7885113" y="3081338"/>
          <p14:tracePt t="95474" x="7885113" y="3054350"/>
          <p14:tracePt t="95487" x="7885113" y="3027363"/>
          <p14:tracePt t="95499" x="7885113" y="2982913"/>
          <p14:tracePt t="95510" x="7885113" y="2919413"/>
          <p14:tracePt t="95522" x="7848600" y="2732088"/>
          <p14:tracePt t="95537" x="7813675" y="2633663"/>
          <p14:tracePt t="95559" x="7796213" y="2544763"/>
          <p14:tracePt t="95572" x="7759700" y="2401888"/>
          <p14:tracePt t="95595" x="7751763" y="2330450"/>
          <p14:tracePt t="95607" x="7751763" y="2241550"/>
          <p14:tracePt t="95620" x="7751763" y="2197100"/>
          <p14:tracePt t="95637" x="7751763" y="2125663"/>
          <p14:tracePt t="95657" x="7751763" y="2108200"/>
          <p14:tracePt t="95680" x="7759700" y="2089150"/>
          <p14:tracePt t="95693" x="7786688" y="2081213"/>
          <p14:tracePt t="96010" x="7786688" y="2062163"/>
          <p14:tracePt t="96022" x="7786688" y="2044700"/>
          <p14:tracePt t="96033" x="7786688" y="2027238"/>
          <p14:tracePt t="96072" x="7804150" y="2017713"/>
          <p14:tracePt t="96083" x="7823200" y="2009775"/>
          <p14:tracePt t="96095" x="7858125" y="1990725"/>
          <p14:tracePt t="96109" x="7885113" y="1982788"/>
          <p14:tracePt t="96131" x="7912100" y="1982788"/>
          <p14:tracePt t="96141" x="7966075" y="1982788"/>
          <p14:tracePt t="96168" x="8001000" y="1982788"/>
          <p14:tracePt t="96179" x="8062913" y="1982788"/>
          <p14:tracePt t="96568" x="8045450" y="1982788"/>
          <p14:tracePt t="96581" x="8010525" y="2000250"/>
          <p14:tracePt t="96595" x="7939088" y="2036763"/>
          <p14:tracePt t="96611" x="7840663" y="2108200"/>
          <p14:tracePt t="96628" x="7705725" y="2232025"/>
          <p14:tracePt t="96645" x="7323138" y="2660650"/>
          <p14:tracePt t="96654" x="7180263" y="2803525"/>
          <p14:tracePt t="96666" x="7027863" y="3009900"/>
          <p14:tracePt t="96692" x="6983413" y="3062288"/>
          <p14:tracePt t="96702" x="6938963" y="3116263"/>
          <p14:tracePt t="96715" x="6929438" y="3170238"/>
          <p14:tracePt t="96912" x="6919913" y="3170238"/>
          <p14:tracePt t="96922" x="6911975" y="3170238"/>
          <p14:tracePt t="96949" x="6902450" y="3170238"/>
          <p14:tracePt t="96972" x="6884988" y="3170238"/>
          <p14:tracePt t="96987" x="6848475" y="3187700"/>
          <p14:tracePt t="96999" x="6777038" y="3214688"/>
          <p14:tracePt t="97009" x="6670675" y="3276600"/>
          <p14:tracePt t="97019" x="6205538" y="3652838"/>
          <p14:tracePt t="97044" x="6000750" y="3840163"/>
          <p14:tracePt t="97056" x="5830888" y="4017963"/>
          <p14:tracePt t="97069" x="5562600" y="4367213"/>
          <p14:tracePt t="97083" x="5500688" y="4465638"/>
          <p14:tracePt t="97105" x="5483225" y="4518025"/>
          <p14:tracePt t="97325" x="5473700" y="4527550"/>
          <p14:tracePt t="97336" x="5465763" y="4537075"/>
          <p14:tracePt t="97348" x="5438775" y="4545013"/>
          <p14:tracePt t="97363" x="5384800" y="4572000"/>
          <p14:tracePt t="97375" x="5340350" y="4616450"/>
          <p14:tracePt t="97396" x="5259388" y="4705350"/>
          <p14:tracePt t="97409" x="5170488" y="4803775"/>
          <p14:tracePt t="97421" x="4965700" y="5037138"/>
          <p14:tracePt t="97454" x="4894263" y="5116513"/>
          <p14:tracePt t="97458" x="4830763" y="5232400"/>
          <p14:tracePt t="97472" x="4795838" y="5322888"/>
          <p14:tracePt t="97703" x="4768850" y="5322888"/>
          <p14:tracePt t="97714" x="4759325" y="5322888"/>
          <p14:tracePt t="97727" x="4732338" y="5322888"/>
          <p14:tracePt t="97739" x="4705350" y="5322888"/>
          <p14:tracePt t="97750" x="4697413" y="5322888"/>
          <p14:tracePt t="97763" x="4687888" y="5322888"/>
          <p14:tracePt t="97775" x="4670425" y="5322888"/>
          <p14:tracePt t="97823" x="4679950" y="5313363"/>
          <p14:tracePt t="97835" x="4697413" y="5313363"/>
          <p14:tracePt t="97849" x="4724400" y="5295900"/>
          <p14:tracePt t="97860" x="4751388" y="5268913"/>
          <p14:tracePt t="97873" x="4857750" y="5187950"/>
          <p14:tracePt t="97898" x="4911725" y="5133975"/>
          <p14:tracePt t="97908" x="5037138" y="5037138"/>
          <p14:tracePt t="97934" x="5108575" y="4983163"/>
          <p14:tracePt t="97945" x="5187950" y="4938713"/>
          <p14:tracePt t="97959" x="5322888" y="4875213"/>
          <p14:tracePt t="97975" x="5419725" y="4840288"/>
          <p14:tracePt t="97994" x="5634038" y="4813300"/>
          <p14:tracePt t="98019" x="5786438" y="4813300"/>
          <p14:tracePt t="98299" x="5786438" y="4795838"/>
          <p14:tracePt t="98310" x="5786438" y="4786313"/>
          <p14:tracePt t="98335" x="5803900" y="4786313"/>
          <p14:tracePt t="98346" x="5840413" y="4795838"/>
          <p14:tracePt t="98359" x="5902325" y="4830763"/>
          <p14:tracePt t="98371" x="5965825" y="4902200"/>
          <p14:tracePt t="98394" x="6072188" y="5045075"/>
          <p14:tracePt t="98397" x="6099175" y="5072063"/>
          <p14:tracePt t="98411" x="6108700" y="5089525"/>
          <p14:tracePt t="98432" x="6126163" y="5126038"/>
          <p14:tracePt t="98446" x="6134100" y="5126038"/>
          <p14:tracePt t="98469" x="6143625" y="5126038"/>
          <p14:tracePt t="98481" x="6161088" y="5126038"/>
          <p14:tracePt t="98664" x="6161088" y="5116513"/>
          <p14:tracePt t="98675" x="6134100" y="5108575"/>
          <p14:tracePt t="98688" x="6108700" y="5089525"/>
          <p14:tracePt t="98702" x="6010275" y="5045075"/>
          <p14:tracePt t="98723" x="5956300" y="5000625"/>
          <p14:tracePt t="98741" x="5884863" y="4973638"/>
          <p14:tracePt t="98749" x="5786438" y="4956175"/>
          <p14:tracePt t="98764" x="5759450" y="4956175"/>
          <p14:tracePt t="98786" x="5715000" y="4956175"/>
          <p14:tracePt t="98798" x="5697538" y="4956175"/>
          <p14:tracePt t="98832" x="5670550" y="4956175"/>
          <p14:tracePt t="98847" x="5661025" y="4956175"/>
          <p14:tracePt t="98858" x="5661025" y="4965700"/>
          <p14:tracePt t="98870" x="5661025" y="4983163"/>
          <p14:tracePt t="98883" x="5661025" y="5000625"/>
          <p14:tracePt t="99686" x="5643563" y="5000625"/>
          <p14:tracePt t="99699" x="5634038" y="5000625"/>
          <p14:tracePt t="99710" x="5626100" y="5000625"/>
          <p14:tracePt t="99722" x="5616575" y="5000625"/>
          <p14:tracePt t="99735" x="5599113" y="5000625"/>
          <p14:tracePt t="99746" x="5589588" y="5000625"/>
          <p14:tracePt t="99756" x="5545138" y="5010150"/>
          <p14:tracePt t="99773" x="5527675" y="5027613"/>
          <p14:tracePt t="99800" x="5500688" y="5054600"/>
          <p14:tracePt t="99829" x="5491163" y="5062538"/>
          <p14:tracePt t="99834" x="5483225" y="5062538"/>
          <p14:tracePt t="99843" x="5473700" y="5081588"/>
          <p14:tracePt t="99869" x="5465763" y="5081588"/>
          <p14:tracePt t="99990" x="5473700" y="5081588"/>
          <p14:tracePt t="100002" x="5491163" y="5081588"/>
          <p14:tracePt t="100016" x="5510213" y="5081588"/>
          <p14:tracePt t="100029" x="5537200" y="5081588"/>
          <p14:tracePt t="100050" x="5554663" y="5081588"/>
          <p14:tracePt t="100065" x="5581650" y="5072063"/>
          <p14:tracePt t="100076" x="5608638" y="5062538"/>
          <p14:tracePt t="100101" x="5643563" y="5045075"/>
          <p14:tracePt t="100114" x="5751513" y="5010150"/>
          <p14:tracePt t="100146" x="5822950" y="4973638"/>
          <p14:tracePt t="100501" x="5840413" y="4973638"/>
          <p14:tracePt t="100517" x="5867400" y="4973638"/>
          <p14:tracePt t="100526" x="5884863" y="4973638"/>
          <p14:tracePt t="100539" x="5911850" y="4973638"/>
          <p14:tracePt t="100553" x="5956300" y="4973638"/>
          <p14:tracePt t="100563" x="5973763" y="4983163"/>
          <p14:tracePt t="100595" x="6000750" y="5000625"/>
          <p14:tracePt t="100599" x="6027738" y="5027613"/>
          <p14:tracePt t="100613" x="6045200" y="5037138"/>
          <p14:tracePt t="100650" x="6081713" y="5045075"/>
          <p14:tracePt t="100661" x="6081713" y="5054600"/>
          <p14:tracePt t="101194" x="6062663" y="5054600"/>
          <p14:tracePt t="101206" x="6037263" y="5062538"/>
          <p14:tracePt t="101221" x="6000750" y="5072063"/>
          <p14:tracePt t="101232" x="5983288" y="5089525"/>
          <p14:tracePt t="101243" x="5938838" y="5108575"/>
          <p14:tracePt t="101255" x="5902325" y="5126038"/>
          <p14:tracePt t="101266" x="5840413" y="5160963"/>
          <p14:tracePt t="101293" x="5813425" y="5170488"/>
          <p14:tracePt t="101304" x="5776913" y="5187950"/>
          <p14:tracePt t="101329" x="5759450" y="5187950"/>
          <p14:tracePt t="101341" x="5751513" y="5197475"/>
          <p14:tracePt t="101744" x="5768975" y="5197475"/>
          <p14:tracePt t="101756" x="5795963" y="5197475"/>
          <p14:tracePt t="101760" x="5813425" y="5197475"/>
          <p14:tracePt t="101780" x="5848350" y="5197475"/>
          <p14:tracePt t="101792" x="5902325" y="5197475"/>
          <p14:tracePt t="101816" x="5919788" y="5197475"/>
          <p14:tracePt t="101829" x="5983288" y="5180013"/>
          <p14:tracePt t="101857" x="6018213" y="5170488"/>
          <p14:tracePt t="101867" x="6054725" y="5160963"/>
          <p14:tracePt t="101878" x="6126163" y="5143500"/>
          <p14:tracePt t="101901" x="6161088" y="5133975"/>
          <p14:tracePt t="101925" x="6188075" y="5126038"/>
          <p14:tracePt t="102194" x="6180138" y="5126038"/>
          <p14:tracePt t="102207" x="6161088" y="5126038"/>
          <p14:tracePt t="102217" x="6116638" y="5126038"/>
          <p14:tracePt t="102229" x="6010275" y="5116513"/>
          <p14:tracePt t="102254" x="5973763" y="5108575"/>
          <p14:tracePt t="102267" x="5938838" y="5099050"/>
          <p14:tracePt t="102279" x="5875338" y="5081588"/>
          <p14:tracePt t="102302" x="5848350" y="5072063"/>
          <p14:tracePt t="102316" x="5795963" y="5062538"/>
          <p14:tracePt t="102328" x="5768975" y="5054600"/>
          <p14:tracePt t="102353" x="5751513" y="5045075"/>
          <p14:tracePt t="102363" x="5732463" y="5045075"/>
          <p14:tracePt t="102395" x="5724525" y="5045075"/>
          <p14:tracePt t="102754" x="5715000" y="5045075"/>
          <p14:tracePt t="102779" x="5705475" y="5045075"/>
          <p14:tracePt t="102789" x="5688013" y="5054600"/>
          <p14:tracePt t="102803" x="5680075" y="5054600"/>
          <p14:tracePt t="102815" x="5653088" y="5062538"/>
          <p14:tracePt t="102826" x="5616575" y="5072063"/>
          <p14:tracePt t="102840" x="5599113" y="5072063"/>
          <p14:tracePt t="102852" x="5572125" y="5072063"/>
          <p14:tracePt t="102876" x="5554663" y="5072063"/>
          <p14:tracePt t="102887" x="5545138" y="5072063"/>
          <p14:tracePt t="102911" x="5527675" y="5072063"/>
          <p14:tracePt t="103314" x="5537200" y="5072063"/>
          <p14:tracePt t="103326" x="5562600" y="5072063"/>
          <p14:tracePt t="103339" x="5589588" y="5072063"/>
          <p14:tracePt t="103350" x="5616575" y="5072063"/>
          <p14:tracePt t="103362" x="5634038" y="5072063"/>
          <p14:tracePt t="103374" x="5670550" y="5072063"/>
          <p14:tracePt t="103398" x="5680075" y="5072063"/>
          <p14:tracePt t="103411" x="5697538" y="5072063"/>
          <p14:tracePt t="103423" x="5741988" y="5072063"/>
          <p14:tracePt t="103455" x="5768975" y="5072063"/>
          <p14:tracePt t="103459" x="5786438" y="5072063"/>
          <p14:tracePt t="103752" x="5822950" y="5072063"/>
          <p14:tracePt t="103764" x="5857875" y="5072063"/>
          <p14:tracePt t="103776" x="5875338" y="5072063"/>
          <p14:tracePt t="103789" x="5902325" y="5081588"/>
          <p14:tracePt t="103800" x="5956300" y="5099050"/>
          <p14:tracePt t="103825" x="5973763" y="5116513"/>
          <p14:tracePt t="103841" x="6000750" y="5116513"/>
          <p14:tracePt t="103848" x="6010275" y="5126038"/>
          <p14:tracePt t="103862" x="6062663" y="5126038"/>
          <p14:tracePt t="104132" x="6081713" y="5089525"/>
          <p14:tracePt t="104142" x="6099175" y="5045075"/>
          <p14:tracePt t="104155" x="6116638" y="4983163"/>
          <p14:tracePt t="104165" x="6153150" y="4946650"/>
          <p14:tracePt t="104179" x="6180138" y="4902200"/>
          <p14:tracePt t="104191" x="6205538" y="4875213"/>
          <p14:tracePt t="104202" x="6232525" y="4848225"/>
          <p14:tracePt t="104214" x="6276975" y="4813300"/>
          <p14:tracePt t="104228" x="6286500" y="4813300"/>
          <p14:tracePt t="104250" x="6303963" y="4795838"/>
          <p14:tracePt t="104263" x="6348413" y="4776788"/>
          <p14:tracePt t="104288" x="6367463" y="4768850"/>
          <p14:tracePt t="104300" x="6402388" y="4759325"/>
          <p14:tracePt t="104568" x="6402388" y="4786313"/>
          <p14:tracePt t="104579" x="6402388" y="4822825"/>
          <p14:tracePt t="104591" x="6394450" y="4867275"/>
          <p14:tracePt t="104604" x="6384925" y="4919663"/>
          <p14:tracePt t="104616" x="6384925" y="5045075"/>
          <p14:tracePt t="104632" x="6384925" y="5099050"/>
          <p14:tracePt t="104969" x="6384925" y="5116513"/>
          <p14:tracePt t="104982" x="6402388" y="5143500"/>
          <p14:tracePt t="104994" x="6411913" y="5160963"/>
          <p14:tracePt t="105005" x="6438900" y="5205413"/>
          <p14:tracePt t="105018" x="6456363" y="5205413"/>
          <p14:tracePt t="105042" x="6465888" y="5214938"/>
          <p14:tracePt t="105054" x="6510338" y="5232400"/>
          <p14:tracePt t="105085" x="6518275" y="5241925"/>
          <p14:tracePt t="105579" x="6527800" y="5241925"/>
          <p14:tracePt t="105589" x="6527800" y="5232400"/>
          <p14:tracePt t="105955" x="6545263" y="5205413"/>
          <p14:tracePt t="105968" x="6562725" y="5187950"/>
          <p14:tracePt t="105980" x="6589713" y="5143500"/>
          <p14:tracePt t="106016" x="6589713" y="5126038"/>
          <p14:tracePt t="106030" x="6599238" y="5108575"/>
          <p14:tracePt t="106040" x="6608763" y="5108575"/>
          <p14:tracePt t="106053" x="6616700" y="5081588"/>
          <p14:tracePt t="106064" x="6643688" y="5037138"/>
          <p14:tracePt t="106078" x="6643688" y="5027613"/>
          <p14:tracePt t="106103" x="6653213" y="5010150"/>
          <p14:tracePt t="106113" x="6670675" y="4991100"/>
          <p14:tracePt t="106515" x="6670675" y="5010150"/>
          <p14:tracePt t="106540" x="6670675" y="5018088"/>
          <p14:tracePt t="106562" x="6670675" y="5027613"/>
          <p14:tracePt t="106638" x="6670675" y="5045075"/>
          <p14:tracePt t="106648" x="6670675" y="5072063"/>
          <p14:tracePt t="106661" x="6670675" y="5089525"/>
          <p14:tracePt t="106674" x="6680200" y="5099050"/>
          <p14:tracePt t="106686" x="6688138" y="5116513"/>
          <p14:tracePt t="108437" x="6680200" y="5126038"/>
          <p14:tracePt t="108450" x="6670675" y="5133975"/>
          <p14:tracePt t="108460" x="6670675" y="5143500"/>
          <p14:tracePt t="108485" x="6661150" y="5160963"/>
          <p14:tracePt t="108496" x="6661150" y="5170488"/>
          <p14:tracePt t="108522" x="6661150" y="5180013"/>
          <p14:tracePt t="108534" x="6653213" y="5197475"/>
          <p14:tracePt t="108546" x="6653213" y="5205413"/>
          <p14:tracePt t="108558" x="6653213" y="5214938"/>
          <p14:tracePt t="108571" x="6653213" y="5224463"/>
          <p14:tracePt t="109254" x="6653213" y="5232400"/>
          <p14:tracePt t="109265" x="6653213" y="5241925"/>
          <p14:tracePt t="109276" x="6653213" y="5251450"/>
          <p14:tracePt t="109294" x="6653213" y="5259388"/>
          <p14:tracePt t="109300" x="6653213" y="5268913"/>
          <p14:tracePt t="109861" x="6634163" y="5259388"/>
          <p14:tracePt t="109876" x="6599238" y="5224463"/>
          <p14:tracePt t="109893" x="6518275" y="5197475"/>
          <p14:tracePt t="109897" x="6296025" y="5108575"/>
          <p14:tracePt t="109922" x="6170613" y="5072063"/>
          <p14:tracePt t="109933" x="6045200" y="5037138"/>
          <p14:tracePt t="109947" x="5857875" y="4956175"/>
          <p14:tracePt t="109969" x="5786438" y="4938713"/>
          <p14:tracePt t="109982" x="5751513" y="4929188"/>
          <p14:tracePt t="109995" x="5741988" y="4919663"/>
          <p14:tracePt t="110020" x="5732463" y="4919663"/>
          <p14:tracePt t="110275" x="5715000" y="4919663"/>
          <p14:tracePt t="110286" x="5705475" y="4919663"/>
          <p14:tracePt t="110298" x="5680075" y="4919663"/>
          <p14:tracePt t="110312" x="5643563" y="4929188"/>
          <p14:tracePt t="110329" x="5616575" y="4938713"/>
          <p14:tracePt t="110334" x="5545138" y="4956175"/>
          <p14:tracePt t="110347" x="5510213" y="4956175"/>
          <p14:tracePt t="110374" x="5473700" y="4965700"/>
          <p14:tracePt t="110381" x="5419725" y="4965700"/>
          <p14:tracePt t="110409" x="5394325" y="4965700"/>
          <p14:tracePt t="110419" x="5357813" y="4965700"/>
          <p14:tracePt t="110434" x="5348288" y="4965700"/>
          <p14:tracePt t="110460" x="5340350" y="4965700"/>
          <p14:tracePt t="110628" x="5357813" y="4965700"/>
          <p14:tracePt t="110644" x="5384800" y="4965700"/>
          <p14:tracePt t="110652" x="5394325" y="4965700"/>
          <p14:tracePt t="110907" x="5411788" y="4965700"/>
          <p14:tracePt t="110920" x="5438775" y="4956175"/>
          <p14:tracePt t="110940" x="5473700" y="4956175"/>
          <p14:tracePt t="110945" x="5527675" y="4956175"/>
          <p14:tracePt t="110956" x="5670550" y="4956175"/>
          <p14:tracePt t="110970" x="5732463" y="4956175"/>
          <p14:tracePt t="110994" x="5776913" y="4956175"/>
          <p14:tracePt t="111007" x="5902325" y="4956175"/>
          <p14:tracePt t="111019" x="5965825" y="4956175"/>
          <p14:tracePt t="111043" x="6089650" y="4973638"/>
          <p14:tracePt t="111359" x="6116638" y="4991100"/>
          <p14:tracePt t="111372" x="6161088" y="5010150"/>
          <p14:tracePt t="111388" x="6242050" y="5027613"/>
          <p14:tracePt t="111394" x="6340475" y="5062538"/>
          <p14:tracePt t="111407" x="6500813" y="5133975"/>
          <p14:tracePt t="111431" x="6572250" y="5160963"/>
          <p14:tracePt t="111442" x="6688138" y="5197475"/>
          <p14:tracePt t="111457" x="6742113" y="5224463"/>
          <p14:tracePt t="111795" x="6742113" y="5241925"/>
          <p14:tracePt t="111808" x="6724650" y="5241925"/>
          <p14:tracePt t="111821" x="6705600" y="5251450"/>
          <p14:tracePt t="111832" x="6697663" y="5251450"/>
          <p14:tracePt t="111846" x="6680200" y="5259388"/>
          <p14:tracePt t="111868" x="6670675" y="5259388"/>
          <p14:tracePt t="111893" x="6643688" y="5268913"/>
          <p14:tracePt t="111896" x="6634163" y="5268913"/>
          <p14:tracePt t="112209" x="6634163" y="5251450"/>
          <p14:tracePt t="112221" x="6661150" y="5232400"/>
          <p14:tracePt t="112234" x="6715125" y="5197475"/>
          <p14:tracePt t="112248" x="6751638" y="5170488"/>
          <p14:tracePt t="112265" x="6796088" y="5143500"/>
          <p14:tracePt t="112283" x="6867525" y="5099050"/>
          <p14:tracePt t="112308" x="6894513" y="5072063"/>
          <p14:tracePt t="112319" x="6946900" y="5018088"/>
          <p14:tracePt t="112334" x="7000875" y="4983163"/>
          <p14:tracePt t="112355" x="7045325" y="4956175"/>
          <p14:tracePt t="112368" x="7134225" y="4911725"/>
          <p14:tracePt t="112392" x="7161213" y="4911725"/>
          <p14:tracePt t="112746" x="7143750" y="4929188"/>
          <p14:tracePt t="112758" x="7116763" y="4946650"/>
          <p14:tracePt t="112769" x="7099300" y="4946650"/>
          <p14:tracePt t="112784" x="7072313" y="4965700"/>
          <p14:tracePt t="112794" x="7037388" y="4973638"/>
          <p14:tracePt t="112807" x="6965950" y="5000625"/>
          <p14:tracePt t="112820" x="6929438" y="5010150"/>
          <p14:tracePt t="112843" x="6894513" y="5018088"/>
          <p14:tracePt t="112856" x="6831013" y="5027613"/>
          <p14:tracePt t="112882" x="6804025" y="5027613"/>
          <p14:tracePt t="112907" x="6796088" y="5027613"/>
          <p14:tracePt t="112923" x="6786563" y="5027613"/>
          <p14:tracePt t="112929" x="6777038" y="5027613"/>
          <p14:tracePt t="113001" x="6813550" y="5018088"/>
          <p14:tracePt t="113014" x="6867525" y="4991100"/>
          <p14:tracePt t="113026" x="6946900" y="4973638"/>
          <p14:tracePt t="113037" x="7010400" y="4946650"/>
          <p14:tracePt t="113052" x="7072313" y="4946650"/>
          <p14:tracePt t="113062" x="7134225" y="4938713"/>
          <p14:tracePt t="113074" x="7224713" y="4938713"/>
          <p14:tracePt t="113088" x="7269163" y="4938713"/>
          <p14:tracePt t="113111" x="7313613" y="4938713"/>
          <p14:tracePt t="113124" x="7412038" y="4938713"/>
          <p14:tracePt t="113139" x="7473950" y="4946650"/>
          <p14:tracePt t="113160" x="7589838" y="4991100"/>
          <p14:tracePt t="113171" x="7643813" y="5027613"/>
          <p14:tracePt t="113205" x="7697788" y="5081588"/>
          <p14:tracePt t="113500" x="7705725" y="5081588"/>
          <p14:tracePt t="113525" x="7751763" y="5081588"/>
          <p14:tracePt t="113536" x="7777163" y="5081588"/>
          <p14:tracePt t="113549" x="7804150" y="5081588"/>
          <p14:tracePt t="113562" x="7858125" y="5081588"/>
          <p14:tracePt t="113575" x="7875588" y="5081588"/>
          <p14:tracePt t="113598" x="7920038" y="5081588"/>
          <p14:tracePt t="113598" x="7939088" y="5081588"/>
          <p14:tracePt t="113640" x="7956550" y="5081588"/>
          <p14:tracePt t="113646" x="7974013" y="5081588"/>
          <p14:tracePt t="113671" x="7983538" y="5081588"/>
          <p14:tracePt t="114072" x="7956550" y="5081588"/>
          <p14:tracePt t="114083" x="7902575" y="5081588"/>
          <p14:tracePt t="114095" x="7840663" y="5081588"/>
          <p14:tracePt t="114109" x="7769225" y="5081588"/>
          <p14:tracePt t="114129" x="7670800" y="5081588"/>
          <p14:tracePt t="114147" x="7518400" y="5081588"/>
          <p14:tracePt t="114149" x="7429500" y="5081588"/>
          <p14:tracePt t="114171" x="7348538" y="5081588"/>
          <p14:tracePt t="114182" x="7224713" y="5099050"/>
          <p14:tracePt t="114207" x="7197725" y="5099050"/>
          <p14:tracePt t="114219" x="7161213" y="5099050"/>
          <p14:tracePt t="114231" x="7153275" y="5099050"/>
          <p14:tracePt t="114256" x="7143750" y="5108575"/>
          <p14:tracePt t="114264" x="7134225" y="5108575"/>
          <p14:tracePt t="114291" x="7126288" y="5108575"/>
          <p14:tracePt t="114426" x="7116763" y="5108575"/>
          <p14:tracePt t="114499" x="7108825" y="5108575"/>
          <p14:tracePt t="114548" x="7108825" y="5116513"/>
          <p14:tracePt t="114972" x="7116763" y="5116513"/>
          <p14:tracePt t="114985" x="7143750" y="5108575"/>
          <p14:tracePt t="114997" x="7242175" y="5081588"/>
          <p14:tracePt t="115023" x="7323138" y="5072063"/>
          <p14:tracePt t="115035" x="7394575" y="5072063"/>
          <p14:tracePt t="115046" x="7473950" y="5054600"/>
          <p14:tracePt t="115060" x="7626350" y="5054600"/>
          <p14:tracePt t="115074" x="7670800" y="5054600"/>
          <p14:tracePt t="115094" x="7705725" y="5054600"/>
          <p14:tracePt t="115107" x="7804150" y="5054600"/>
          <p14:tracePt t="115131" x="7848600" y="5054600"/>
          <p14:tracePt t="115143" x="7920038" y="5045075"/>
          <p14:tracePt t="115156" x="7956550" y="5037138"/>
          <p14:tracePt t="115180" x="7983538" y="5037138"/>
          <p14:tracePt t="115191" x="7991475" y="5037138"/>
          <p14:tracePt t="116311" x="7991475" y="5018088"/>
          <p14:tracePt t="116325" x="7991475" y="4991100"/>
          <p14:tracePt t="116336" x="7991475" y="4983163"/>
          <p14:tracePt t="116349" x="7991475" y="4973638"/>
          <p14:tracePt t="116363" x="7983538" y="4973638"/>
          <p14:tracePt t="116374" x="7974013" y="4973638"/>
          <p14:tracePt t="116387" x="7947025" y="4973638"/>
          <p14:tracePt t="116410" x="7920038" y="4973638"/>
          <p14:tracePt t="116422" x="7875588" y="4973638"/>
          <p14:tracePt t="116436" x="7742238" y="4973638"/>
          <p14:tracePt t="116458" x="7634288" y="4973638"/>
          <p14:tracePt t="116473" x="7446963" y="5000625"/>
          <p14:tracePt t="116495" x="7367588" y="5010150"/>
          <p14:tracePt t="116518" x="7242175" y="5018088"/>
          <p14:tracePt t="116520" x="7205663" y="5018088"/>
          <p14:tracePt t="116544" x="7161213" y="5027613"/>
          <p14:tracePt t="116555" x="7134225" y="5027613"/>
          <p14:tracePt t="116569" x="7108825" y="5027613"/>
          <p14:tracePt t="116604" x="7099300" y="5027613"/>
          <p14:tracePt t="116619" x="7089775" y="5037138"/>
          <p14:tracePt t="116753" x="7081838" y="5037138"/>
          <p14:tracePt t="116824" x="7089775" y="5037138"/>
          <p14:tracePt t="116836" x="7126288" y="5037138"/>
          <p14:tracePt t="116849" x="7188200" y="5037138"/>
          <p14:tracePt t="116859" x="7269163" y="5027613"/>
          <p14:tracePt t="116873" x="7358063" y="5027613"/>
          <p14:tracePt t="116889" x="7483475" y="5027613"/>
          <p14:tracePt t="116909" x="7545388" y="5027613"/>
          <p14:tracePt t="116920" x="7653338" y="5027613"/>
          <p14:tracePt t="116946" x="7705725" y="5027613"/>
          <p14:tracePt t="116960" x="7831138" y="5010150"/>
          <p14:tracePt t="116971" x="7875588" y="5000625"/>
          <p14:tracePt t="117005" x="7929563" y="5000625"/>
          <p14:tracePt t="117326" x="7947025" y="5000625"/>
          <p14:tracePt t="117334" x="7966075" y="5000625"/>
          <p14:tracePt t="117347" x="7991475" y="5000625"/>
          <p14:tracePt t="117359" x="8018463" y="5000625"/>
          <p14:tracePt t="117384" x="8045450" y="5010150"/>
          <p14:tracePt t="117396" x="8062913" y="5010150"/>
          <p14:tracePt t="117423" x="8072438" y="5018088"/>
          <p14:tracePt t="117432" x="8081963" y="5018088"/>
          <p14:tracePt t="117505" x="8089900" y="5018088"/>
          <p14:tracePt t="119278" x="8081963" y="5018088"/>
          <p14:tracePt t="119294" x="8054975" y="5018088"/>
          <p14:tracePt t="119307" x="8037513" y="5018088"/>
          <p14:tracePt t="119317" x="7983538" y="5018088"/>
          <p14:tracePt t="119328" x="7920038" y="5037138"/>
          <p14:tracePt t="119342" x="7751763" y="5072063"/>
          <p14:tracePt t="119366" x="7670800" y="5081588"/>
          <p14:tracePt t="119378" x="7500938" y="5099050"/>
          <p14:tracePt t="119402" x="7419975" y="5108575"/>
          <p14:tracePt t="119413" x="7358063" y="5108575"/>
          <p14:tracePt t="119425" x="7259638" y="5108575"/>
          <p14:tracePt t="119455" x="7224713" y="5108575"/>
          <p14:tracePt t="119462" x="7215188" y="5108575"/>
          <p14:tracePt t="119474" x="7180263" y="5108575"/>
          <p14:tracePt t="119489" x="7180263" y="5116513"/>
          <p14:tracePt t="119875" x="7153275" y="5116513"/>
          <p14:tracePt t="119887" x="7143750" y="5116513"/>
          <p14:tracePt t="119900" x="7126288" y="5116513"/>
          <p14:tracePt t="119912" x="7108825" y="5116513"/>
          <p14:tracePt t="119927" x="7099300" y="5116513"/>
          <p14:tracePt t="119937" x="7089775" y="5116513"/>
          <p14:tracePt t="119950" x="7072313" y="5116513"/>
          <p14:tracePt t="119961" x="7062788" y="5108575"/>
          <p14:tracePt t="119987" x="7054850" y="5108575"/>
          <p14:tracePt t="119997" x="7045325" y="5099050"/>
          <p14:tracePt t="120023" x="7037388" y="5089525"/>
          <p14:tracePt t="120037" x="7027863" y="5089525"/>
          <p14:tracePt t="120072" x="7018338" y="5089525"/>
          <p14:tracePt t="120083" x="7010400" y="5089525"/>
          <p14:tracePt t="120459" x="7018338" y="5089525"/>
          <p14:tracePt t="120468" x="7037388" y="5081588"/>
          <p14:tracePt t="120477" x="7089775" y="5072063"/>
          <p14:tracePt t="120489" x="7126288" y="5072063"/>
          <p14:tracePt t="120518" x="7161213" y="5072063"/>
          <p14:tracePt t="120522" x="7205663" y="5072063"/>
          <p14:tracePt t="120535" x="7224713" y="5072063"/>
          <p14:tracePt t="120557" x="7232650" y="5072063"/>
          <p14:tracePt t="120569" x="7277100" y="5054600"/>
          <p14:tracePt t="120595" x="7340600" y="5045075"/>
          <p14:tracePt t="120618" x="7358063" y="5045075"/>
          <p14:tracePt t="120631" x="7385050" y="5037138"/>
          <p14:tracePt t="120935" x="7394575" y="5037138"/>
          <p14:tracePt t="120949" x="7412038" y="5037138"/>
          <p14:tracePt t="120960" x="7412038" y="5045075"/>
          <p14:tracePt t="120971" x="7429500" y="5054600"/>
          <p14:tracePt t="120984" x="7446963" y="5062538"/>
          <p14:tracePt t="120995" x="7456488" y="5062538"/>
          <p14:tracePt t="121005" x="7483475" y="5062538"/>
          <p14:tracePt t="121034" x="7483475" y="5072063"/>
          <p14:tracePt t="121045" x="7518400" y="5081588"/>
          <p14:tracePt t="121073" x="7527925" y="5081588"/>
          <p14:tracePt t="121083" x="7545388" y="5081588"/>
          <p14:tracePt t="121096" x="7562850" y="5089525"/>
          <p14:tracePt t="121521" x="7537450" y="5089525"/>
          <p14:tracePt t="121533" x="7456488" y="5089525"/>
          <p14:tracePt t="121545" x="7385050" y="5089525"/>
          <p14:tracePt t="121557" x="7286625" y="5089525"/>
          <p14:tracePt t="121569" x="7215188" y="5089525"/>
          <p14:tracePt t="121581" x="7099300" y="5099050"/>
          <p14:tracePt t="121605" x="7054850" y="5116513"/>
          <p14:tracePt t="121621" x="6973888" y="5116513"/>
          <p14:tracePt t="121645" x="6946900" y="5116513"/>
          <p14:tracePt t="121653" x="6919913" y="5116513"/>
          <p14:tracePt t="121666" x="6902450" y="5116513"/>
          <p14:tracePt t="121690" x="6894513" y="5116513"/>
          <p14:tracePt t="121703" x="6894513" y="5126038"/>
          <p14:tracePt t="121886" x="6919913" y="5126038"/>
          <p14:tracePt t="121898" x="6973888" y="5133975"/>
          <p14:tracePt t="121909" x="7010400" y="5153025"/>
          <p14:tracePt t="121921" x="7045325" y="5160963"/>
          <p14:tracePt t="121935" x="7116763" y="5180013"/>
          <p14:tracePt t="121947" x="7143750" y="5180013"/>
          <p14:tracePt t="121971" x="7161213" y="5187950"/>
          <p14:tracePt t="121983" x="7215188" y="5197475"/>
          <p14:tracePt t="122006" x="7242175" y="5197475"/>
          <p14:tracePt t="122019" x="7277100" y="5205413"/>
          <p14:tracePt t="122042" x="7296150" y="5205413"/>
          <p14:tracePt t="122285" x="7323138" y="5205413"/>
          <p14:tracePt t="122299" x="7348538" y="5197475"/>
          <p14:tracePt t="122311" x="7394575" y="5187950"/>
          <p14:tracePt t="122323" x="7429500" y="5180013"/>
          <p14:tracePt t="122335" x="7545388" y="5133975"/>
          <p14:tracePt t="122360" x="7599363" y="5116513"/>
          <p14:tracePt t="122372" x="7688263" y="5081588"/>
          <p14:tracePt t="122384" x="7724775" y="5072063"/>
          <p14:tracePt t="122408" x="7769225" y="5045075"/>
          <p14:tracePt t="122420" x="7823200" y="5027613"/>
          <p14:tracePt t="123589" x="7831138" y="5027613"/>
          <p14:tracePt t="123600" x="7848600" y="5010150"/>
          <p14:tracePt t="123613" x="7875588" y="5010150"/>
          <p14:tracePt t="123625" x="7894638" y="5000625"/>
          <p14:tracePt t="123646" x="7912100" y="5000625"/>
          <p14:tracePt t="123650" x="7947025" y="5000625"/>
          <p14:tracePt t="123674" x="7956550" y="5000625"/>
          <p14:tracePt t="123687" x="7974013" y="5000625"/>
          <p14:tracePt t="123697" x="7991475" y="5000625"/>
          <p14:tracePt t="123723" x="8001000" y="5000625"/>
          <p14:tracePt t="123736" x="8010525" y="5000625"/>
          <p14:tracePt t="123772" x="8027988" y="5000625"/>
          <p14:tracePt t="123783" x="8045450" y="5000625"/>
          <p14:tracePt t="127714" x="8027988" y="4983163"/>
          <p14:tracePt t="127726" x="7983538" y="4956175"/>
          <p14:tracePt t="127736" x="7956550" y="4956175"/>
          <p14:tracePt t="127750" x="7831138" y="4956175"/>
          <p14:tracePt t="127763" x="7724775" y="4956175"/>
          <p14:tracePt t="127786" x="7419975" y="4991100"/>
          <p14:tracePt t="127798" x="7242175" y="5018088"/>
          <p14:tracePt t="127830" x="7089775" y="5045075"/>
          <p14:tracePt t="127834" x="6786563" y="5062538"/>
          <p14:tracePt t="127847" x="6670675" y="5062538"/>
          <p14:tracePt t="127871" x="6572250" y="5062538"/>
          <p14:tracePt t="127884" x="6500813" y="5062538"/>
          <p14:tracePt t="127899" x="6357938" y="5045075"/>
          <p14:tracePt t="127922" x="6303963" y="5037138"/>
          <p14:tracePt t="127932" x="6242050" y="5018088"/>
          <p14:tracePt t="127956" x="6232525" y="5000625"/>
          <p14:tracePt t="127970" x="6224588" y="4983163"/>
          <p14:tracePt t="128272" x="6224588" y="4929188"/>
          <p14:tracePt t="128284" x="6224588" y="4884738"/>
          <p14:tracePt t="128298" x="6224588" y="4848225"/>
          <p14:tracePt t="128309" x="6215063" y="4813300"/>
          <p14:tracePt t="128318" x="6215063" y="4741863"/>
          <p14:tracePt t="128336" x="6215063" y="4724400"/>
          <p14:tracePt t="128357" x="6215063" y="4705350"/>
          <p14:tracePt t="128370" x="6232525" y="4660900"/>
          <p14:tracePt t="128394" x="6251575" y="4652963"/>
          <p14:tracePt t="128407" x="6296025" y="4633913"/>
          <p14:tracePt t="128440" x="6313488" y="4625975"/>
          <p14:tracePt t="128452" x="6348413" y="4616450"/>
          <p14:tracePt t="128456" x="6367463" y="4616450"/>
          <p14:tracePt t="128491" x="6384925" y="4616450"/>
          <p14:tracePt t="128503" x="6394450" y="4616450"/>
          <p14:tracePt t="128516" x="6402388" y="4616450"/>
          <p14:tracePt t="128529" x="6411913" y="4616450"/>
          <p14:tracePt t="128540" x="6429375" y="4616450"/>
          <p14:tracePt t="128566" x="6438900" y="4616450"/>
          <p14:tracePt t="128577" x="6456363" y="4625975"/>
          <p14:tracePt t="128588" x="6473825" y="4660900"/>
          <p14:tracePt t="128613" x="6473825" y="4687888"/>
          <p14:tracePt t="128625" x="6473825" y="4724400"/>
          <p14:tracePt t="128640" x="6473825" y="4803775"/>
          <p14:tracePt t="128662" x="6473825" y="4830763"/>
          <p14:tracePt t="128675" x="6456363" y="4919663"/>
          <p14:tracePt t="128705" x="6446838" y="4929188"/>
          <p14:tracePt t="128712" x="6446838" y="4956175"/>
          <p14:tracePt t="128723" x="6446838" y="4965700"/>
          <p14:tracePt t="128771" x="6446838" y="4983163"/>
          <p14:tracePt t="128784" x="6446838" y="5010150"/>
          <p14:tracePt t="128794" x="6446838" y="5027613"/>
          <p14:tracePt t="128808" x="6446838" y="5062538"/>
          <p14:tracePt t="128832" x="6446838" y="5072063"/>
          <p14:tracePt t="128855" x="6446838" y="5081588"/>
          <p14:tracePt t="128864" x="6456363" y="5099050"/>
          <p14:tracePt t="128882" x="6456363" y="5108575"/>
          <p14:tracePt t="128942" x="6465888" y="5099050"/>
          <p14:tracePt t="128953" x="6473825" y="5062538"/>
          <p14:tracePt t="128966" x="6473825" y="5010150"/>
          <p14:tracePt t="128979" x="6473825" y="4919663"/>
          <p14:tracePt t="129004" x="6473825" y="4875213"/>
          <p14:tracePt t="129015" x="6473825" y="4822825"/>
          <p14:tracePt t="129027" x="6473825" y="4759325"/>
          <p14:tracePt t="129053" x="6473825" y="4705350"/>
          <p14:tracePt t="129065" x="6473825" y="4679950"/>
          <p14:tracePt t="129078" x="6473825" y="4670425"/>
          <p14:tracePt t="129099" x="6473825" y="4652963"/>
          <p14:tracePt t="129111" x="6473825" y="4643438"/>
          <p14:tracePt t="129186" x="6483350" y="4643438"/>
          <p14:tracePt t="129200" x="6491288" y="4660900"/>
          <p14:tracePt t="129211" x="6500813" y="4687888"/>
          <p14:tracePt t="129222" x="6510338" y="4724400"/>
          <p14:tracePt t="129234" x="6510338" y="4759325"/>
          <p14:tracePt t="129249" x="6527800" y="4894263"/>
          <p14:tracePt t="129260" x="6554788" y="4973638"/>
          <p14:tracePt t="129285" x="6562725" y="5037138"/>
          <p14:tracePt t="129295" x="6616700" y="5170488"/>
          <p14:tracePt t="129320" x="6653213" y="5241925"/>
          <p14:tracePt t="129613" x="6715125" y="5224463"/>
          <p14:tracePt t="129624" x="6875463" y="5187950"/>
          <p14:tracePt t="129648" x="6973888" y="5170488"/>
          <p14:tracePt t="129661" x="7054850" y="5143500"/>
          <p14:tracePt t="129672" x="7116763" y="5133975"/>
          <p14:tracePt t="129685" x="7259638" y="5099050"/>
          <p14:tracePt t="129709" x="7323138" y="5081588"/>
          <p14:tracePt t="129722" x="7402513" y="5045075"/>
          <p14:tracePt t="129733" x="7554913" y="4965700"/>
          <p14:tracePt t="129758" x="7697788" y="4938713"/>
          <p14:tracePt t="130086" x="7751763" y="4956175"/>
          <p14:tracePt t="130099" x="7823200" y="4983163"/>
          <p14:tracePt t="130110" x="7885113" y="5018088"/>
          <p14:tracePt t="130123" x="7956550" y="5054600"/>
          <p14:tracePt t="130136" x="8072438" y="5116513"/>
          <p14:tracePt t="130160" x="8116888" y="5153025"/>
          <p14:tracePt t="130171" x="8170863" y="5187950"/>
          <p14:tracePt t="130201" x="8188325" y="5197475"/>
          <p14:tracePt t="130222" x="8197850" y="5205413"/>
          <p14:tracePt t="130239" x="8205788" y="5205413"/>
          <p14:tracePt t="137241" x="0" y="0"/>
        </p14:tracePtLst>
        <p14:tracePtLst>
          <p14:tracePt t="144257" x="6965950" y="4956175"/>
          <p14:tracePt t="144817" x="6965950" y="4965700"/>
          <p14:tracePt t="144848" x="6965950" y="4973638"/>
          <p14:tracePt t="144854" x="6973888" y="4983163"/>
          <p14:tracePt t="145477" x="6965950" y="4983163"/>
          <p14:tracePt t="145503" x="6956425" y="4983163"/>
          <p14:tracePt t="145524" x="6938963" y="4983163"/>
          <p14:tracePt t="145538" x="6929438" y="4983163"/>
          <p14:tracePt t="145550" x="6894513" y="4983163"/>
          <p14:tracePt t="145562" x="6840538" y="5000625"/>
          <p14:tracePt t="145573" x="6680200" y="5081588"/>
          <p14:tracePt t="145584" x="6562725" y="5133975"/>
          <p14:tracePt t="145609" x="6456363" y="5180013"/>
          <p14:tracePt t="145620" x="6215063" y="5286375"/>
          <p14:tracePt t="145635" x="6108700" y="5348288"/>
          <p14:tracePt t="145651" x="5929313" y="5438775"/>
          <p14:tracePt t="145682" x="5830888" y="5491163"/>
          <p14:tracePt t="145702" x="5732463" y="5562600"/>
          <p14:tracePt t="145707" x="5581650" y="5670550"/>
          <p14:tracePt t="145720" x="5518150" y="5741988"/>
          <p14:tracePt t="145742" x="5483225" y="5795963"/>
          <p14:tracePt t="145768" x="5473700" y="5830888"/>
          <p14:tracePt t="146000" x="5465763" y="5830888"/>
          <p14:tracePt t="146012" x="5446713" y="5830888"/>
          <p14:tracePt t="146024" x="5419725" y="5830888"/>
          <p14:tracePt t="146036" x="5394325" y="5830888"/>
          <p14:tracePt t="146046" x="5340350" y="5830888"/>
          <p14:tracePt t="146060" x="5286375" y="5830888"/>
          <p14:tracePt t="146073" x="5062538" y="5902325"/>
          <p14:tracePt t="146095" x="4919663" y="5965825"/>
          <p14:tracePt t="146108" x="4554538" y="6134100"/>
          <p14:tracePt t="146131" x="4419600" y="6205538"/>
          <p14:tracePt t="146137" x="4205288" y="6276975"/>
          <p14:tracePt t="146160" x="4143375" y="6313488"/>
          <p14:tracePt t="146180" x="4108450" y="6330950"/>
          <p14:tracePt t="146194" x="4081463" y="6340475"/>
          <p14:tracePt t="146435" x="4081463" y="6330950"/>
          <p14:tracePt t="146449" x="4081463" y="6313488"/>
          <p14:tracePt t="146461" x="4081463" y="6296025"/>
          <p14:tracePt t="146472" x="4071938" y="6269038"/>
          <p14:tracePt t="146485" x="4062413" y="6232525"/>
          <p14:tracePt t="146496" x="4062413" y="6205538"/>
          <p14:tracePt t="146511" x="4062413" y="6134100"/>
          <p14:tracePt t="146533" x="4062413" y="6108700"/>
          <p14:tracePt t="146545" x="4081463" y="6062663"/>
          <p14:tracePt t="146558" x="4116388" y="6027738"/>
          <p14:tracePt t="146583" x="4143375" y="6000750"/>
          <p14:tracePt t="146594" x="4170363" y="5965825"/>
          <p14:tracePt t="146629" x="4214813" y="5938838"/>
          <p14:tracePt t="146645" x="4232275" y="5929313"/>
          <p14:tracePt t="146656" x="4259263" y="5919788"/>
          <p14:tracePt t="146667" x="4268788" y="5919788"/>
          <p14:tracePt t="149576" x="4276725" y="5919788"/>
          <p14:tracePt t="149670" x="4268788" y="5911850"/>
          <p14:tracePt t="149684" x="4232275" y="5902325"/>
          <p14:tracePt t="149684" x="4197350" y="5902325"/>
          <p14:tracePt t="149718" x="4170363" y="5902325"/>
          <p14:tracePt t="149731" x="4152900" y="5902325"/>
          <p14:tracePt t="149742" x="4116388" y="5902325"/>
          <p14:tracePt t="149754" x="4098925" y="5902325"/>
          <p14:tracePt t="149770" x="4062413" y="5902325"/>
          <p14:tracePt t="149791" x="4044950" y="5902325"/>
          <p14:tracePt t="149805" x="4037013" y="5911850"/>
          <p14:tracePt t="150388" x="4044950" y="5911850"/>
          <p14:tracePt t="150400" x="4054475" y="5911850"/>
          <p14:tracePt t="150413" x="4071938" y="5911850"/>
          <p14:tracePt t="150426" x="4081463" y="5911850"/>
          <p14:tracePt t="150450" x="4089400" y="5911850"/>
          <p14:tracePt t="150461" x="4108450" y="5911850"/>
          <p14:tracePt t="150485" x="4133850" y="5911850"/>
          <p14:tracePt t="150512" x="4152900" y="5911850"/>
          <p14:tracePt t="150534" x="4152900" y="5902325"/>
          <p14:tracePt t="150546" x="4160838" y="5894388"/>
          <p14:tracePt t="150572" x="4170363" y="5894388"/>
          <p14:tracePt t="150899" x="4170363" y="5875338"/>
          <p14:tracePt t="150910" x="4160838" y="5840413"/>
          <p14:tracePt t="150923" x="4125913" y="5786438"/>
          <p14:tracePt t="150935" x="4089400" y="5715000"/>
          <p14:tracePt t="150945" x="4027488" y="5626100"/>
          <p14:tracePt t="150960" x="4000500" y="5599113"/>
          <p14:tracePt t="150985" x="3983038" y="5562600"/>
          <p14:tracePt t="151014" x="3973513" y="5545138"/>
          <p14:tracePt t="151036" x="3973513" y="5537200"/>
          <p14:tracePt t="151045" x="3973513" y="5527675"/>
          <p14:tracePt t="151063" x="3973513" y="5518150"/>
          <p14:tracePt t="151073" x="3983038" y="5518150"/>
          <p14:tracePt t="151508" x="3983038" y="5527675"/>
          <p14:tracePt t="151520" x="3983038" y="5537200"/>
          <p14:tracePt t="151533" x="3983038" y="5545138"/>
          <p14:tracePt t="151545" x="3983038" y="5572125"/>
          <p14:tracePt t="151573" x="3983038" y="5581650"/>
          <p14:tracePt t="151581" x="3983038" y="5589588"/>
          <p14:tracePt t="151593" x="3983038" y="5599113"/>
          <p14:tracePt t="151678" x="3983038" y="5518150"/>
          <p14:tracePt t="152386" x="3983038" y="5527675"/>
          <p14:tracePt t="152396" x="3983038" y="5537200"/>
          <p14:tracePt t="152410" x="3990975" y="5537200"/>
          <p14:tracePt t="152421" x="4000500" y="5554663"/>
          <p14:tracePt t="152433" x="4000500" y="5562600"/>
          <p14:tracePt t="152444" x="4017963" y="5589588"/>
          <p14:tracePt t="152469" x="4017963" y="5608638"/>
          <p14:tracePt t="152483" x="4027488" y="5608638"/>
          <p14:tracePt t="152495" x="4044950" y="5626100"/>
          <p14:tracePt t="152518" x="4054475" y="5634038"/>
          <p14:tracePt t="154912" x="4044950" y="5634038"/>
          <p14:tracePt t="154923" x="4037013" y="5626100"/>
          <p14:tracePt t="154934" x="4017963" y="5616575"/>
          <p14:tracePt t="154948" x="3938588" y="5616575"/>
          <p14:tracePt t="154973" x="3875088" y="5616575"/>
          <p14:tracePt t="154984" x="3724275" y="5616575"/>
          <p14:tracePt t="155018" x="3517900" y="5653088"/>
          <p14:tracePt t="155032" x="3419475" y="5670550"/>
          <p14:tracePt t="155048" x="3357563" y="5680075"/>
          <p14:tracePt t="155064" x="3295650" y="5688013"/>
          <p14:tracePt t="155082" x="3205163" y="5741988"/>
          <p14:tracePt t="155361" x="3187700" y="5741988"/>
          <p14:tracePt t="155373" x="3160713" y="5741988"/>
          <p14:tracePt t="155388" x="3108325" y="5724525"/>
          <p14:tracePt t="155397" x="3009900" y="5688013"/>
          <p14:tracePt t="155410" x="2884488" y="5643563"/>
          <p14:tracePt t="155422" x="2581275" y="5608638"/>
          <p14:tracePt t="155456" x="2241550" y="5599113"/>
          <p14:tracePt t="155470" x="2081213" y="5608638"/>
          <p14:tracePt t="155488" x="1965325" y="5626100"/>
          <p14:tracePt t="155494" x="1847850" y="5653088"/>
          <p14:tracePt t="155518" x="1679575" y="5724525"/>
          <p14:tracePt t="155531" x="1633538" y="5741988"/>
          <p14:tracePt t="155543" x="1608138" y="5768975"/>
          <p14:tracePt t="155810" x="1581150" y="5768975"/>
          <p14:tracePt t="155822" x="1544638" y="5768975"/>
          <p14:tracePt t="155834" x="1509713" y="5759450"/>
          <p14:tracePt t="155847" x="1446213" y="5741988"/>
          <p14:tracePt t="155858" x="1384300" y="5732463"/>
          <p14:tracePt t="155872" x="1241425" y="5732463"/>
          <p14:tracePt t="155896" x="1179513" y="5732463"/>
          <p14:tracePt t="155907" x="1116013" y="5732463"/>
          <p14:tracePt t="155937" x="1081088" y="5732463"/>
          <p14:tracePt t="155954" x="1054100" y="5732463"/>
          <p14:tracePt t="155957" x="1027113" y="5741988"/>
          <p14:tracePt t="155981" x="1009650" y="5751513"/>
          <p14:tracePt t="155994" x="990600" y="5759450"/>
          <p14:tracePt t="156019" x="982663" y="5759450"/>
          <p14:tracePt t="156029" x="973138" y="5768975"/>
          <p14:tracePt t="156272" x="973138" y="5759450"/>
          <p14:tracePt t="156285" x="973138" y="5741988"/>
          <p14:tracePt t="156297" x="973138" y="5715000"/>
          <p14:tracePt t="156309" x="973138" y="5697538"/>
          <p14:tracePt t="156346" x="973138" y="5680075"/>
          <p14:tracePt t="156359" x="973138" y="5661025"/>
          <p14:tracePt t="156378" x="973138" y="5653088"/>
          <p14:tracePt t="156395" x="973138" y="5634038"/>
          <p14:tracePt t="156407" x="973138" y="5626100"/>
          <p14:tracePt t="156432" x="973138" y="5608638"/>
          <p14:tracePt t="156448" x="973138" y="5599113"/>
          <p14:tracePt t="156469" x="982663" y="5599113"/>
          <p14:tracePt t="156481" x="982663" y="5589588"/>
          <p14:tracePt t="156529" x="990600" y="5589588"/>
          <p14:tracePt t="156546" x="1000125" y="5589588"/>
          <p14:tracePt t="158659" x="1000125" y="5599113"/>
          <p14:tracePt t="158668" x="1000125" y="5616575"/>
          <p14:tracePt t="158682" x="990600" y="5705475"/>
          <p14:tracePt t="158730" x="990600" y="5741988"/>
          <p14:tracePt t="158754" x="990600" y="5768975"/>
          <p14:tracePt t="158760" x="990600" y="5786438"/>
          <p14:tracePt t="158777" x="990600" y="5830888"/>
          <p14:tracePt t="158801" x="990600" y="5840413"/>
          <p14:tracePt t="158815" x="1000125" y="5875338"/>
          <p14:tracePt t="158839" x="1000125" y="5884863"/>
          <p14:tracePt t="158851" x="1009650" y="5884863"/>
          <p14:tracePt t="159218" x="1009650" y="5875338"/>
          <p14:tracePt t="159230" x="1009650" y="5857875"/>
          <p14:tracePt t="159242" x="1009650" y="5848350"/>
          <p14:tracePt t="159253" x="1009650" y="5803900"/>
          <p14:tracePt t="159268" x="1009650" y="5795963"/>
          <p14:tracePt t="159290" x="1009650" y="5768975"/>
          <p14:tracePt t="159301" x="1009650" y="5751513"/>
          <p14:tracePt t="159318" x="1009650" y="5724525"/>
          <p14:tracePt t="159338" x="1009650" y="5697538"/>
          <p14:tracePt t="159351" x="1009650" y="5661025"/>
          <p14:tracePt t="159375" x="1009650" y="5653088"/>
          <p14:tracePt t="159387" x="1009650" y="5643563"/>
          <p14:tracePt t="159983" x="1009650" y="5661025"/>
          <p14:tracePt t="160004" x="1009650" y="5688013"/>
          <p14:tracePt t="160022" x="1009650" y="5705475"/>
          <p14:tracePt t="160033" x="1009650" y="5715000"/>
          <p14:tracePt t="160045" x="1009650" y="5741988"/>
          <p14:tracePt t="160666" x="1009650" y="5732463"/>
          <p14:tracePt t="160678" x="1009650" y="5724525"/>
          <p14:tracePt t="160689" x="1009650" y="5688013"/>
          <p14:tracePt t="160717" x="1017588" y="5680075"/>
          <p14:tracePt t="160728" x="1027113" y="5661025"/>
          <p14:tracePt t="160737" x="1036638" y="5634038"/>
          <p14:tracePt t="160750" x="1062038" y="5581650"/>
          <p14:tracePt t="160764" x="1089025" y="5545138"/>
          <p14:tracePt t="160787" x="1125538" y="5491163"/>
          <p14:tracePt t="160799" x="1241425" y="5367338"/>
          <p14:tracePt t="160829" x="1303338" y="5322888"/>
          <p14:tracePt t="160836" x="1411288" y="5241925"/>
          <p14:tracePt t="160848" x="1438275" y="5224463"/>
          <p14:tracePt t="160864" x="1465263" y="5214938"/>
          <p14:tracePt t="160885" x="1482725" y="5214938"/>
          <p14:tracePt t="160898" x="1490663" y="5205413"/>
          <p14:tracePt t="161396" x="1490663" y="5197475"/>
          <p14:tracePt t="161408" x="1490663" y="5187950"/>
          <p14:tracePt t="161421" x="1490663" y="5180013"/>
          <p14:tracePt t="161431" x="1490663" y="5170488"/>
          <p14:tracePt t="161458" x="1490663" y="5160963"/>
          <p14:tracePt t="162015" x="1490663" y="5170488"/>
          <p14:tracePt t="162821" x="1490663" y="5153025"/>
          <p14:tracePt t="162831" x="1490663" y="5143500"/>
          <p14:tracePt t="162847" x="1490663" y="5116513"/>
          <p14:tracePt t="162855" x="1490663" y="5081588"/>
          <p14:tracePt t="162867" x="1490663" y="5054600"/>
          <p14:tracePt t="162892" x="1490663" y="5037138"/>
          <p14:tracePt t="162904" x="1490663" y="5027613"/>
          <p14:tracePt t="162917" x="1490663" y="4973638"/>
          <p14:tracePt t="162940" x="1490663" y="4946650"/>
          <p14:tracePt t="162956" x="1490663" y="4929188"/>
          <p14:tracePt t="162966" x="1490663" y="4830763"/>
          <p14:tracePt t="162989" x="1482725" y="4786313"/>
          <p14:tracePt t="163001" x="1473200" y="4714875"/>
          <p14:tracePt t="163016" x="1473200" y="4687888"/>
          <p14:tracePt t="163038" x="1473200" y="4660900"/>
          <p14:tracePt t="163051" x="1473200" y="4625975"/>
          <p14:tracePt t="163082" x="1473200" y="4608513"/>
          <p14:tracePt t="163088" x="1482725" y="4598988"/>
          <p14:tracePt t="163100" x="1490663" y="4598988"/>
          <p14:tracePt t="163123" x="1500188" y="4598988"/>
          <p14:tracePt t="163132" x="1509713" y="4598988"/>
          <p14:tracePt t="163634" x="1509713" y="4581525"/>
          <p14:tracePt t="163646" x="1509713" y="4562475"/>
          <p14:tracePt t="164110" x="1509713" y="4510088"/>
          <p14:tracePt t="164129" x="1509713" y="4429125"/>
          <p14:tracePt t="164134" x="1509713" y="4367213"/>
          <p14:tracePt t="164145" x="1509713" y="4268788"/>
          <p14:tracePt t="164160" x="1490663" y="4214813"/>
          <p14:tracePt t="164182" x="1490663" y="4160838"/>
          <p14:tracePt t="164193" x="1490663" y="4071938"/>
          <p14:tracePt t="164218" x="1490663" y="4027488"/>
          <p14:tracePt t="164232" x="1509713" y="3938588"/>
          <p14:tracePt t="164244" x="1517650" y="3911600"/>
          <p14:tracePt t="164259" x="1536700" y="3894138"/>
          <p14:tracePt t="164279" x="1571625" y="3867150"/>
          <p14:tracePt t="164596" x="1571625" y="3848100"/>
          <p14:tracePt t="164609" x="1571625" y="3840163"/>
          <p14:tracePt t="164621" x="1571625" y="3813175"/>
          <p14:tracePt t="164632" x="1571625" y="3776663"/>
          <p14:tracePt t="164670" x="1571625" y="3768725"/>
          <p14:tracePt t="164685" x="1571625" y="3759200"/>
          <p14:tracePt t="164706" x="1571625" y="3751263"/>
          <p14:tracePt t="164742" x="1571625" y="3741738"/>
          <p14:tracePt t="164803" x="1571625" y="3732213"/>
          <p14:tracePt t="164816" x="1571625" y="3724275"/>
          <p14:tracePt t="164828" x="1571625" y="3705225"/>
          <p14:tracePt t="164851" x="1571625" y="3697288"/>
          <p14:tracePt t="164878" x="1571625" y="3687763"/>
          <p14:tracePt t="164889" x="1571625" y="3679825"/>
          <p14:tracePt t="164899" x="1571625" y="3670300"/>
          <p14:tracePt t="164926" x="1581150" y="3660775"/>
          <p14:tracePt t="164937" x="1589088" y="3652838"/>
          <p14:tracePt t="164965" x="1598613" y="3643313"/>
          <p14:tracePt t="164976" x="1608138" y="3633788"/>
          <p14:tracePt t="164987" x="1616075" y="3625850"/>
          <p14:tracePt t="165015" x="1625600" y="3625850"/>
          <p14:tracePt t="165583" x="1608138" y="3625850"/>
          <p14:tracePt t="165596" x="1589088" y="3633788"/>
          <p14:tracePt t="165610" x="1562100" y="3652838"/>
          <p14:tracePt t="165619" x="1544638" y="3679825"/>
          <p14:tracePt t="165637" x="1527175" y="3705225"/>
          <p14:tracePt t="165639" x="1500188" y="3759200"/>
          <p14:tracePt t="165671" x="1482725" y="3795713"/>
          <p14:tracePt t="165678" x="1473200" y="3830638"/>
          <p14:tracePt t="165691" x="1455738" y="3902075"/>
          <p14:tracePt t="165715" x="1446213" y="3929063"/>
          <p14:tracePt t="165729" x="1438275" y="3946525"/>
          <p14:tracePt t="165742" x="1428750" y="4000500"/>
          <p14:tracePt t="165756" x="1428750" y="4037013"/>
          <p14:tracePt t="165777" x="1428750" y="4062413"/>
          <p14:tracePt t="165790" x="1438275" y="4081463"/>
          <p14:tracePt t="165814" x="1446213" y="4081463"/>
          <p14:tracePt t="166203" x="1428750" y="4125913"/>
          <p14:tracePt t="166218" x="1384300" y="4214813"/>
          <p14:tracePt t="166230" x="1330325" y="4313238"/>
          <p14:tracePt t="166240" x="1276350" y="4446588"/>
          <p14:tracePt t="166253" x="1231900" y="4608513"/>
          <p14:tracePt t="166264" x="1187450" y="4973638"/>
          <p14:tracePt t="166287" x="1187450" y="5126038"/>
          <p14:tracePt t="166300" x="1204913" y="5251450"/>
          <p14:tracePt t="166312" x="1276350" y="5456238"/>
          <p14:tracePt t="166336" x="1312863" y="5554663"/>
          <p14:tracePt t="166348" x="1347788" y="5643563"/>
          <p14:tracePt t="166362" x="1393825" y="5715000"/>
          <p14:tracePt t="166586" x="1393825" y="5724525"/>
          <p14:tracePt t="166594" x="1393825" y="5751513"/>
          <p14:tracePt t="166604" x="1393825" y="5830888"/>
          <p14:tracePt t="166617" x="1384300" y="5867400"/>
          <p14:tracePt t="166631" x="1374775" y="5894388"/>
          <p14:tracePt t="166648" x="1347788" y="5956300"/>
          <p14:tracePt t="166667" x="1339850" y="5973763"/>
          <p14:tracePt t="166690" x="1339850" y="5983288"/>
          <p14:tracePt t="166702" x="1312863" y="6018213"/>
          <p14:tracePt t="166725" x="1303338" y="6027738"/>
          <p14:tracePt t="166738" x="1295400" y="6027738"/>
          <p14:tracePt t="166750" x="1276350" y="6037263"/>
          <p14:tracePt t="166765" x="1268413" y="6045200"/>
          <p14:tracePt t="166785" x="1268413" y="6054725"/>
          <p14:tracePt t="166800" x="1250950" y="6062663"/>
          <p14:tracePt t="166831" x="1250950" y="6072188"/>
          <p14:tracePt t="166835" x="1241425" y="6089650"/>
          <p14:tracePt t="166861" x="1241425" y="6099175"/>
          <p14:tracePt t="166872" x="1241425" y="6108700"/>
          <p14:tracePt t="166920" x="1231900" y="6108700"/>
          <p14:tracePt t="166934" x="1231900" y="6126163"/>
          <p14:tracePt t="166944" x="1231900" y="6134100"/>
          <p14:tracePt t="166956" x="1231900" y="6143625"/>
          <p14:tracePt t="166970" x="1231900" y="6170613"/>
          <p14:tracePt t="166993" x="1231900" y="6134100"/>
          <p14:tracePt t="167015" x="1231900" y="6099175"/>
          <p14:tracePt t="167020" x="1231900" y="6054725"/>
          <p14:tracePt t="167032" x="1231900" y="6037263"/>
          <p14:tracePt t="167054" x="1231900" y="6010275"/>
          <p14:tracePt t="167069" x="1241425" y="5991225"/>
          <p14:tracePt t="167090" x="1241425" y="5973763"/>
          <p14:tracePt t="167105" x="1241425" y="5946775"/>
          <p14:tracePt t="167118" x="1258888" y="5875338"/>
          <p14:tracePt t="167136" x="1258888" y="5848350"/>
          <p14:tracePt t="167154" x="1268413" y="5813425"/>
          <p14:tracePt t="167178" x="1276350" y="5786438"/>
          <p14:tracePt t="167189" x="1303338" y="5759450"/>
          <p14:tracePt t="167214" x="1312863" y="5751513"/>
          <p14:tracePt t="167479" x="1312863" y="5724525"/>
          <p14:tracePt t="167493" x="1312863" y="5705475"/>
          <p14:tracePt t="167509" x="1312863" y="5670550"/>
          <p14:tracePt t="167517" x="1312863" y="5634038"/>
          <p14:tracePt t="167529" x="1312863" y="5599113"/>
          <p14:tracePt t="167545" x="1312863" y="5572125"/>
          <p14:tracePt t="167555" x="1312863" y="5510213"/>
          <p14:tracePt t="167577" x="1322388" y="5483225"/>
          <p14:tracePt t="167591" x="1330325" y="5419725"/>
          <p14:tracePt t="167615" x="1339850" y="5394325"/>
          <p14:tracePt t="167628" x="1347788" y="5394325"/>
          <p14:tracePt t="167643" x="1357313" y="5375275"/>
          <p14:tracePt t="167676" x="1374775" y="5375275"/>
          <p14:tracePt t="167920" x="1374775" y="5340350"/>
          <p14:tracePt t="167931" x="1374775" y="5303838"/>
          <p14:tracePt t="167942" x="1374775" y="5276850"/>
          <p14:tracePt t="167956" x="1374775" y="5205413"/>
          <p14:tracePt t="167968" x="1374775" y="5143500"/>
          <p14:tracePt t="167979" x="1366838" y="5072063"/>
          <p14:tracePt t="167991" x="1347788" y="4946650"/>
          <p14:tracePt t="168016" x="1347788" y="4911725"/>
          <p14:tracePt t="168029" x="1347788" y="4857750"/>
          <p14:tracePt t="168053" x="1347788" y="4830763"/>
          <p14:tracePt t="168070" x="1366838" y="4803775"/>
          <p14:tracePt t="168081" x="1374775" y="4795838"/>
          <p14:tracePt t="168101" x="1384300" y="4795838"/>
          <p14:tracePt t="168369" x="1384300" y="4768850"/>
          <p14:tracePt t="168380" x="1384300" y="4714875"/>
          <p14:tracePt t="168396" x="1366838" y="4616450"/>
          <p14:tracePt t="168406" x="1330325" y="4446588"/>
          <p14:tracePt t="168429" x="1322388" y="4348163"/>
          <p14:tracePt t="168442" x="1303338" y="4259263"/>
          <p14:tracePt t="168455" x="1295400" y="4179888"/>
          <p14:tracePt t="168466" x="1285875" y="4116388"/>
          <p14:tracePt t="168480" x="1285875" y="4054475"/>
          <p14:tracePt t="168503" x="1285875" y="4044950"/>
          <p14:tracePt t="168516" x="1295400" y="4027488"/>
          <p14:tracePt t="169139" x="1330325" y="4027488"/>
          <p14:tracePt t="169149" x="1347788" y="4027488"/>
          <p14:tracePt t="169160" x="1393825" y="4044950"/>
          <p14:tracePt t="169172" x="1509713" y="4125913"/>
          <p14:tracePt t="169207" x="1544638" y="4170363"/>
          <p14:tracePt t="169221" x="1643063" y="4322763"/>
          <p14:tracePt t="169232" x="1687513" y="4402138"/>
          <p14:tracePt t="169268" x="1768475" y="4581525"/>
          <p14:tracePt t="169271" x="1822450" y="4660900"/>
          <p14:tracePt t="169293" x="1857375" y="4759325"/>
          <p14:tracePt t="169308" x="1938338" y="4938713"/>
          <p14:tracePt t="169662" x="1955800" y="4956175"/>
          <p14:tracePt t="169672" x="1982788" y="4973638"/>
          <p14:tracePt t="169683" x="2009775" y="4991100"/>
          <p14:tracePt t="169697" x="2027238" y="5010150"/>
          <p14:tracePt t="169709" x="2081213" y="5081588"/>
          <p14:tracePt t="169731" x="2125663" y="5133975"/>
          <p14:tracePt t="169744" x="2152650" y="5170488"/>
          <p14:tracePt t="169756" x="2251075" y="5268913"/>
          <p14:tracePt t="169782" x="2286000" y="5303838"/>
          <p14:tracePt t="169794" x="2393950" y="5438775"/>
          <p14:tracePt t="169819" x="2438400" y="5527675"/>
          <p14:tracePt t="169832" x="2473325" y="5589588"/>
          <p14:tracePt t="169842" x="2527300" y="5670550"/>
          <p14:tracePt t="170109" x="2608263" y="5705475"/>
          <p14:tracePt t="170123" x="2705100" y="5759450"/>
          <p14:tracePt t="170143" x="2955925" y="6000750"/>
          <p14:tracePt t="170157" x="3098800" y="6170613"/>
          <p14:tracePt t="170171" x="3214688" y="6286500"/>
          <p14:tracePt t="170182" x="3330575" y="6456363"/>
          <p14:tracePt t="170199" x="3509963" y="6732588"/>
          <p14:tracePt t="170219" x="3598863" y="6848475"/>
          <p14:tracePt t="170500" x="3625850" y="6848475"/>
          <p14:tracePt t="170517" x="3687763" y="6831013"/>
          <p14:tracePt t="170524" x="3768725" y="6796088"/>
          <p14:tracePt t="170536" x="3857625" y="6786563"/>
          <p14:tracePt t="170548" x="4062413" y="6724650"/>
          <p14:tracePt t="170579" x="4160838" y="6697663"/>
          <p14:tracePt t="170583" x="4402138" y="6572250"/>
          <p14:tracePt t="170597" x="4527550" y="6483350"/>
          <p14:tracePt t="170621" x="4616450" y="6394450"/>
          <p14:tracePt t="170630" x="4768850" y="6242050"/>
          <p14:tracePt t="170657" x="4840288" y="6180138"/>
          <p14:tracePt t="170668" x="4946650" y="6108700"/>
          <p14:tracePt t="170701" x="5018088" y="6081713"/>
          <p14:tracePt t="170706" x="5081588" y="6072188"/>
          <p14:tracePt t="170717" x="5160963" y="6062663"/>
          <p14:tracePt t="170732" x="5187950" y="6062663"/>
          <p14:tracePt t="170755" x="5197475" y="6062663"/>
          <p14:tracePt t="170764" x="5197475" y="6072188"/>
          <p14:tracePt t="172119" x="0" y="0"/>
        </p14:tracePtLst>
        <p14:tracePtLst>
          <p14:tracePt t="183320" x="6357938" y="6303963"/>
          <p14:tracePt t="183635" x="6357938" y="6286500"/>
          <p14:tracePt t="183640" x="6357938" y="6251575"/>
          <p14:tracePt t="183665" x="6357938" y="6242050"/>
          <p14:tracePt t="183677" x="6357938" y="6224588"/>
          <p14:tracePt t="183703" x="6357938" y="6215063"/>
          <p14:tracePt t="183801" x="6367463" y="6205538"/>
          <p14:tracePt t="183812" x="6375400" y="6197600"/>
          <p14:tracePt t="183837" x="6384925" y="6197600"/>
          <p14:tracePt t="183848" x="6394450" y="6197600"/>
          <p14:tracePt t="183872" x="6402388" y="6197600"/>
          <p14:tracePt t="183885" x="6411913" y="6197600"/>
          <p14:tracePt t="183898" x="6419850" y="6197600"/>
          <p14:tracePt t="183921" x="6438900" y="6197600"/>
          <p14:tracePt t="183935" x="6446838" y="6197600"/>
          <p14:tracePt t="183958" x="6456363" y="6197600"/>
          <p14:tracePt t="183971" x="6465888" y="6197600"/>
          <p14:tracePt t="183983" x="6473825" y="6197600"/>
          <p14:tracePt t="184032" x="6483350" y="6188075"/>
          <p14:tracePt t="184049" x="6491288" y="6188075"/>
          <p14:tracePt t="184056" x="6500813" y="6188075"/>
          <p14:tracePt t="184067" x="6500813" y="6180138"/>
          <p14:tracePt t="184311" x="6491288" y="6161088"/>
          <p14:tracePt t="184324" x="6446838" y="6126163"/>
          <p14:tracePt t="184335" x="6384925" y="6062663"/>
          <p14:tracePt t="184347" x="6296025" y="5938838"/>
          <p14:tracePt t="184361" x="6161088" y="5759450"/>
          <p14:tracePt t="184373" x="6037263" y="5616575"/>
          <p14:tracePt t="184383" x="5803900" y="5446713"/>
          <p14:tracePt t="184409" x="5661025" y="5313363"/>
          <p14:tracePt t="184436" x="5608638" y="5259388"/>
          <p14:tracePt t="184454" x="5554663" y="5180013"/>
          <p14:tracePt t="184470" x="5554663" y="5153025"/>
          <p14:tracePt t="184486" x="5562600" y="5153025"/>
          <p14:tracePt t="184500" x="5589588" y="5133975"/>
          <p14:tracePt t="184715" x="5589588" y="5116513"/>
          <p14:tracePt t="184725" x="5589588" y="5089525"/>
          <p14:tracePt t="184737" x="5589588" y="5072063"/>
          <p14:tracePt t="184751" x="5581650" y="5054600"/>
          <p14:tracePt t="184768" x="5572125" y="5037138"/>
          <p14:tracePt t="184774" x="5572125" y="5018088"/>
          <p14:tracePt t="184787" x="5562600" y="5010150"/>
          <p14:tracePt t="184811" x="5562600" y="5000625"/>
          <p14:tracePt t="184823" x="5554663" y="4991100"/>
          <p14:tracePt t="185103" x="5545138" y="4991100"/>
          <p14:tracePt t="185249" x="5545138" y="4983163"/>
          <p14:tracePt t="185262" x="5545138" y="4965700"/>
          <p14:tracePt t="185286" x="5545138" y="4956175"/>
          <p14:tracePt t="185297" x="5545138" y="4938713"/>
          <p14:tracePt t="185346" x="5545138" y="4929188"/>
          <p14:tracePt t="185442" x="5537200" y="4929188"/>
          <p14:tracePt t="185808" x="5527675" y="4929188"/>
          <p14:tracePt t="185859" x="5510213" y="4929188"/>
          <p14:tracePt t="185869" x="5491163" y="4929188"/>
          <p14:tracePt t="185883" x="5411788" y="4938713"/>
          <p14:tracePt t="185906" x="5357813" y="4946650"/>
          <p14:tracePt t="185919" x="5232400" y="4991100"/>
          <p14:tracePt t="185930" x="5160963" y="5010150"/>
          <p14:tracePt t="185954" x="5133975" y="5018088"/>
          <p14:tracePt t="185968" x="5045075" y="5037138"/>
          <p14:tracePt t="186001" x="5010150" y="5037138"/>
          <p14:tracePt t="186015" x="5000625" y="5045075"/>
          <p14:tracePt t="186029" x="4983163" y="5054600"/>
          <p14:tracePt t="186053" x="4973638" y="5062538"/>
          <p14:tracePt t="186077" x="4973638" y="5072063"/>
          <p14:tracePt t="186088" x="4983163" y="5072063"/>
          <p14:tracePt t="186479" x="4991100" y="5072063"/>
          <p14:tracePt t="186515" x="5000625" y="5081588"/>
          <p14:tracePt t="186525" x="5010150" y="5089525"/>
          <p14:tracePt t="186539" x="5027613" y="5099050"/>
          <p14:tracePt t="186552" x="5045075" y="5108575"/>
          <p14:tracePt t="186563" x="5062538" y="5126038"/>
          <p14:tracePt t="186581" x="5108575" y="5180013"/>
          <p14:tracePt t="186590" x="5133975" y="5205413"/>
          <p14:tracePt t="186612" x="5160963" y="5224463"/>
          <p14:tracePt t="186625" x="5187950" y="5251450"/>
          <p14:tracePt t="186639" x="5251450" y="5330825"/>
          <p14:tracePt t="186661" x="5295900" y="5411788"/>
          <p14:tracePt t="186672" x="5375275" y="5589588"/>
          <p14:tracePt t="186702" x="5446713" y="5661025"/>
          <p14:tracePt t="186951" x="5465763" y="5680075"/>
          <p14:tracePt t="186965" x="5562600" y="5776913"/>
          <p14:tracePt t="186992" x="5634038" y="5875338"/>
          <p14:tracePt t="187001" x="5724525" y="6000750"/>
          <p14:tracePt t="187013" x="5786438" y="6143625"/>
          <p14:tracePt t="187024" x="5840413" y="6303963"/>
          <p14:tracePt t="187037" x="5965825" y="6608763"/>
          <p14:tracePt t="187062" x="6027738" y="6715125"/>
          <p14:tracePt t="187342" x="6045200" y="6715125"/>
          <p14:tracePt t="187354" x="6062663" y="6705600"/>
          <p14:tracePt t="187367" x="6072188" y="6697663"/>
          <p14:tracePt t="187379" x="6108700" y="6680200"/>
          <p14:tracePt t="187407" x="6126163" y="6670675"/>
          <p14:tracePt t="187424" x="6153150" y="6653213"/>
          <p14:tracePt t="187428" x="6224588" y="6599238"/>
          <p14:tracePt t="187453" x="6330950" y="6537325"/>
          <p14:tracePt t="187916" x="6340475" y="6527800"/>
          <p14:tracePt t="187926" x="6340475" y="6510338"/>
          <p14:tracePt t="187940" x="6348413" y="6491288"/>
          <p14:tracePt t="187952" x="6357938" y="6456363"/>
          <p14:tracePt t="187974" x="6357938" y="6429375"/>
          <p14:tracePt t="187988" x="6367463" y="6394450"/>
          <p14:tracePt t="187999" x="6384925" y="6330950"/>
          <p14:tracePt t="188023" x="6384925" y="6323013"/>
          <p14:tracePt t="188036" x="6411913" y="6286500"/>
          <p14:tracePt t="188048" x="6429375" y="6269038"/>
          <p14:tracePt t="188080" x="6446838" y="6259513"/>
          <p14:tracePt t="188085" x="6473825" y="6259513"/>
          <p14:tracePt t="188098" x="6491288" y="6259513"/>
          <p14:tracePt t="188462" x="6518275" y="6259513"/>
          <p14:tracePt t="188475" x="6537325" y="6269038"/>
          <p14:tracePt t="188486" x="6562725" y="6296025"/>
          <p14:tracePt t="188500" x="6581775" y="6330950"/>
          <p14:tracePt t="188511" x="6599238" y="6367463"/>
          <p14:tracePt t="188522" x="6634163" y="6411913"/>
          <p14:tracePt t="188536" x="6643688" y="6419850"/>
          <p14:tracePt t="188551" x="6661150" y="6429375"/>
          <p14:tracePt t="188572" x="6670675" y="6438900"/>
          <p14:tracePt t="188935" x="6680200" y="6438900"/>
          <p14:tracePt t="188948" x="6688138" y="6438900"/>
          <p14:tracePt t="188973" x="6697663" y="6429375"/>
          <p14:tracePt t="188986" x="6705600" y="6429375"/>
          <p14:tracePt t="188997" x="6724650" y="6419850"/>
          <p14:tracePt t="189009" x="6751638" y="6411913"/>
          <p14:tracePt t="189034" x="6769100" y="6411913"/>
          <p14:tracePt t="189060" x="6786563" y="6402388"/>
          <p14:tracePt t="189076" x="6796088" y="6402388"/>
          <p14:tracePt t="189094" x="6813550" y="6402388"/>
          <p14:tracePt t="189109" x="6823075" y="6402388"/>
          <p14:tracePt t="189156" x="6840538" y="6402388"/>
          <p14:tracePt t="189167" x="6848475" y="6402388"/>
          <p14:tracePt t="190155" x="6848475" y="6411913"/>
          <p14:tracePt t="190168" x="6858000" y="6429375"/>
          <p14:tracePt t="190179" x="6858000" y="6438900"/>
          <p14:tracePt t="190189" x="6858000" y="6456363"/>
          <p14:tracePt t="193217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352419" y="6245225"/>
            <a:ext cx="495055" cy="476250"/>
          </a:xfrm>
        </p:spPr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5327" y="539913"/>
            <a:ext cx="89631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The </a:t>
            </a:r>
            <a:r>
              <a:rPr lang="en-US" sz="2000" dirty="0" smtClean="0">
                <a:latin typeface="Times New Roman" pitchFamily="18" charset="0"/>
              </a:rPr>
              <a:t>wave functions for the rigid rotor are the spherical harmonics </a:t>
            </a:r>
            <a:r>
              <a:rPr lang="en-US" sz="2000" i="1" dirty="0" err="1" smtClean="0">
                <a:latin typeface="Times New Roman" pitchFamily="18" charset="0"/>
              </a:rPr>
              <a:t>Y</a:t>
            </a:r>
            <a:r>
              <a:rPr lang="en-US" sz="2000" i="1" baseline="-25000" dirty="0" err="1" smtClean="0">
                <a:latin typeface="Times New Roman" pitchFamily="18" charset="0"/>
              </a:rPr>
              <a:t>J</a:t>
            </a:r>
            <a:r>
              <a:rPr lang="en-US" sz="2000" baseline="-25000" dirty="0" err="1" smtClean="0">
                <a:latin typeface="Times New Roman" pitchFamily="18" charset="0"/>
              </a:rPr>
              <a:t>,</a:t>
            </a:r>
            <a:r>
              <a:rPr lang="en-US" sz="2000" i="1" baseline="-25000" dirty="0" err="1" smtClean="0">
                <a:latin typeface="Times New Roman" pitchFamily="18" charset="0"/>
              </a:rPr>
              <a:t>m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  <a:sym typeface="Symbol"/>
              </a:rPr>
              <a:t></a:t>
            </a:r>
            <a:r>
              <a:rPr lang="en-US" sz="2000" dirty="0" smtClean="0">
                <a:latin typeface="Times New Roman" pitchFamily="18" charset="0"/>
                <a:sym typeface="Symbol"/>
              </a:rPr>
              <a:t>,</a:t>
            </a:r>
            <a:r>
              <a:rPr lang="el-GR" sz="2000" i="1" dirty="0" smtClean="0">
                <a:latin typeface="Times New Roman" pitchFamily="18" charset="0"/>
                <a:sym typeface="Symbol"/>
              </a:rPr>
              <a:t>ϕ</a:t>
            </a:r>
            <a:r>
              <a:rPr lang="en-CA" sz="2000" dirty="0" smtClean="0">
                <a:latin typeface="Times New Roman" pitchFamily="18" charset="0"/>
                <a:sym typeface="Symbol"/>
              </a:rPr>
              <a:t>)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86635" y="80628"/>
            <a:ext cx="657073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crete states for the quantum mechanical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rigid rotor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80104" y="5274205"/>
            <a:ext cx="81723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</a:rPr>
              <a:t>The rigid rotor wave functions with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</a:rPr>
              <a:t> = even are symmetric with respect to inversion around the molecule cen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i="1" dirty="0" smtClean="0">
                <a:latin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 </a:t>
            </a:r>
            <a:r>
              <a:rPr lang="en-US" dirty="0" smtClean="0">
                <a:latin typeface="Times New Roman" pitchFamily="18" charset="0"/>
              </a:rPr>
              <a:t>odd </a:t>
            </a:r>
            <a:r>
              <a:rPr lang="en-US" dirty="0">
                <a:latin typeface="Times New Roman" pitchFamily="18" charset="0"/>
              </a:rPr>
              <a:t>are </a:t>
            </a:r>
            <a:r>
              <a:rPr lang="en-US" dirty="0" smtClean="0">
                <a:latin typeface="Times New Roman" pitchFamily="18" charset="0"/>
              </a:rPr>
              <a:t>antisymmetric </a:t>
            </a:r>
            <a:r>
              <a:rPr lang="en-US" dirty="0">
                <a:latin typeface="Times New Roman" pitchFamily="18" charset="0"/>
              </a:rPr>
              <a:t>with respect to inversion </a:t>
            </a:r>
            <a:r>
              <a:rPr lang="en-US" dirty="0" smtClean="0">
                <a:latin typeface="Times New Roman" pitchFamily="18" charset="0"/>
              </a:rPr>
              <a:t>about the molecule cent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itchFamily="18" charset="0"/>
              </a:rPr>
              <a:t>Important when applying the Pauli exclusion principle to molecular wave function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53886"/>
              </p:ext>
            </p:extLst>
          </p:nvPr>
        </p:nvGraphicFramePr>
        <p:xfrm>
          <a:off x="6254101" y="1495515"/>
          <a:ext cx="2430270" cy="37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5" imgW="1739880" imgH="2692080" progId="Equation.DSMT4">
                  <p:embed/>
                </p:oleObj>
              </mc:Choice>
              <mc:Fallback>
                <p:oleObj name="Equation" r:id="rId5" imgW="173988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101" y="1495515"/>
                        <a:ext cx="2430270" cy="37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3" name="Picture 5" descr="Kam method for Cryo-EM particle reconstructi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0" y="1686594"/>
            <a:ext cx="5823890" cy="2841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130259" y="1088740"/>
            <a:ext cx="24021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</a:rPr>
              <a:t>Spherical harmonics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127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275"/>
    </mc:Choice>
    <mc:Fallback xmlns="">
      <p:transition spd="slow" advTm="1662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4132" x="7947025" y="1384300"/>
          <p14:tracePt t="14564" x="7929563" y="1393825"/>
          <p14:tracePt t="14577" x="7912100" y="1393825"/>
          <p14:tracePt t="14588" x="7875588" y="1393825"/>
          <p14:tracePt t="14601" x="7715250" y="1393825"/>
          <p14:tracePt t="14625" x="7589838" y="1393825"/>
          <p14:tracePt t="14637" x="7439025" y="1393825"/>
          <p14:tracePt t="14650" x="7089775" y="1393825"/>
          <p14:tracePt t="14674" x="6929438" y="1393825"/>
          <p14:tracePt t="14680" x="6670675" y="1401763"/>
          <p14:tracePt t="14709" x="6589713" y="1411288"/>
          <p14:tracePt t="14723" x="6562725" y="1419225"/>
          <p14:tracePt t="14735" x="6545263" y="1465263"/>
          <p14:tracePt t="14764" x="6572250" y="1473200"/>
          <p14:tracePt t="15075" x="6562725" y="1473200"/>
          <p14:tracePt t="15089" x="6545263" y="1473200"/>
          <p14:tracePt t="15100" x="6510338" y="1482725"/>
          <p14:tracePt t="15111" x="6465888" y="1490663"/>
          <p14:tracePt t="15123" x="6251575" y="1598613"/>
          <p14:tracePt t="15135" x="6126163" y="1660525"/>
          <p14:tracePt t="15160" x="6010275" y="1714500"/>
          <p14:tracePt t="15173" x="5919788" y="1731963"/>
          <p14:tracePt t="15186" x="5830888" y="1768475"/>
          <p14:tracePt t="15208" x="5813425" y="1795463"/>
          <p14:tracePt t="15220" x="5786438" y="1857375"/>
          <p14:tracePt t="15245" x="5786438" y="1874838"/>
          <p14:tracePt t="15466" x="5759450" y="1874838"/>
          <p14:tracePt t="15477" x="5732463" y="1874838"/>
          <p14:tracePt t="15489" x="5670550" y="1874838"/>
          <p14:tracePt t="15501" x="5581650" y="1874838"/>
          <p14:tracePt t="15512" x="5446713" y="1874838"/>
          <p14:tracePt t="15525" x="4973638" y="1893888"/>
          <p14:tracePt t="15551" x="4687888" y="1911350"/>
          <p14:tracePt t="15562" x="4411663" y="1965325"/>
          <p14:tracePt t="15573" x="3973513" y="2027238"/>
          <p14:tracePt t="15598" x="3830638" y="2044700"/>
          <p14:tracePt t="15610" x="3643313" y="2098675"/>
          <p14:tracePt t="15638" x="3598863" y="2108200"/>
          <p14:tracePt t="15646" x="3581400" y="2108200"/>
          <p14:tracePt t="15914" x="3554413" y="2108200"/>
          <p14:tracePt t="15926" x="3527425" y="2108200"/>
          <p14:tracePt t="15939" x="3490913" y="2108200"/>
          <p14:tracePt t="15950" x="3438525" y="2098675"/>
          <p14:tracePt t="15964" x="3330575" y="2071688"/>
          <p14:tracePt t="15986" x="3295650" y="2071688"/>
          <p14:tracePt t="15999" x="3268663" y="2071688"/>
          <p14:tracePt t="16013" x="3205163" y="2071688"/>
          <p14:tracePt t="16038" x="3179763" y="2071688"/>
          <p14:tracePt t="16049" x="3160713" y="2071688"/>
          <p14:tracePt t="16060" x="3143250" y="2071688"/>
          <p14:tracePt t="16109" x="3133725" y="2071688"/>
          <p14:tracePt t="16123" x="3116263" y="2081213"/>
          <p14:tracePt t="16142" x="3108325" y="2089150"/>
          <p14:tracePt t="16145" x="3081338" y="2116138"/>
          <p14:tracePt t="16159" x="3071813" y="2116138"/>
          <p14:tracePt t="16559" x="3089275" y="2116138"/>
          <p14:tracePt t="16572" x="3125788" y="2098675"/>
          <p14:tracePt t="16585" x="3170238" y="2089150"/>
          <p14:tracePt t="16596" x="3224213" y="2081213"/>
          <p14:tracePt t="16609" x="3276600" y="2062163"/>
          <p14:tracePt t="16620" x="3313113" y="2054225"/>
          <p14:tracePt t="16634" x="3367088" y="2044700"/>
          <p14:tracePt t="16658" x="3402013" y="2036763"/>
          <p14:tracePt t="16669" x="3465513" y="2027238"/>
          <p14:tracePt t="16690" x="3482975" y="2027238"/>
          <p14:tracePt t="16706" x="3500438" y="2027238"/>
          <p14:tracePt t="16719" x="3509963" y="2027238"/>
          <p14:tracePt t="16756" x="3509963" y="2036763"/>
          <p14:tracePt t="17009" x="3490913" y="2036763"/>
          <p14:tracePt t="17023" x="3473450" y="2036763"/>
          <p14:tracePt t="17045" x="3455988" y="2036763"/>
          <p14:tracePt t="17055" x="3429000" y="2036763"/>
          <p14:tracePt t="17063" x="3375025" y="2036763"/>
          <p14:tracePt t="17083" x="3348038" y="2036763"/>
          <p14:tracePt t="17095" x="3330575" y="2036763"/>
          <p14:tracePt t="17107" x="3313113" y="2044700"/>
          <p14:tracePt t="17118" x="3286125" y="2044700"/>
          <p14:tracePt t="17143" x="3276600" y="2054225"/>
          <p14:tracePt t="17157" x="3259138" y="2062163"/>
          <p14:tracePt t="17253" x="3268663" y="2062163"/>
          <p14:tracePt t="19055" x="3286125" y="2054225"/>
          <p14:tracePt t="19067" x="3313113" y="2036763"/>
          <p14:tracePt t="19080" x="3330575" y="2017713"/>
          <p14:tracePt t="19092" x="3348038" y="2000250"/>
          <p14:tracePt t="19106" x="3394075" y="1973263"/>
          <p14:tracePt t="19128" x="3419475" y="1965325"/>
          <p14:tracePt t="19139" x="3438525" y="1965325"/>
          <p14:tracePt t="19155" x="3446463" y="1965325"/>
          <p14:tracePt t="19276" x="3446463" y="1973263"/>
          <p14:tracePt t="19286" x="3446463" y="1990725"/>
          <p14:tracePt t="19299" x="3446463" y="2000250"/>
          <p14:tracePt t="19312" x="3446463" y="2009775"/>
          <p14:tracePt t="19348" x="3446463" y="2017713"/>
          <p14:tracePt t="19360" x="3438525" y="2027238"/>
          <p14:tracePt t="19376" x="3429000" y="2027238"/>
          <p14:tracePt t="19387" x="3419475" y="2027238"/>
          <p14:tracePt t="19389" x="3411538" y="2036763"/>
          <p14:tracePt t="19407" x="3394075" y="2044700"/>
          <p14:tracePt t="19438" x="3384550" y="2044700"/>
          <p14:tracePt t="19444" x="3357563" y="2044700"/>
          <p14:tracePt t="19457" x="3340100" y="2044700"/>
          <p14:tracePt t="19472" x="3330575" y="2044700"/>
          <p14:tracePt t="19494" x="3295650" y="2044700"/>
          <p14:tracePt t="19518" x="3286125" y="2044700"/>
          <p14:tracePt t="19590" x="3286125" y="2054225"/>
          <p14:tracePt t="19614" x="3286125" y="2062163"/>
          <p14:tracePt t="24543" x="3276600" y="2062163"/>
          <p14:tracePt t="24581" x="3268663" y="2062163"/>
          <p14:tracePt t="24592" x="3251200" y="2062163"/>
          <p14:tracePt t="24605" x="3224213" y="2071688"/>
          <p14:tracePt t="24617" x="3179763" y="2125663"/>
          <p14:tracePt t="24639" x="3152775" y="2152650"/>
          <p14:tracePt t="24652" x="3116263" y="2197100"/>
          <p14:tracePt t="24677" x="3098800" y="2241550"/>
          <p14:tracePt t="24683" x="3089275" y="2276475"/>
          <p14:tracePt t="24718" x="3071813" y="2295525"/>
          <p14:tracePt t="24727" x="3054350" y="2312988"/>
          <p14:tracePt t="24738" x="3009900" y="2347913"/>
          <p14:tracePt t="24752" x="2982913" y="2366963"/>
          <p14:tracePt t="25043" x="2982913" y="2374900"/>
          <p14:tracePt t="25058" x="2955925" y="2384425"/>
          <p14:tracePt t="25067" x="2911475" y="2401888"/>
          <p14:tracePt t="25079" x="2813050" y="2438400"/>
          <p14:tracePt t="25090" x="2562225" y="2554288"/>
          <p14:tracePt t="25115" x="2393950" y="2652713"/>
          <p14:tracePt t="25127" x="2232025" y="2751138"/>
          <p14:tracePt t="25141" x="2009775" y="2911475"/>
          <p14:tracePt t="25163" x="1938338" y="2973388"/>
          <p14:tracePt t="25176" x="1866900" y="3036888"/>
          <p14:tracePt t="25190" x="1857375" y="3054350"/>
          <p14:tracePt t="26017" x="1866900" y="3054350"/>
          <p14:tracePt t="26028" x="1874838" y="3036888"/>
          <p14:tracePt t="26048" x="1901825" y="3027363"/>
          <p14:tracePt t="26053" x="1938338" y="3009900"/>
          <p14:tracePt t="26065" x="2017713" y="2982913"/>
          <p14:tracePt t="26090" x="2054225" y="2973388"/>
          <p14:tracePt t="26113" x="2116138" y="2965450"/>
          <p14:tracePt t="26128" x="2143125" y="2955925"/>
          <p14:tracePt t="26139" x="2170113" y="2955925"/>
          <p14:tracePt t="26150" x="2232025" y="2946400"/>
          <p14:tracePt t="26175" x="2312988" y="2938463"/>
          <p14:tracePt t="26198" x="2339975" y="2938463"/>
          <p14:tracePt t="26218" x="2374900" y="2938463"/>
          <p14:tracePt t="26223" x="2411413" y="2938463"/>
          <p14:tracePt t="26576" x="2438400" y="2919413"/>
          <p14:tracePt t="26588" x="2465388" y="2901950"/>
          <p14:tracePt t="26601" x="2500313" y="2874963"/>
          <p14:tracePt t="26612" x="2536825" y="2857500"/>
          <p14:tracePt t="26628" x="2581275" y="2822575"/>
          <p14:tracePt t="26638" x="2633663" y="2795588"/>
          <p14:tracePt t="26661" x="2660650" y="2786063"/>
          <p14:tracePt t="26674" x="2670175" y="2776538"/>
          <p14:tracePt t="26685" x="2705100" y="2759075"/>
          <p14:tracePt t="26709" x="2732088" y="2751138"/>
          <p14:tracePt t="26723" x="2759075" y="2732088"/>
          <p14:tracePt t="26736" x="2776538" y="2732088"/>
          <p14:tracePt t="26768" x="2786063" y="2732088"/>
          <p14:tracePt t="27259" x="2795588" y="2724150"/>
          <p14:tracePt t="27271" x="2813050" y="2724150"/>
          <p14:tracePt t="27283" x="2830513" y="2724150"/>
          <p14:tracePt t="27293" x="2857500" y="2724150"/>
          <p14:tracePt t="27318" x="2867025" y="2724150"/>
          <p14:tracePt t="27330" x="2874963" y="2724150"/>
          <p14:tracePt t="27344" x="2894013" y="2724150"/>
          <p14:tracePt t="27380" x="2901950" y="2724150"/>
          <p14:tracePt t="27392" x="2911475" y="2724150"/>
          <p14:tracePt t="27416" x="2919413" y="2724150"/>
          <p14:tracePt t="27428" x="2938463" y="2724150"/>
          <p14:tracePt t="27453" x="2955925" y="2724150"/>
          <p14:tracePt t="27467" x="2973388" y="2724150"/>
          <p14:tracePt t="27489" x="2990850" y="2724150"/>
          <p14:tracePt t="27501" x="3009900" y="2724150"/>
          <p14:tracePt t="27506" x="3017838" y="2724150"/>
          <p14:tracePt t="28016" x="3036888" y="2724150"/>
          <p14:tracePt t="28025" x="3044825" y="2724150"/>
          <p14:tracePt t="28051" x="3062288" y="2724150"/>
          <p14:tracePt t="28062" x="3071813" y="2724150"/>
          <p14:tracePt t="28084" x="3089275" y="2724150"/>
          <p14:tracePt t="28089" x="3098800" y="2724150"/>
          <p14:tracePt t="28098" x="3116263" y="2724150"/>
          <p14:tracePt t="28126" x="3133725" y="2724150"/>
          <p14:tracePt t="28144" x="3160713" y="2724150"/>
          <p14:tracePt t="28145" x="3170238" y="2724150"/>
          <p14:tracePt t="28170" x="3179763" y="2724150"/>
          <p14:tracePt t="28182" x="3205163" y="2714625"/>
          <p14:tracePt t="28197" x="3214688" y="2714625"/>
          <p14:tracePt t="28221" x="3251200" y="2697163"/>
          <p14:tracePt t="28234" x="3322638" y="2679700"/>
          <p14:tracePt t="28523" x="3340100" y="2652713"/>
          <p14:tracePt t="28535" x="3375025" y="2625725"/>
          <p14:tracePt t="28551" x="3482975" y="2527300"/>
          <p14:tracePt t="28562" x="3786188" y="2312988"/>
          <p14:tracePt t="28574" x="3965575" y="2205038"/>
          <p14:tracePt t="28597" x="4133850" y="2133600"/>
          <p14:tracePt t="28609" x="4295775" y="2081213"/>
          <p14:tracePt t="28620" x="4562475" y="1990725"/>
          <p14:tracePt t="28646" x="4724400" y="1946275"/>
          <p14:tracePt t="28658" x="4884738" y="1884363"/>
          <p14:tracePt t="28669" x="5160963" y="1822450"/>
          <p14:tracePt t="28688" x="5286375" y="1785938"/>
          <p14:tracePt t="28706" x="5394325" y="1751013"/>
          <p14:tracePt t="28721" x="5589588" y="1714500"/>
          <p14:tracePt t="28742" x="5661025" y="1704975"/>
          <p14:tracePt t="28769" x="5786438" y="1704975"/>
          <p14:tracePt t="28780" x="5813425" y="1714500"/>
          <p14:tracePt t="28790" x="5840413" y="1731963"/>
          <p14:tracePt t="29071" x="5902325" y="1731963"/>
          <p14:tracePt t="29086" x="5973763" y="1731963"/>
          <p14:tracePt t="29096" x="6224588" y="1795463"/>
          <p14:tracePt t="29109" x="6367463" y="1928813"/>
          <p14:tracePt t="29132" x="6510338" y="2054225"/>
          <p14:tracePt t="29144" x="6688138" y="2268538"/>
          <p14:tracePt t="29156" x="6751638" y="2374900"/>
          <p14:tracePt t="29181" x="6796088" y="2465388"/>
          <p14:tracePt t="29189" x="6894513" y="2687638"/>
          <p14:tracePt t="29223" x="6946900" y="2795588"/>
          <p14:tracePt t="29230" x="6991350" y="2919413"/>
          <p14:tracePt t="29241" x="7018338" y="2990850"/>
          <p14:tracePt t="29486" x="7000875" y="2982913"/>
          <p14:tracePt t="29499" x="6991350" y="2973388"/>
          <p14:tracePt t="29513" x="6956425" y="2965450"/>
          <p14:tracePt t="29522" x="6902450" y="2946400"/>
          <p14:tracePt t="29533" x="6867525" y="2919413"/>
          <p14:tracePt t="29546" x="6742113" y="2822575"/>
          <p14:tracePt t="29575" x="6670675" y="2768600"/>
          <p14:tracePt t="29584" x="6599238" y="2724150"/>
          <p14:tracePt t="29595" x="6473825" y="2643188"/>
          <p14:tracePt t="29618" x="6429375" y="2625725"/>
          <p14:tracePt t="29632" x="6384925" y="2589213"/>
          <p14:tracePt t="29644" x="6367463" y="2581275"/>
          <p14:tracePt t="30240" x="6367463" y="2571750"/>
          <p14:tracePt t="30252" x="6357938" y="2571750"/>
          <p14:tracePt t="30265" x="6357938" y="2562225"/>
          <p14:tracePt t="30276" x="6348413" y="2544763"/>
          <p14:tracePt t="30287" x="6348413" y="2536825"/>
          <p14:tracePt t="30301" x="6348413" y="2527300"/>
          <p14:tracePt t="31263" x="6340475" y="2527300"/>
          <p14:tracePt t="31665" x="6330950" y="2527300"/>
          <p14:tracePt t="31676" x="6313488" y="2527300"/>
          <p14:tracePt t="31681" x="6286500" y="2536825"/>
          <p14:tracePt t="31701" x="6251575" y="2544763"/>
          <p14:tracePt t="31713" x="6188075" y="2598738"/>
          <p14:tracePt t="31737" x="6153150" y="2608263"/>
          <p14:tracePt t="31751" x="6116638" y="2625725"/>
          <p14:tracePt t="32796" x="6108700" y="2625725"/>
          <p14:tracePt t="32813" x="6089650" y="2625725"/>
          <p14:tracePt t="32825" x="6054725" y="2625725"/>
          <p14:tracePt t="32833" x="6000750" y="2625725"/>
          <p14:tracePt t="32844" x="5894388" y="2643188"/>
          <p14:tracePt t="32858" x="5500688" y="2714625"/>
          <p14:tracePt t="32881" x="5170488" y="2776538"/>
          <p14:tracePt t="32886" x="4625975" y="2874963"/>
          <p14:tracePt t="32928" x="4276725" y="2928938"/>
          <p14:tracePt t="32943" x="4170363" y="2955925"/>
          <p14:tracePt t="32955" x="4000500" y="2955925"/>
          <p14:tracePt t="32955" x="3990975" y="2938463"/>
          <p14:tracePt t="33028" x="3990975" y="2928938"/>
          <p14:tracePt t="33357" x="3983038" y="2919413"/>
          <p14:tracePt t="33371" x="3946525" y="2919413"/>
          <p14:tracePt t="33382" x="3902075" y="2911475"/>
          <p14:tracePt t="33394" x="3822700" y="2894013"/>
          <p14:tracePt t="33409" x="3724275" y="2874963"/>
          <p14:tracePt t="33425" x="3616325" y="2867025"/>
          <p14:tracePt t="33429" x="3357563" y="2830513"/>
          <p14:tracePt t="33457" x="3224213" y="2830513"/>
          <p14:tracePt t="33466" x="3081338" y="2830513"/>
          <p14:tracePt t="33479" x="2776538" y="2830513"/>
          <p14:tracePt t="33502" x="2687638" y="2830513"/>
          <p14:tracePt t="33515" x="2625725" y="2830513"/>
          <p14:tracePt t="33527" x="2571750" y="2830513"/>
          <p14:tracePt t="33551" x="2562225" y="2830513"/>
          <p14:tracePt t="34427" x="2581275" y="2822575"/>
          <p14:tracePt t="34439" x="2608263" y="2822575"/>
          <p14:tracePt t="34449" x="2625725" y="2813050"/>
          <p14:tracePt t="34464" x="2660650" y="2795588"/>
          <p14:tracePt t="34477" x="2714625" y="2786063"/>
          <p14:tracePt t="34488" x="2786063" y="2759075"/>
          <p14:tracePt t="34518" x="2857500" y="2724150"/>
          <p14:tracePt t="34526" x="2901950" y="2714625"/>
          <p14:tracePt t="34537" x="3044825" y="2705100"/>
          <p14:tracePt t="34562" x="3098800" y="2697163"/>
          <p14:tracePt t="34573" x="3143250" y="2697163"/>
          <p14:tracePt t="34587" x="3214688" y="2697163"/>
          <p14:tracePt t="34611" x="3241675" y="2697163"/>
          <p14:tracePt t="34621" x="3322638" y="2724150"/>
          <p14:tracePt t="34648" x="3367088" y="2741613"/>
          <p14:tracePt t="34659" x="3446463" y="2776538"/>
          <p14:tracePt t="34671" x="3500438" y="2813050"/>
          <p14:tracePt t="34687" x="3562350" y="2847975"/>
          <p14:tracePt t="34707" x="3714750" y="2901950"/>
          <p14:tracePt t="35206" x="3732213" y="2901950"/>
          <p14:tracePt t="35217" x="3768725" y="2911475"/>
          <p14:tracePt t="35243" x="3786188" y="2911475"/>
          <p14:tracePt t="35254" x="3813175" y="2919413"/>
          <p14:tracePt t="35268" x="3822700" y="2919413"/>
          <p14:tracePt t="35280" x="3875088" y="2928938"/>
          <p14:tracePt t="35292" x="3884613" y="2938463"/>
          <p14:tracePt t="35317" x="3911600" y="2938463"/>
          <p14:tracePt t="35330" x="3956050" y="2938463"/>
          <p14:tracePt t="35353" x="3965575" y="2938463"/>
          <p14:tracePt t="35656" x="3946525" y="2938463"/>
          <p14:tracePt t="35668" x="3902075" y="2919413"/>
          <p14:tracePt t="35681" x="3840163" y="2901950"/>
          <p14:tracePt t="35696" x="3759200" y="2884488"/>
          <p14:tracePt t="35706" x="3660775" y="2857500"/>
          <p14:tracePt t="35714" x="3536950" y="2830513"/>
          <p14:tracePt t="35730" x="3303588" y="2795588"/>
          <p14:tracePt t="35754" x="3187700" y="2795588"/>
          <p14:tracePt t="35767" x="2946400" y="2795588"/>
          <p14:tracePt t="35779" x="2840038" y="2795588"/>
          <p14:tracePt t="35803" x="2759075" y="2795588"/>
          <p14:tracePt t="35817" x="2616200" y="2822575"/>
          <p14:tracePt t="35839" x="2581275" y="2830513"/>
          <p14:tracePt t="35850" x="2554288" y="2840038"/>
          <p14:tracePt t="35865" x="2527300" y="2847975"/>
          <p14:tracePt t="35900" x="2517775" y="2847975"/>
          <p14:tracePt t="35924" x="2509838" y="2847975"/>
          <p14:tracePt t="35974" x="2500313" y="2847975"/>
          <p14:tracePt t="36046" x="2490788" y="2847975"/>
          <p14:tracePt t="36061" x="2482850" y="2847975"/>
          <p14:tracePt t="36182" x="2509838" y="2840038"/>
          <p14:tracePt t="36193" x="2571750" y="2822575"/>
          <p14:tracePt t="36205" x="2652713" y="2803525"/>
          <p14:tracePt t="36221" x="2741613" y="2795588"/>
          <p14:tracePt t="36230" x="2847975" y="2786063"/>
          <p14:tracePt t="36243" x="2955925" y="2786063"/>
          <p14:tracePt t="36254" x="3160713" y="2786063"/>
          <p14:tracePt t="36277" x="3251200" y="2786063"/>
          <p14:tracePt t="36290" x="3330575" y="2795588"/>
          <p14:tracePt t="36302" x="3446463" y="2830513"/>
          <p14:tracePt t="36328" x="3490913" y="2840038"/>
          <p14:tracePt t="36339" x="3608388" y="2840038"/>
          <p14:tracePt t="36362" x="3660775" y="2840038"/>
          <p14:tracePt t="36376" x="3732213" y="2840038"/>
          <p14:tracePt t="36386" x="3776663" y="2822575"/>
          <p14:tracePt t="36790" x="3786188" y="2822575"/>
          <p14:tracePt t="36813" x="3795713" y="2822575"/>
          <p14:tracePt t="36827" x="3803650" y="2822575"/>
          <p14:tracePt t="36850" x="3813175" y="2822575"/>
          <p14:tracePt t="36861" x="3822700" y="2822575"/>
          <p14:tracePt t="36873" x="3830638" y="2822575"/>
          <p14:tracePt t="36892" x="3840163" y="2822575"/>
          <p14:tracePt t="36894" x="3857625" y="2822575"/>
          <p14:tracePt t="36911" x="3786188" y="2822575"/>
          <p14:tracePt t="37275" x="3795713" y="2822575"/>
          <p14:tracePt t="37291" x="3813175" y="2822575"/>
          <p14:tracePt t="37299" x="3822700" y="2822575"/>
          <p14:tracePt t="37311" x="3848100" y="2822575"/>
          <p14:tracePt t="37338" x="3875088" y="2822575"/>
          <p14:tracePt t="37349" x="3884613" y="2822575"/>
          <p14:tracePt t="37361" x="3894138" y="2822575"/>
          <p14:tracePt t="37393" x="3902075" y="2822575"/>
          <p14:tracePt t="37395" x="3911600" y="2822575"/>
          <p14:tracePt t="37482" x="3929063" y="2822575"/>
          <p14:tracePt t="37495" x="3938588" y="2822575"/>
          <p14:tracePt t="37530" x="3946525" y="2822575"/>
          <p14:tracePt t="37556" x="3965575" y="2822575"/>
          <p14:tracePt t="37568" x="3973513" y="2822575"/>
          <p14:tracePt t="37581" x="4000500" y="2822575"/>
          <p14:tracePt t="37835" x="4010025" y="2822575"/>
          <p14:tracePt t="37849" x="4037013" y="2822575"/>
          <p14:tracePt t="37859" x="4089400" y="2803525"/>
          <p14:tracePt t="37872" x="4170363" y="2795588"/>
          <p14:tracePt t="37883" x="4562475" y="2741613"/>
          <p14:tracePt t="37898" x="4902200" y="2741613"/>
          <p14:tracePt t="37921" x="5187950" y="2741613"/>
          <p14:tracePt t="37934" x="5483225" y="2822575"/>
          <p14:tracePt t="37956" x="5545138" y="2857500"/>
          <p14:tracePt t="37969" x="5653088" y="2919413"/>
          <p14:tracePt t="38002" x="5705475" y="2946400"/>
          <p14:tracePt t="38006" x="5786438" y="2955925"/>
          <p14:tracePt t="38017" x="5875338" y="2965450"/>
          <p14:tracePt t="38268" x="5884863" y="2955925"/>
          <p14:tracePt t="38277" x="5894388" y="2938463"/>
          <p14:tracePt t="38286" x="5911850" y="2894013"/>
          <p14:tracePt t="38298" x="5946775" y="2857500"/>
          <p14:tracePt t="38309" x="5973763" y="2822575"/>
          <p14:tracePt t="38331" x="5991225" y="2795588"/>
          <p14:tracePt t="38334" x="6054725" y="2751138"/>
          <p14:tracePt t="38348" x="6108700" y="2724150"/>
          <p14:tracePt t="38372" x="6205538" y="2670175"/>
          <p14:tracePt t="38386" x="6323013" y="2643188"/>
          <p14:tracePt t="38407" x="6367463" y="2625725"/>
          <p14:tracePt t="38737" x="6367463" y="2598738"/>
          <p14:tracePt t="38748" x="6375400" y="2571750"/>
          <p14:tracePt t="38762" x="6384925" y="2544763"/>
          <p14:tracePt t="38774" x="6384925" y="2536825"/>
          <p14:tracePt t="38785" x="6394450" y="2517775"/>
          <p14:tracePt t="38798" x="6394450" y="2509838"/>
          <p14:tracePt t="38955" x="6394450" y="2517775"/>
          <p14:tracePt t="38979" x="6394450" y="2527300"/>
          <p14:tracePt t="38990" x="6394450" y="2544763"/>
          <p14:tracePt t="39006" x="6384925" y="2562225"/>
          <p14:tracePt t="39017" x="6375400" y="2581275"/>
          <p14:tracePt t="39028" x="6375400" y="2608263"/>
          <p14:tracePt t="39041" x="6367463" y="2652713"/>
          <p14:tracePt t="39065" x="6367463" y="2660650"/>
          <p14:tracePt t="39078" x="6357938" y="2697163"/>
          <p14:tracePt t="39114" x="6357938" y="2705100"/>
          <p14:tracePt t="39126" x="6357938" y="2724150"/>
          <p14:tracePt t="39162" x="6357938" y="2732088"/>
          <p14:tracePt t="39258" x="6348413" y="2732088"/>
          <p14:tracePt t="39309" x="6340475" y="2732088"/>
          <p14:tracePt t="39345" x="6330950" y="2732088"/>
          <p14:tracePt t="39357" x="6330950" y="2714625"/>
          <p14:tracePt t="39368" x="6323013" y="2705100"/>
          <p14:tracePt t="39394" x="6313488" y="2697163"/>
          <p14:tracePt t="39395" x="6303963" y="2687638"/>
          <p14:tracePt t="39419" x="6296025" y="2679700"/>
          <p14:tracePt t="39432" x="6276975" y="2660650"/>
          <p14:tracePt t="39454" x="6269038" y="2652713"/>
          <p14:tracePt t="39467" x="6269038" y="2643188"/>
          <p14:tracePt t="39491" x="6259513" y="2643188"/>
          <p14:tracePt t="40684" x="6259513" y="2633663"/>
          <p14:tracePt t="40720" x="6269038" y="2625725"/>
          <p14:tracePt t="40732" x="6276975" y="2625725"/>
          <p14:tracePt t="40782" x="6286500" y="2625725"/>
          <p14:tracePt t="40811" x="6313488" y="2625725"/>
          <p14:tracePt t="40821" x="6323013" y="2625725"/>
          <p14:tracePt t="40831" x="6340475" y="2625725"/>
          <p14:tracePt t="40841" x="6375400" y="2625725"/>
          <p14:tracePt t="40867" x="6402388" y="2625725"/>
          <p14:tracePt t="40878" x="6419850" y="2625725"/>
          <p14:tracePt t="40891" x="6446838" y="2625725"/>
          <p14:tracePt t="40923" x="6465888" y="2625725"/>
          <p14:tracePt t="40928" x="6491288" y="2633663"/>
          <p14:tracePt t="40941" x="6510338" y="2643188"/>
          <p14:tracePt t="40963" x="6527800" y="2643188"/>
          <p14:tracePt t="40983" x="6545263" y="2652713"/>
          <p14:tracePt t="40999" x="6562725" y="2660650"/>
          <p14:tracePt t="41011" x="6572250" y="2660650"/>
          <p14:tracePt t="41328" x="6554788" y="2660650"/>
          <p14:tracePt t="41347" x="6545263" y="2670175"/>
          <p14:tracePt t="41361" x="6500813" y="2705100"/>
          <p14:tracePt t="41365" x="6402388" y="2847975"/>
          <p14:tracePt t="41378" x="6323013" y="2928938"/>
          <p14:tracePt t="41395" x="6269038" y="3000375"/>
          <p14:tracePt t="41415" x="6224588" y="3071813"/>
          <p14:tracePt t="41437" x="6215063" y="3089275"/>
          <p14:tracePt t="41449" x="6205538" y="3133725"/>
          <p14:tracePt t="41475" x="6205538" y="3160713"/>
          <p14:tracePt t="41487" x="6205538" y="3170238"/>
          <p14:tracePt t="41791" x="6205538" y="3179763"/>
          <p14:tracePt t="41804" x="6205538" y="3187700"/>
          <p14:tracePt t="41842" x="6205538" y="3197225"/>
          <p14:tracePt t="41854" x="6205538" y="3205163"/>
          <p14:tracePt t="41864" x="6205538" y="3214688"/>
          <p14:tracePt t="41889" x="6215063" y="3214688"/>
          <p14:tracePt t="41901" x="6224588" y="3224213"/>
          <p14:tracePt t="41926" x="6224588" y="3232150"/>
          <p14:tracePt t="41937" x="6224588" y="3241675"/>
          <p14:tracePt t="41952" x="6232525" y="3241675"/>
          <p14:tracePt t="42316" x="6242050" y="3241675"/>
          <p14:tracePt t="42326" x="6251575" y="3251200"/>
          <p14:tracePt t="42338" x="6259513" y="3268663"/>
          <p14:tracePt t="42364" x="6269038" y="3268663"/>
          <p14:tracePt t="42376" x="6276975" y="3276600"/>
          <p14:tracePt t="42389" x="6286500" y="3286125"/>
          <p14:tracePt t="42413" x="6296025" y="3286125"/>
          <p14:tracePt t="42425" x="6303963" y="3295650"/>
          <p14:tracePt t="42454" x="6313488" y="3295650"/>
          <p14:tracePt t="42460" x="6330950" y="3295650"/>
          <p14:tracePt t="42474" x="6367463" y="3295650"/>
          <p14:tracePt t="42778" x="6384925" y="3295650"/>
          <p14:tracePt t="42789" x="6402388" y="3295650"/>
          <p14:tracePt t="42801" x="6419850" y="3295650"/>
          <p14:tracePt t="42813" x="6438900" y="3295650"/>
          <p14:tracePt t="42827" x="6473825" y="3295650"/>
          <p14:tracePt t="42850" x="6491288" y="3295650"/>
          <p14:tracePt t="42862" x="6510338" y="3295650"/>
          <p14:tracePt t="42875" x="6572250" y="3268663"/>
          <p14:tracePt t="43254" x="6581775" y="3268663"/>
          <p14:tracePt t="43264" x="6589713" y="3268663"/>
          <p14:tracePt t="43288" x="6589713" y="3276600"/>
          <p14:tracePt t="43302" x="6599238" y="3276600"/>
          <p14:tracePt t="43324" x="6608763" y="3276600"/>
          <p14:tracePt t="43337" x="6616700" y="3276600"/>
          <p14:tracePt t="43387" x="6626225" y="3276600"/>
          <p14:tracePt t="43434" x="6634163" y="3276600"/>
          <p14:tracePt t="43460" x="6634163" y="3259138"/>
          <p14:tracePt t="43471" x="6634163" y="3251200"/>
          <p14:tracePt t="43484" x="6634163" y="3224213"/>
          <p14:tracePt t="43495" x="6634163" y="3205163"/>
          <p14:tracePt t="43508" x="6608763" y="3179763"/>
          <p14:tracePt t="43520" x="6581775" y="3160713"/>
          <p14:tracePt t="43532" x="6518275" y="3098800"/>
          <p14:tracePt t="43563" x="6473825" y="3044825"/>
          <p14:tracePt t="43569" x="6438900" y="2990850"/>
          <p14:tracePt t="43581" x="6419850" y="2919413"/>
          <p14:tracePt t="43606" x="6419850" y="2884488"/>
          <p14:tracePt t="43617" x="6438900" y="2857500"/>
          <p14:tracePt t="43886" x="6446838" y="2857500"/>
          <p14:tracePt t="43896" x="6446838" y="2840038"/>
          <p14:tracePt t="43909" x="6456363" y="2813050"/>
          <p14:tracePt t="43922" x="6465888" y="2732088"/>
          <p14:tracePt t="43953" x="6465888" y="2697163"/>
          <p14:tracePt t="43959" x="6465888" y="2679700"/>
          <p14:tracePt t="43970" x="6465888" y="2652713"/>
          <p14:tracePt t="43984" x="6465888" y="2633663"/>
          <p14:tracePt t="44007" x="6465888" y="2625725"/>
          <p14:tracePt t="44033" x="6465888" y="2616200"/>
          <p14:tracePt t="44481" x="6483350" y="2616200"/>
          <p14:tracePt t="44493" x="6500813" y="2616200"/>
          <p14:tracePt t="44509" x="6518275" y="2616200"/>
          <p14:tracePt t="44519" x="6537325" y="2616200"/>
          <p14:tracePt t="44531" x="6562725" y="2616200"/>
          <p14:tracePt t="44542" x="6581775" y="2616200"/>
          <p14:tracePt t="44556" x="6599238" y="2625725"/>
          <p14:tracePt t="44579" x="6608763" y="2625725"/>
          <p14:tracePt t="44590" x="6643688" y="2625725"/>
          <p14:tracePt t="45345" x="6616700" y="2581275"/>
          <p14:tracePt t="45357" x="6572250" y="2527300"/>
          <p14:tracePt t="45369" x="6545263" y="2473325"/>
          <p14:tracePt t="45382" x="6491288" y="2419350"/>
          <p14:tracePt t="45397" x="6429375" y="2374900"/>
          <p14:tracePt t="45407" x="6224588" y="2276475"/>
          <p14:tracePt t="45431" x="6037263" y="2205038"/>
          <p14:tracePt t="45443" x="5830888" y="2160588"/>
          <p14:tracePt t="45454" x="5554663" y="2108200"/>
          <p14:tracePt t="45468" x="4956175" y="2000250"/>
          <p14:tracePt t="45480" x="4660900" y="1965325"/>
          <p14:tracePt t="45504" x="4411663" y="1965325"/>
          <p14:tracePt t="45517" x="3929063" y="1990725"/>
          <p14:tracePt t="45541" x="3751263" y="2017713"/>
          <p14:tracePt t="45553" x="3625850" y="2044700"/>
          <p14:tracePt t="45566" x="3500438" y="2062163"/>
          <p14:tracePt t="45590" x="3473450" y="2062163"/>
          <p14:tracePt t="45601" x="3446463" y="2071688"/>
          <p14:tracePt t="45637" x="3438525" y="2071688"/>
          <p14:tracePt t="45917" x="3429000" y="2071688"/>
          <p14:tracePt t="45930" x="3394075" y="2081213"/>
          <p14:tracePt t="45943" x="3340100" y="2089150"/>
          <p14:tracePt t="45955" x="2990850" y="2187575"/>
          <p14:tracePt t="45978" x="2643188" y="2330450"/>
          <p14:tracePt t="45991" x="2286000" y="2482850"/>
          <p14:tracePt t="46003" x="1704975" y="2803525"/>
          <p14:tracePt t="46030" x="1581150" y="2874963"/>
          <p14:tracePt t="46040" x="1446213" y="2946400"/>
          <p14:tracePt t="46051" x="1419225" y="2965450"/>
          <p14:tracePt t="46077" x="1411288" y="2965450"/>
          <p14:tracePt t="46161" x="1419225" y="2965450"/>
          <p14:tracePt t="46174" x="1438275" y="2965450"/>
          <p14:tracePt t="46190" x="1455738" y="2965450"/>
          <p14:tracePt t="46191" x="1490663" y="2965450"/>
          <p14:tracePt t="46211" x="1527175" y="2965450"/>
          <p14:tracePt t="46222" x="1581150" y="2965450"/>
          <p14:tracePt t="46247" x="1598613" y="2965450"/>
          <p14:tracePt t="46260" x="1643063" y="2965450"/>
          <p14:tracePt t="46270" x="1660525" y="2965450"/>
          <p14:tracePt t="46296" x="1697038" y="2965450"/>
          <p14:tracePt t="46308" x="1758950" y="2965450"/>
          <p14:tracePt t="46332" x="1795463" y="2955925"/>
          <p14:tracePt t="46343" x="1830388" y="2946400"/>
          <p14:tracePt t="46356" x="1874838" y="2938463"/>
          <p14:tracePt t="46368" x="1973263" y="2911475"/>
          <p14:tracePt t="46384" x="2081213" y="2894013"/>
          <p14:tracePt t="46418" x="2108200" y="2894013"/>
          <p14:tracePt t="46430" x="2143125" y="2884488"/>
          <p14:tracePt t="46441" x="2312988" y="2874963"/>
          <p14:tracePt t="46466" x="2438400" y="2847975"/>
          <p14:tracePt t="46797" x="2465388" y="2847975"/>
          <p14:tracePt t="46807" x="2527300" y="2840038"/>
          <p14:tracePt t="46819" x="2616200" y="2840038"/>
          <p14:tracePt t="46831" x="2938463" y="2840038"/>
          <p14:tracePt t="46842" x="3143250" y="2857500"/>
          <p14:tracePt t="46867" x="3348038" y="2901950"/>
          <p14:tracePt t="46879" x="3544888" y="2965450"/>
          <p14:tracePt t="46895" x="3813175" y="3062288"/>
          <p14:tracePt t="46915" x="3938588" y="3116263"/>
          <p14:tracePt t="46928" x="4143375" y="3197225"/>
          <p14:tracePt t="46942" x="4224338" y="3224213"/>
          <p14:tracePt t="46964" x="4303713" y="3232150"/>
          <p14:tracePt t="46977" x="4411663" y="3232150"/>
          <p14:tracePt t="47213" x="4411663" y="3224213"/>
          <p14:tracePt t="47223" x="4411663" y="3170238"/>
          <p14:tracePt t="47244" x="4411663" y="3143250"/>
          <p14:tracePt t="47266" x="4411663" y="3062288"/>
          <p14:tracePt t="47281" x="4411663" y="3000375"/>
          <p14:tracePt t="47294" x="4402138" y="2938463"/>
          <p14:tracePt t="47306" x="4375150" y="2884488"/>
          <p14:tracePt t="47327" x="4357688" y="2813050"/>
          <p14:tracePt t="47330" x="4348163" y="2776538"/>
          <p14:tracePt t="47355" x="4348163" y="2751138"/>
          <p14:tracePt t="47366" x="4340225" y="2724150"/>
          <p14:tracePt t="47380" x="4313238" y="2714625"/>
          <p14:tracePt t="47395" x="4303713" y="2705100"/>
          <p14:tracePt t="49333" x="4303713" y="2697163"/>
          <p14:tracePt t="49347" x="4330700" y="2697163"/>
          <p14:tracePt t="49359" x="4384675" y="2679700"/>
          <p14:tracePt t="49370" x="4446588" y="2679700"/>
          <p14:tracePt t="49382" x="4660900" y="2697163"/>
          <p14:tracePt t="49397" x="4822825" y="2751138"/>
          <p14:tracePt t="49420" x="5000625" y="2840038"/>
          <p14:tracePt t="49431" x="5251450" y="3009900"/>
          <p14:tracePt t="49456" x="5357813" y="3089275"/>
          <p14:tracePt t="49467" x="5527675" y="3241675"/>
          <p14:tracePt t="49493" x="5608638" y="3313113"/>
          <p14:tracePt t="49505" x="5680075" y="3394075"/>
          <p14:tracePt t="49518" x="5830888" y="3465513"/>
          <p14:tracePt t="49542" x="5911850" y="3490913"/>
          <p14:tracePt t="49822" x="5938838" y="3500438"/>
          <p14:tracePt t="49835" x="5965825" y="3509963"/>
          <p14:tracePt t="49844" x="5991225" y="3527425"/>
          <p14:tracePt t="49857" x="6018213" y="3554413"/>
          <p14:tracePt t="49869" x="6081713" y="3616325"/>
          <p14:tracePt t="49884" x="6126163" y="3652838"/>
          <p14:tracePt t="49905" x="6205538" y="3724275"/>
          <p14:tracePt t="49918" x="6224588" y="3759200"/>
          <p14:tracePt t="50502" x="6215063" y="3759200"/>
          <p14:tracePt t="50515" x="6197600" y="3759200"/>
          <p14:tracePt t="50526" x="6188075" y="3759200"/>
          <p14:tracePt t="50540" x="6153150" y="3751263"/>
          <p14:tracePt t="50552" x="6062663" y="3697288"/>
          <p14:tracePt t="50562" x="5956300" y="3616325"/>
          <p14:tracePt t="50577" x="5473700" y="3419475"/>
          <p14:tracePt t="50601" x="4894263" y="3259138"/>
          <p14:tracePt t="50611" x="4643438" y="3197225"/>
          <p14:tracePt t="50641" x="4394200" y="3133725"/>
          <p14:tracePt t="50648" x="4241800" y="3089275"/>
          <p14:tracePt t="50661" x="4017963" y="3044825"/>
          <p14:tracePt t="50685" x="3973513" y="3036888"/>
          <p14:tracePt t="50708" x="3929063" y="3017838"/>
          <p14:tracePt t="50722" x="3919538" y="3009900"/>
          <p14:tracePt t="51052" x="3911600" y="3009900"/>
          <p14:tracePt t="51063" x="3884613" y="3009900"/>
          <p14:tracePt t="51081" x="3840163" y="3009900"/>
          <p14:tracePt t="51095" x="3732213" y="3009900"/>
          <p14:tracePt t="51100" x="3598863" y="3009900"/>
          <p14:tracePt t="51113" x="3133725" y="3089275"/>
          <p14:tracePt t="51144" x="2919413" y="3133725"/>
          <p14:tracePt t="51148" x="2536825" y="3251200"/>
          <p14:tracePt t="51161" x="2401888" y="3276600"/>
          <p14:tracePt t="51184" x="2179638" y="3348038"/>
          <p14:tracePt t="51198" x="2116138" y="3357563"/>
          <p14:tracePt t="51222" x="2081213" y="3375025"/>
          <p14:tracePt t="51233" x="2036763" y="3394075"/>
          <p14:tracePt t="51258" x="2017713" y="3402013"/>
          <p14:tracePt t="51283" x="2017713" y="3411538"/>
          <p14:tracePt t="51598" x="1990725" y="3411538"/>
          <p14:tracePt t="51610" x="1955800" y="3411538"/>
          <p14:tracePt t="51622" x="1919288" y="3419475"/>
          <p14:tracePt t="51634" x="1776413" y="3473450"/>
          <p14:tracePt t="51649" x="1679575" y="3517900"/>
          <p14:tracePt t="51672" x="1455738" y="3633788"/>
          <p14:tracePt t="51692" x="1357313" y="3679825"/>
          <p14:tracePt t="51707" x="1303338" y="3705225"/>
          <p14:tracePt t="51719" x="1276350" y="3714750"/>
          <p14:tracePt t="51750" x="1258888" y="3724275"/>
          <p14:tracePt t="51758" x="1231900" y="3724275"/>
          <p14:tracePt t="51770" x="1204913" y="3732213"/>
          <p14:tracePt t="51793" x="1204913" y="3741738"/>
          <p14:tracePt t="51804" x="1196975" y="3741738"/>
          <p14:tracePt t="51878" x="1204913" y="3741738"/>
          <p14:tracePt t="51891" x="1231900" y="3741738"/>
          <p14:tracePt t="51902" x="1250950" y="3732213"/>
          <p14:tracePt t="51921" x="1268413" y="3724275"/>
          <p14:tracePt t="51927" x="1295400" y="3714750"/>
          <p14:tracePt t="51940" x="1322388" y="3705225"/>
          <p14:tracePt t="51988" x="1322388" y="3697288"/>
          <p14:tracePt t="52000" x="1330325" y="3697288"/>
          <p14:tracePt t="52097" x="1330325" y="3687763"/>
          <p14:tracePt t="52122" x="1322388" y="3687763"/>
          <p14:tracePt t="52134" x="1303338" y="3679825"/>
          <p14:tracePt t="52145" x="1285875" y="3670300"/>
          <p14:tracePt t="52159" x="1250950" y="3660775"/>
          <p14:tracePt t="52186" x="1223963" y="3652838"/>
          <p14:tracePt t="52188" x="1204913" y="3652838"/>
          <p14:tracePt t="52205" x="1160463" y="3633788"/>
          <p14:tracePt t="52231" x="1160463" y="3625850"/>
          <p14:tracePt t="52243" x="1133475" y="3616325"/>
          <p14:tracePt t="52268" x="1133475" y="3608388"/>
          <p14:tracePt t="52279" x="1125538" y="3598863"/>
          <p14:tracePt t="52290" x="1125538" y="3589338"/>
          <p14:tracePt t="52342" x="1133475" y="3581400"/>
          <p14:tracePt t="52608" x="1125538" y="3571875"/>
          <p14:tracePt t="52628" x="1098550" y="3562350"/>
          <p14:tracePt t="52634" x="1062038" y="3554413"/>
          <p14:tracePt t="52644" x="965200" y="3536950"/>
          <p14:tracePt t="52674" x="938213" y="3536950"/>
          <p14:tracePt t="52692" x="874713" y="3527425"/>
          <p14:tracePt t="52717" x="857250" y="3527425"/>
          <p14:tracePt t="52731" x="847725" y="3527425"/>
          <p14:tracePt t="52754" x="839788" y="3527425"/>
          <p14:tracePt t="52781" x="839788" y="3517900"/>
          <p14:tracePt t="52841" x="812800" y="3509963"/>
          <p14:tracePt t="52851" x="803275" y="3509963"/>
          <p14:tracePt t="52863" x="776288" y="3500438"/>
          <p14:tracePt t="52878" x="758825" y="3500438"/>
          <p14:tracePt t="52894" x="741363" y="3500438"/>
          <p14:tracePt t="52899" x="723900" y="3500438"/>
          <p14:tracePt t="52911" x="687388" y="3490913"/>
          <p14:tracePt t="52937" x="669925" y="3490913"/>
          <p14:tracePt t="52949" x="652463" y="3490913"/>
          <p14:tracePt t="52973" x="633413" y="3490913"/>
          <p14:tracePt t="52998" x="625475" y="3490913"/>
          <p14:tracePt t="53032" x="625475" y="3482975"/>
          <p14:tracePt t="53070" x="625475" y="3473450"/>
          <p14:tracePt t="53082" x="633413" y="3465513"/>
          <p14:tracePt t="53096" x="642938" y="3465513"/>
          <p14:tracePt t="53107" x="679450" y="3455988"/>
          <p14:tracePt t="53119" x="731838" y="3446463"/>
          <p14:tracePt t="53132" x="884238" y="3446463"/>
          <p14:tracePt t="53146" x="990600" y="3446463"/>
          <p14:tracePt t="53162" x="1098550" y="3438525"/>
          <p14:tracePt t="53180" x="1295400" y="3438525"/>
          <p14:tracePt t="53196" x="1393825" y="3438525"/>
          <p14:tracePt t="53216" x="1544638" y="3438525"/>
          <p14:tracePt t="53246" x="1633538" y="3438525"/>
          <p14:tracePt t="53253" x="1776413" y="3411538"/>
          <p14:tracePt t="53265" x="2036763" y="3340100"/>
          <p14:tracePt t="53593" x="2071688" y="3340100"/>
          <p14:tracePt t="53608" x="2108200" y="3340100"/>
          <p14:tracePt t="53620" x="2143125" y="3340100"/>
          <p14:tracePt t="53630" x="2187575" y="3340100"/>
          <p14:tracePt t="53642" x="2232025" y="3340100"/>
          <p14:tracePt t="53654" x="2268538" y="3340100"/>
          <p14:tracePt t="53669" x="2339975" y="3340100"/>
          <p14:tracePt t="53692" x="2366963" y="3340100"/>
          <p14:tracePt t="53702" x="2455863" y="3357563"/>
          <p14:tracePt t="53727" x="2490788" y="3367088"/>
          <p14:tracePt t="53740" x="2589213" y="3394075"/>
          <p14:tracePt t="53752" x="2643188" y="3411538"/>
          <p14:tracePt t="53783" x="2705100" y="3419475"/>
          <p14:tracePt t="54081" x="2759075" y="3419475"/>
          <p14:tracePt t="54095" x="2847975" y="3402013"/>
          <p14:tracePt t="54108" x="2973388" y="3394075"/>
          <p14:tracePt t="54116" x="3143250" y="3367088"/>
          <p14:tracePt t="54129" x="3313113" y="3357563"/>
          <p14:tracePt t="54140" x="3571875" y="3357563"/>
          <p14:tracePt t="54154" x="3643313" y="3357563"/>
          <p14:tracePt t="54178" x="3724275" y="3357563"/>
          <p14:tracePt t="54186" x="3848100" y="3357563"/>
          <p14:tracePt t="54216" x="3929063" y="3367088"/>
          <p14:tracePt t="54226" x="4062413" y="3411538"/>
          <p14:tracePt t="54239" x="4116388" y="3455988"/>
          <p14:tracePt t="54579" x="4125913" y="3455988"/>
          <p14:tracePt t="54595" x="4152900" y="3455988"/>
          <p14:tracePt t="54603" x="4187825" y="3455988"/>
          <p14:tracePt t="54615" x="4214813" y="3455988"/>
          <p14:tracePt t="54634" x="4251325" y="3465513"/>
          <p14:tracePt t="54643" x="4303713" y="3473450"/>
          <p14:tracePt t="54664" x="4330700" y="3473450"/>
          <p14:tracePt t="54676" x="4402138" y="3473450"/>
          <p14:tracePt t="54693" x="4446588" y="3473450"/>
          <p14:tracePt t="55406" x="4438650" y="3473450"/>
          <p14:tracePt t="55419" x="4411663" y="3473450"/>
          <p14:tracePt t="55432" x="4394200" y="3473450"/>
          <p14:tracePt t="55444" x="4357688" y="3473450"/>
          <p14:tracePt t="55455" x="4313238" y="3465513"/>
          <p14:tracePt t="55469" x="4205288" y="3446463"/>
          <p14:tracePt t="55492" x="4133850" y="3429000"/>
          <p14:tracePt t="55505" x="4037013" y="3429000"/>
          <p14:tracePt t="55516" x="3759200" y="3394075"/>
          <p14:tracePt t="55541" x="3625850" y="3367088"/>
          <p14:tracePt t="55553" x="3340100" y="3357563"/>
          <p14:tracePt t="55566" x="3232150" y="3357563"/>
          <p14:tracePt t="55590" x="3152775" y="3357563"/>
          <p14:tracePt t="55601" x="3081338" y="3357563"/>
          <p14:tracePt t="55626" x="3071813" y="3357563"/>
          <p14:tracePt t="55637" x="3054350" y="3367088"/>
          <p14:tracePt t="55651" x="3036888" y="3367088"/>
          <p14:tracePt t="55674" x="3036888" y="3375025"/>
          <p14:tracePt t="55684" x="3027363" y="3375025"/>
          <p14:tracePt t="55919" x="3009900" y="3375025"/>
          <p14:tracePt t="55939" x="3000375" y="3384550"/>
          <p14:tracePt t="55942" x="2973388" y="3384550"/>
          <p14:tracePt t="55954" x="2857500" y="3394075"/>
          <p14:tracePt t="55979" x="2732088" y="3419475"/>
          <p14:tracePt t="55990" x="2347913" y="3490913"/>
          <p14:tracePt t="56003" x="2160588" y="3544888"/>
          <p14:tracePt t="56028" x="1990725" y="3616325"/>
          <p14:tracePt t="56040" x="1795463" y="3687763"/>
          <p14:tracePt t="56065" x="1731963" y="3705225"/>
          <p14:tracePt t="56076" x="1697038" y="3714750"/>
          <p14:tracePt t="56089" x="1652588" y="3714750"/>
          <p14:tracePt t="56112" x="1633538" y="3714750"/>
          <p14:tracePt t="56125" x="1616075" y="3714750"/>
          <p14:tracePt t="56160" x="1608138" y="3714750"/>
          <p14:tracePt t="56175" x="1598613" y="3714750"/>
          <p14:tracePt t="56188" x="1589088" y="3714750"/>
          <p14:tracePt t="56477" x="1598613" y="3714750"/>
          <p14:tracePt t="56491" x="1643063" y="3705225"/>
          <p14:tracePt t="56502" x="1714500" y="3697288"/>
          <p14:tracePt t="56514" x="1768475" y="3697288"/>
          <p14:tracePt t="56526" x="1830388" y="3687763"/>
          <p14:tracePt t="56551" x="1857375" y="3687763"/>
          <p14:tracePt t="56564" x="1884363" y="3687763"/>
          <p14:tracePt t="56575" x="1946275" y="3687763"/>
          <p14:tracePt t="56599" x="2000250" y="3687763"/>
          <p14:tracePt t="56612" x="2081213" y="3660775"/>
          <p14:tracePt t="56641" x="2116138" y="3652838"/>
          <p14:tracePt t="56649" x="2152650" y="3652838"/>
          <p14:tracePt t="56661" x="2205038" y="3652838"/>
          <p14:tracePt t="56684" x="2224088" y="3652838"/>
          <p14:tracePt t="56692" x="2268538" y="3652838"/>
          <p14:tracePt t="56722" x="2276475" y="3652838"/>
          <p14:tracePt t="56734" x="2286000" y="3652838"/>
          <p14:tracePt t="57014" x="2303463" y="3652838"/>
          <p14:tracePt t="57026" x="2347913" y="3625850"/>
          <p14:tracePt t="57039" x="2419350" y="3608388"/>
          <p14:tracePt t="57050" x="2633663" y="3544888"/>
          <p14:tracePt t="57078" x="2759075" y="3509963"/>
          <p14:tracePt t="57088" x="2938463" y="3465513"/>
          <p14:tracePt t="57099" x="3276600" y="3384550"/>
          <p14:tracePt t="57113" x="3411538" y="3348038"/>
          <p14:tracePt t="57143" x="3536950" y="3340100"/>
          <p14:tracePt t="57147" x="3786188" y="3295650"/>
          <p14:tracePt t="57160" x="3857625" y="3286125"/>
          <p14:tracePt t="57182" x="3919538" y="3286125"/>
          <p14:tracePt t="57196" x="4062413" y="3286125"/>
          <p14:tracePt t="57220" x="4143375" y="3286125"/>
          <p14:tracePt t="57233" x="4268788" y="3322638"/>
          <p14:tracePt t="57257" x="4313238" y="3348038"/>
          <p14:tracePt t="57696" x="4340225" y="3348038"/>
          <p14:tracePt t="57706" x="4357688" y="3348038"/>
          <p14:tracePt t="57719" x="4375150" y="3348038"/>
          <p14:tracePt t="57732" x="4402138" y="3348038"/>
          <p14:tracePt t="57744" x="4419600" y="3348038"/>
          <p14:tracePt t="57758" x="4438650" y="3348038"/>
          <p14:tracePt t="57769" x="4456113" y="3357563"/>
          <p14:tracePt t="57793" x="4473575" y="3367088"/>
          <p14:tracePt t="57805" x="4527550" y="3394075"/>
          <p14:tracePt t="57832" x="4562475" y="3402013"/>
          <p14:tracePt t="57842" x="4643438" y="3419475"/>
          <p14:tracePt t="58132" x="4660900" y="3419475"/>
          <p14:tracePt t="58145" x="4687888" y="3419475"/>
          <p14:tracePt t="58159" x="4697413" y="3419475"/>
          <p14:tracePt t="58171" x="4724400" y="3419475"/>
          <p14:tracePt t="58181" x="4741863" y="3419475"/>
          <p14:tracePt t="58188" x="4768850" y="3429000"/>
          <p14:tracePt t="58207" x="4786313" y="3438525"/>
          <p14:tracePt t="58229" x="4803775" y="3446463"/>
          <p14:tracePt t="58244" x="4848225" y="3465513"/>
          <p14:tracePt t="58269" x="4884738" y="3465513"/>
          <p14:tracePt t="58281" x="4911725" y="3473450"/>
          <p14:tracePt t="58291" x="4946650" y="3473450"/>
          <p14:tracePt t="58316" x="4973638" y="3482975"/>
          <p14:tracePt t="58570" x="4956175" y="3482975"/>
          <p14:tracePt t="58582" x="4919663" y="3473450"/>
          <p14:tracePt t="58596" x="4857750" y="3446463"/>
          <p14:tracePt t="58607" x="4759325" y="3411538"/>
          <p14:tracePt t="58620" x="4633913" y="3367088"/>
          <p14:tracePt t="58632" x="4510088" y="3330575"/>
          <p14:tracePt t="58644" x="4232275" y="3259138"/>
          <p14:tracePt t="58669" x="4089400" y="3232150"/>
          <p14:tracePt t="58682" x="3813175" y="3197225"/>
          <p14:tracePt t="58695" x="3697288" y="3197225"/>
          <p14:tracePt t="58718" x="3589338" y="3197225"/>
          <p14:tracePt t="58729" x="3438525" y="3197225"/>
          <p14:tracePt t="58754" x="3375025" y="3197225"/>
          <p14:tracePt t="58766" x="3322638" y="3197225"/>
          <p14:tracePt t="58778" x="3232150" y="3197225"/>
          <p14:tracePt t="58804" x="3197225" y="3205163"/>
          <p14:tracePt t="58815" x="3170238" y="3224213"/>
          <p14:tracePt t="58848" x="3160713" y="3224213"/>
          <p14:tracePt t="59108" x="3143250" y="3224213"/>
          <p14:tracePt t="59124" x="3098800" y="3224213"/>
          <p14:tracePt t="59135" x="3036888" y="3232150"/>
          <p14:tracePt t="59144" x="2955925" y="3232150"/>
          <p14:tracePt t="59155" x="2847975" y="3259138"/>
          <p14:tracePt t="59168" x="2598738" y="3340100"/>
          <p14:tracePt t="59182" x="2455863" y="3402013"/>
          <p14:tracePt t="59205" x="2330450" y="3465513"/>
          <p14:tracePt t="59218" x="2108200" y="3554413"/>
          <p14:tracePt t="59242" x="2036763" y="3598863"/>
          <p14:tracePt t="59254" x="1946275" y="3625850"/>
          <p14:tracePt t="59277" x="1928813" y="3643313"/>
          <p14:tracePt t="59290" x="1901825" y="3652838"/>
          <p14:tracePt t="59302" x="1866900" y="3679825"/>
          <p14:tracePt t="59315" x="1847850" y="3679825"/>
          <p14:tracePt t="60192" x="1857375" y="3670300"/>
          <p14:tracePt t="60206" x="1874838" y="3660775"/>
          <p14:tracePt t="60216" x="1893888" y="3652838"/>
          <p14:tracePt t="60228" x="1955800" y="3633788"/>
          <p14:tracePt t="60251" x="2000250" y="3616325"/>
          <p14:tracePt t="60263" x="2062163" y="3598863"/>
          <p14:tracePt t="60276" x="2259013" y="3509963"/>
          <p14:tracePt t="60299" x="2393950" y="3465513"/>
          <p14:tracePt t="60312" x="2724150" y="3340100"/>
          <p14:tracePt t="60326" x="2857500" y="3303588"/>
          <p14:tracePt t="60350" x="2982913" y="3286125"/>
          <p14:tracePt t="60362" x="3197225" y="3286125"/>
          <p14:tracePt t="60391" x="3286125" y="3286125"/>
          <p14:tracePt t="60392" x="3384550" y="3295650"/>
          <p14:tracePt t="60410" x="3527425" y="3340100"/>
          <p14:tracePt t="60435" x="3581400" y="3348038"/>
          <p14:tracePt t="60459" x="3625850" y="3357563"/>
          <p14:tracePt t="60727" x="3705225" y="3357563"/>
          <p14:tracePt t="60740" x="3813175" y="3357563"/>
          <p14:tracePt t="60750" x="3956050" y="3357563"/>
          <p14:tracePt t="60763" x="4241800" y="3394075"/>
          <p14:tracePt t="60787" x="4384675" y="3402013"/>
          <p14:tracePt t="60800" x="4554538" y="3438525"/>
          <p14:tracePt t="60813" x="4643438" y="3455988"/>
          <p14:tracePt t="60836" x="4741863" y="3455988"/>
          <p14:tracePt t="60847" x="4946650" y="3394075"/>
          <p14:tracePt t="60872" x="5027613" y="3357563"/>
          <p14:tracePt t="61153" x="5045075" y="3357563"/>
          <p14:tracePt t="61165" x="5062538" y="3357563"/>
          <p14:tracePt t="61177" x="5099050" y="3357563"/>
          <p14:tracePt t="61189" x="5133975" y="3375025"/>
          <p14:tracePt t="61201" x="5232400" y="3419475"/>
          <p14:tracePt t="61225" x="5276850" y="3446463"/>
          <p14:tracePt t="61238" x="5330825" y="3465513"/>
          <p14:tracePt t="61252" x="5419725" y="3500438"/>
          <p14:tracePt t="61274" x="5456238" y="3509963"/>
          <p14:tracePt t="61285" x="5554663" y="3536950"/>
          <p14:tracePt t="61579" x="5562600" y="3536950"/>
          <p14:tracePt t="61592" x="5581650" y="3527425"/>
          <p14:tracePt t="61606" x="5599113" y="3517900"/>
          <p14:tracePt t="61616" x="5616575" y="3509963"/>
          <p14:tracePt t="61626" x="5626100" y="3500438"/>
          <p14:tracePt t="61638" x="5670550" y="3473450"/>
          <p14:tracePt t="61652" x="5697538" y="3465513"/>
          <p14:tracePt t="61676" x="5705475" y="3446463"/>
          <p14:tracePt t="61689" x="5759450" y="3419475"/>
          <p14:tracePt t="61711" x="5795963" y="3394075"/>
          <p14:tracePt t="61725" x="5840413" y="3367088"/>
          <p14:tracePt t="61737" x="5902325" y="3340100"/>
          <p14:tracePt t="61769" x="5911850" y="3330575"/>
          <p14:tracePt t="61772" x="5929313" y="3330575"/>
          <p14:tracePt t="62321" x="5919788" y="3330575"/>
          <p14:tracePt t="62342" x="5875338" y="3313113"/>
          <p14:tracePt t="62368" x="5840413" y="3303588"/>
          <p14:tracePt t="62379" x="5768975" y="3295650"/>
          <p14:tracePt t="62391" x="5661025" y="3295650"/>
          <p14:tracePt t="62406" x="5384800" y="3276600"/>
          <p14:tracePt t="62429" x="5232400" y="3276600"/>
          <p14:tracePt t="62441" x="4867275" y="3313113"/>
          <p14:tracePt t="62472" x="4652963" y="3375025"/>
          <p14:tracePt t="62478" x="4133850" y="3562350"/>
          <p14:tracePt t="62504" x="3983038" y="3598863"/>
          <p14:tracePt t="62515" x="3803650" y="3660775"/>
          <p14:tracePt t="62529" x="3741738" y="3670300"/>
          <p14:tracePt t="62552" x="3705225" y="3679825"/>
          <p14:tracePt t="62565" x="3670300" y="3697288"/>
          <p14:tracePt t="62577" x="3660775" y="3705225"/>
          <p14:tracePt t="62831" x="3633788" y="3705225"/>
          <p14:tracePt t="62849" x="3589338" y="3705225"/>
          <p14:tracePt t="62856" x="3527425" y="3687763"/>
          <p14:tracePt t="62868" x="3268663" y="3670300"/>
          <p14:tracePt t="62881" x="3062288" y="3670300"/>
          <p14:tracePt t="62896" x="2813050" y="3670300"/>
          <p14:tracePt t="62913" x="2276475" y="3741738"/>
          <p14:tracePt t="62942" x="2089150" y="3786188"/>
          <p14:tracePt t="62954" x="1955800" y="3813175"/>
          <p14:tracePt t="62965" x="1768475" y="3840163"/>
          <p14:tracePt t="62990" x="1714500" y="3840163"/>
          <p14:tracePt t="63002" x="1679575" y="3840163"/>
          <p14:tracePt t="63015" x="1625600" y="3840163"/>
          <p14:tracePt t="63039" x="1608138" y="3840163"/>
          <p14:tracePt t="63064" x="1598613" y="3840163"/>
          <p14:tracePt t="63080" x="1598613" y="3830638"/>
          <p14:tracePt t="63088" x="1589088" y="3822700"/>
          <p14:tracePt t="63440" x="1589088" y="3803650"/>
          <p14:tracePt t="63453" x="1589088" y="3776663"/>
          <p14:tracePt t="63465" x="1589088" y="3759200"/>
          <p14:tracePt t="63484" x="1589088" y="3732213"/>
          <p14:tracePt t="63488" x="1608138" y="3697288"/>
          <p14:tracePt t="63501" x="1633538" y="3633788"/>
          <p14:tracePt t="63525" x="1652588" y="3598863"/>
          <p14:tracePt t="63540" x="1687513" y="3544888"/>
          <p14:tracePt t="63552" x="1704975" y="3517900"/>
          <p14:tracePt t="63575" x="1724025" y="3500438"/>
          <p14:tracePt t="63588" x="1751013" y="3473450"/>
          <p14:tracePt t="63610" x="1768475" y="3473450"/>
          <p14:tracePt t="63624" x="1795463" y="3465513"/>
          <p14:tracePt t="63647" x="1812925" y="3465513"/>
          <p14:tracePt t="63661" x="1839913" y="3455988"/>
          <p14:tracePt t="63671" x="1884363" y="3446463"/>
          <p14:tracePt t="63687" x="1911350" y="3446463"/>
          <p14:tracePt t="64002" x="1982788" y="3446463"/>
          <p14:tracePt t="64013" x="2071688" y="3446463"/>
          <p14:tracePt t="64025" x="2197100" y="3446463"/>
          <p14:tracePt t="64037" x="2312988" y="3446463"/>
          <p14:tracePt t="64049" x="2455863" y="3446463"/>
          <p14:tracePt t="64062" x="2670175" y="3455988"/>
          <p14:tracePt t="64085" x="2776538" y="3473450"/>
          <p14:tracePt t="64097" x="2867025" y="3473450"/>
          <p14:tracePt t="64110" x="3071813" y="3482975"/>
          <p14:tracePt t="64141" x="3133725" y="3490913"/>
          <p14:tracePt t="64146" x="3224213" y="3509963"/>
          <p14:tracePt t="64478" x="3251200" y="3509963"/>
          <p14:tracePt t="64489" x="3286125" y="3500438"/>
          <p14:tracePt t="64499" x="3322638" y="3490913"/>
          <p14:tracePt t="64512" x="3429000" y="3490913"/>
          <p14:tracePt t="64536" x="3509963" y="3490913"/>
          <p14:tracePt t="64549" x="3581400" y="3490913"/>
          <p14:tracePt t="64562" x="3724275" y="3490913"/>
          <p14:tracePt t="64584" x="3786188" y="3500438"/>
          <p14:tracePt t="64597" x="3884613" y="3571875"/>
          <p14:tracePt t="64621" x="3965575" y="3643313"/>
          <p14:tracePt t="64950" x="3983038" y="3633788"/>
          <p14:tracePt t="64962" x="4017963" y="3589338"/>
          <p14:tracePt t="64975" x="4098925" y="3544888"/>
          <p14:tracePt t="64988" x="4197350" y="3482975"/>
          <p14:tracePt t="64999" x="4473575" y="3340100"/>
          <p14:tracePt t="65023" x="4652963" y="3251200"/>
          <p14:tracePt t="65034" x="4875213" y="3152775"/>
          <p14:tracePt t="65059" x="4919663" y="3143250"/>
          <p14:tracePt t="65072" x="4956175" y="3125788"/>
          <p14:tracePt t="65085" x="5054600" y="3108325"/>
          <p14:tracePt t="65099" x="5108575" y="3108325"/>
          <p14:tracePt t="65120" x="5187950" y="3098800"/>
          <p14:tracePt t="65133" x="5232400" y="3098800"/>
          <p14:tracePt t="65157" x="5276850" y="3098800"/>
          <p14:tracePt t="65169" x="5303838" y="3098800"/>
          <p14:tracePt t="65180" x="5322888" y="3143250"/>
          <p14:tracePt t="65195" x="5330825" y="3170238"/>
          <p14:tracePt t="65217" x="5348288" y="3251200"/>
          <p14:tracePt t="65242" x="5357813" y="3286125"/>
          <p14:tracePt t="65255" x="5375275" y="3330575"/>
          <p14:tracePt t="65267" x="5411788" y="3384550"/>
          <p14:tracePt t="65606" x="5446713" y="3384550"/>
          <p14:tracePt t="65620" x="5419725" y="3384550"/>
          <p14:tracePt t="69030" x="5402263" y="3384550"/>
          <p14:tracePt t="69042" x="5357813" y="3394075"/>
          <p14:tracePt t="69053" x="5303838" y="3402013"/>
          <p14:tracePt t="69064" x="5214938" y="3419475"/>
          <p14:tracePt t="69082" x="5116513" y="3446463"/>
          <p14:tracePt t="69091" x="5027613" y="3473450"/>
          <p14:tracePt t="69102" x="4884738" y="3490913"/>
          <p14:tracePt t="69129" x="4830763" y="3490913"/>
          <p14:tracePt t="69141" x="4786313" y="3490913"/>
          <p14:tracePt t="69151" x="4705350" y="3500438"/>
          <p14:tracePt t="69176" x="4670425" y="3500438"/>
          <p14:tracePt t="69183" x="4633913" y="3509963"/>
          <p14:tracePt t="69201" x="4608513" y="3517900"/>
          <p14:tracePt t="69225" x="4598988" y="3517900"/>
          <p14:tracePt t="69237" x="4581525" y="3517900"/>
          <p14:tracePt t="69251" x="4562475" y="3517900"/>
          <p14:tracePt t="69279" x="4554538" y="3517900"/>
          <p14:tracePt t="69297" x="4545013" y="3517900"/>
          <p14:tracePt t="69420" x="4554538" y="3517900"/>
          <p14:tracePt t="69444" x="4562475" y="3517900"/>
          <p14:tracePt t="69457" x="4572000" y="3517900"/>
          <p14:tracePt t="69480" x="4589463" y="3509963"/>
          <p14:tracePt t="69492" x="4598988" y="3509963"/>
          <p14:tracePt t="69520" x="4625975" y="3509963"/>
          <p14:tracePt t="69529" x="4643438" y="3509963"/>
          <p14:tracePt t="69542" x="4652963" y="3509963"/>
          <p14:tracePt t="69553" x="4687888" y="3509963"/>
          <p14:tracePt t="69578" x="4697413" y="3500438"/>
          <p14:tracePt t="69591" x="4741863" y="3500438"/>
          <p14:tracePt t="69616" x="4751388" y="3500438"/>
          <p14:tracePt t="69626" x="4786313" y="3500438"/>
          <p14:tracePt t="69639" x="4822825" y="3490913"/>
          <p14:tracePt t="69932" x="4848225" y="3490913"/>
          <p14:tracePt t="69944" x="4875213" y="3482975"/>
          <p14:tracePt t="69955" x="4894263" y="3473450"/>
          <p14:tracePt t="69968" x="4929188" y="3465513"/>
          <p14:tracePt t="69979" x="4991100" y="3446463"/>
          <p14:tracePt t="69992" x="5018088" y="3438525"/>
          <p14:tracePt t="70017" x="5045075" y="3438525"/>
          <p14:tracePt t="70028" x="5054600" y="3438525"/>
          <p14:tracePt t="70042" x="5108575" y="3429000"/>
          <p14:tracePt t="70065" x="5116513" y="3429000"/>
          <p14:tracePt t="70076" x="5180013" y="3429000"/>
          <p14:tracePt t="70088" x="5214938" y="3429000"/>
          <p14:tracePt t="70113" x="5241925" y="3429000"/>
          <p14:tracePt t="70431" x="5295900" y="3429000"/>
          <p14:tracePt t="70443" x="5330825" y="3429000"/>
          <p14:tracePt t="70454" x="5367338" y="3429000"/>
          <p14:tracePt t="70467" x="5384800" y="3429000"/>
          <p14:tracePt t="70480" x="5429250" y="3429000"/>
          <p14:tracePt t="70503" x="5456238" y="3429000"/>
          <p14:tracePt t="70517" x="5510213" y="3419475"/>
          <p14:tracePt t="70544" x="5537200" y="3419475"/>
          <p14:tracePt t="76098" x="5527675" y="3419475"/>
          <p14:tracePt t="76108" x="5510213" y="3419475"/>
          <p14:tracePt t="76121" x="5473700" y="3429000"/>
          <p14:tracePt t="76135" x="5438775" y="3446463"/>
          <p14:tracePt t="76145" x="5375275" y="3473450"/>
          <p14:tracePt t="76169" x="5357813" y="3473450"/>
          <p14:tracePt t="76183" x="5340350" y="3490913"/>
          <p14:tracePt t="76193" x="5340350" y="3500438"/>
          <p14:tracePt t="76525" x="5322888" y="3500438"/>
          <p14:tracePt t="76537" x="5295900" y="3500438"/>
          <p14:tracePt t="76548" x="5251450" y="3500438"/>
          <p14:tracePt t="76562" x="5187950" y="3500438"/>
          <p14:tracePt t="76579" x="5099050" y="3500438"/>
          <p14:tracePt t="76583" x="4902200" y="3500438"/>
          <p14:tracePt t="76596" x="4795838" y="3500438"/>
          <p14:tracePt t="76621" x="4643438" y="3527425"/>
          <p14:tracePt t="76631" x="4197350" y="3616325"/>
          <p14:tracePt t="76658" x="4010025" y="3679825"/>
          <p14:tracePt t="76669" x="3884613" y="3714750"/>
          <p14:tracePt t="76682" x="3705225" y="3776663"/>
          <p14:tracePt t="76704" x="3643313" y="3795713"/>
          <p14:tracePt t="76717" x="3589338" y="3813175"/>
          <p14:tracePt t="76740" x="3571875" y="3813175"/>
          <p14:tracePt t="76753" x="3571875" y="3822700"/>
          <p14:tracePt t="77023" x="3554413" y="3822700"/>
          <p14:tracePt t="77033" x="3517900" y="3822700"/>
          <p14:tracePt t="77048" x="3446463" y="3830638"/>
          <p14:tracePt t="77058" x="3322638" y="3857625"/>
          <p14:tracePt t="77068" x="2724150" y="4037013"/>
          <p14:tracePt t="77094" x="2374900" y="4170363"/>
          <p14:tracePt t="77107" x="2089150" y="4276725"/>
          <p14:tracePt t="77119" x="1714500" y="4375150"/>
          <p14:tracePt t="77144" x="1608138" y="4402138"/>
          <p14:tracePt t="77156" x="1465263" y="4438650"/>
          <p14:tracePt t="77169" x="1428750" y="4446588"/>
          <p14:tracePt t="77185" x="1393825" y="4446588"/>
          <p14:tracePt t="77204" x="1339850" y="4465638"/>
          <p14:tracePt t="77235" x="1322388" y="4473575"/>
          <p14:tracePt t="77241" x="1312863" y="4473575"/>
          <p14:tracePt t="77519" x="1295400" y="4473575"/>
          <p14:tracePt t="77532" x="1268413" y="4473575"/>
          <p14:tracePt t="77545" x="1223963" y="4465638"/>
          <p14:tracePt t="77572" x="1187450" y="4456113"/>
          <p14:tracePt t="77581" x="1152525" y="4438650"/>
          <p14:tracePt t="77593" x="1125538" y="4419600"/>
          <p14:tracePt t="77605" x="1062038" y="4402138"/>
          <p14:tracePt t="77629" x="1036638" y="4384675"/>
          <p14:tracePt t="77641" x="1009650" y="4367213"/>
          <p14:tracePt t="77653" x="955675" y="4330700"/>
          <p14:tracePt t="77678" x="955675" y="4322763"/>
          <p14:tracePt t="77686" x="938213" y="4313238"/>
          <p14:tracePt t="77728" x="938213" y="4303713"/>
          <p14:tracePt t="77739" x="938213" y="4295775"/>
          <p14:tracePt t="77754" x="938213" y="4286250"/>
          <p14:tracePt t="77765" x="955675" y="4268788"/>
          <p14:tracePt t="77776" x="990600" y="4241800"/>
          <p14:tracePt t="78179" x="1017588" y="4241800"/>
          <p14:tracePt t="78192" x="1044575" y="4241800"/>
          <p14:tracePt t="78201" x="1081088" y="4241800"/>
          <p14:tracePt t="78214" x="1187450" y="4224338"/>
          <p14:tracePt t="78230" x="1295400" y="4205288"/>
          <p14:tracePt t="78250" x="1438275" y="4160838"/>
          <p14:tracePt t="78262" x="1758950" y="4098925"/>
          <p14:tracePt t="78287" x="1901825" y="4089400"/>
          <p14:tracePt t="78298" x="1973263" y="4081463"/>
          <p14:tracePt t="78312" x="2044700" y="4081463"/>
          <p14:tracePt t="78665" x="2071688" y="4081463"/>
          <p14:tracePt t="78677" x="2116138" y="4081463"/>
          <p14:tracePt t="78685" x="2170113" y="4081463"/>
          <p14:tracePt t="78701" x="2259013" y="4081463"/>
          <p14:tracePt t="78725" x="2339975" y="4081463"/>
          <p14:tracePt t="78739" x="2401888" y="4081463"/>
          <p14:tracePt t="78750" x="2482850" y="4089400"/>
          <p14:tracePt t="78775" x="2517775" y="4089400"/>
          <p14:tracePt t="78787" x="2562225" y="4089400"/>
          <p14:tracePt t="78799" x="2598738" y="4089400"/>
          <p14:tracePt t="78833" x="2660650" y="4089400"/>
          <p14:tracePt t="78836" x="2687638" y="4089400"/>
          <p14:tracePt t="79104" x="2741613" y="4089400"/>
          <p14:tracePt t="79116" x="2822575" y="4089400"/>
          <p14:tracePt t="79127" x="2911475" y="4098925"/>
          <p14:tracePt t="79140" x="3081338" y="4133850"/>
          <p14:tracePt t="79153" x="3170238" y="4170363"/>
          <p14:tracePt t="79176" x="3251200" y="4187825"/>
          <p14:tracePt t="79189" x="3429000" y="4259263"/>
          <p14:tracePt t="79503" x="3509963" y="4232275"/>
          <p14:tracePt t="79519" x="3589338" y="4214813"/>
          <p14:tracePt t="79530" x="3670300" y="4179888"/>
          <p14:tracePt t="79541" x="3795713" y="4143375"/>
          <p14:tracePt t="79566" x="3867150" y="4133850"/>
          <p14:tracePt t="79578" x="3911600" y="4125913"/>
          <p14:tracePt t="79590" x="3990975" y="4116388"/>
          <p14:tracePt t="79614" x="4044950" y="4116388"/>
          <p14:tracePt t="79626" x="4152900" y="4116388"/>
          <p14:tracePt t="79650" x="4197350" y="4116388"/>
          <p14:tracePt t="79979" x="4241800" y="4116388"/>
          <p14:tracePt t="79992" x="4276725" y="4116388"/>
          <p14:tracePt t="80004" x="4340225" y="4125913"/>
          <p14:tracePt t="80017" x="4394200" y="4152900"/>
          <p14:tracePt t="80028" x="4456113" y="4170363"/>
          <p14:tracePt t="80043" x="4572000" y="4214813"/>
          <p14:tracePt t="80065" x="4660900" y="4224338"/>
          <p14:tracePt t="80092" x="4687888" y="4224338"/>
          <p14:tracePt t="80405" x="4705350" y="4224338"/>
          <p14:tracePt t="80418" x="4724400" y="4224338"/>
          <p14:tracePt t="80431" x="4741863" y="4224338"/>
          <p14:tracePt t="80441" x="4776788" y="4224338"/>
          <p14:tracePt t="80454" x="4803775" y="4224338"/>
          <p14:tracePt t="80468" x="4875213" y="4224338"/>
          <p14:tracePt t="80492" x="4902200" y="4232275"/>
          <p14:tracePt t="80503" x="4929188" y="4232275"/>
          <p14:tracePt t="80516" x="4991100" y="4232275"/>
          <p14:tracePt t="80541" x="5027613" y="4232275"/>
          <p14:tracePt t="80881" x="5062538" y="4232275"/>
          <p14:tracePt t="80892" x="5108575" y="4232275"/>
          <p14:tracePt t="80904" x="5153025" y="4232275"/>
          <p14:tracePt t="80921" x="5205413" y="4232275"/>
          <p14:tracePt t="80929" x="5313363" y="4205288"/>
          <p14:tracePt t="80954" x="5384800" y="4187825"/>
          <p14:tracePt t="80969" x="5473700" y="4152900"/>
          <p14:tracePt t="80976" x="5589588" y="4098925"/>
          <p14:tracePt t="80989" x="5661025" y="4044950"/>
          <p14:tracePt t="81367" x="5653088" y="4044950"/>
          <p14:tracePt t="81380" x="5643563" y="4044950"/>
          <p14:tracePt t="81452" x="5697538" y="4027488"/>
          <p14:tracePt t="81465" x="5741988" y="4010025"/>
          <p14:tracePt t="81477" x="5884863" y="3946525"/>
          <p14:tracePt t="81489" x="5938838" y="3902075"/>
          <p14:tracePt t="81514" x="6010275" y="3840163"/>
          <p14:tracePt t="81525" x="6134100" y="3724275"/>
          <p14:tracePt t="81550" x="6170613" y="3687763"/>
          <p14:tracePt t="81561" x="6215063" y="3670300"/>
          <p14:tracePt t="81573" x="6259513" y="3643313"/>
          <p14:tracePt t="81586" x="6286500" y="3633788"/>
          <p14:tracePt t="81609" x="6348413" y="3625850"/>
          <p14:tracePt t="81625" x="6367463" y="3625850"/>
          <p14:tracePt t="82462" x="6357938" y="3625850"/>
          <p14:tracePt t="82475" x="6340475" y="3625850"/>
          <p14:tracePt t="82487" x="6330950" y="3625850"/>
          <p14:tracePt t="82499" x="6276975" y="3608388"/>
          <p14:tracePt t="82524" x="6215063" y="3589338"/>
          <p14:tracePt t="82535" x="6027738" y="3527425"/>
          <p14:tracePt t="82548" x="5902325" y="3500438"/>
          <p14:tracePt t="82572" x="5795963" y="3465513"/>
          <p14:tracePt t="82585" x="5545138" y="3438525"/>
          <p14:tracePt t="82599" x="5438775" y="3438525"/>
          <p14:tracePt t="82621" x="5348288" y="3438525"/>
          <p14:tracePt t="82634" x="5170488" y="3490913"/>
          <p14:tracePt t="82657" x="5108575" y="3527425"/>
          <p14:tracePt t="82670" x="5045075" y="3536950"/>
          <p14:tracePt t="82683" x="5027613" y="3554413"/>
          <p14:tracePt t="82707" x="5027613" y="3562350"/>
          <p14:tracePt t="83339" x="5037138" y="3562350"/>
          <p14:tracePt t="83352" x="5045075" y="3581400"/>
          <p14:tracePt t="83364" x="5054600" y="3608388"/>
          <p14:tracePt t="83376" x="5081588" y="3679825"/>
          <p14:tracePt t="83391" x="5099050" y="3741738"/>
          <p14:tracePt t="83412" x="5108575" y="3803650"/>
          <p14:tracePt t="83424" x="5116513" y="3919538"/>
          <p14:tracePt t="83455" x="5116513" y="3946525"/>
          <p14:tracePt t="83461" x="5126038" y="3973513"/>
          <p14:tracePt t="83475" x="5133975" y="4000500"/>
          <p14:tracePt t="83776" x="5133975" y="4027488"/>
          <p14:tracePt t="83790" x="5116513" y="4054475"/>
          <p14:tracePt t="83802" x="5089525" y="4098925"/>
          <p14:tracePt t="83815" x="5027613" y="4276725"/>
          <p14:tracePt t="83839" x="4991100" y="4357688"/>
          <p14:tracePt t="83850" x="4956175" y="4429125"/>
          <p14:tracePt t="83863" x="4919663" y="4527550"/>
          <p14:tracePt t="83893" x="4919663" y="4562475"/>
          <p14:tracePt t="83895" x="4919663" y="4589463"/>
          <p14:tracePt t="84326" x="4911725" y="4598988"/>
          <p14:tracePt t="84337" x="4894263" y="4616450"/>
          <p14:tracePt t="84349" x="4875213" y="4670425"/>
          <p14:tracePt t="84373" x="4867275" y="4705350"/>
          <p14:tracePt t="84393" x="4857750" y="4741863"/>
          <p14:tracePt t="84394" x="4848225" y="4786313"/>
          <p14:tracePt t="84412" x="4848225" y="4813300"/>
          <p14:tracePt t="84427" x="4848225" y="4840288"/>
          <p14:tracePt t="84459" x="4857750" y="4857750"/>
          <p14:tracePt t="95441" x="4840288" y="4848225"/>
          <p14:tracePt t="95455" x="4813300" y="4822825"/>
          <p14:tracePt t="95466" x="4776788" y="4795838"/>
          <p14:tracePt t="95477" x="4732338" y="4751388"/>
          <p14:tracePt t="95489" x="4670425" y="4705350"/>
          <p14:tracePt t="95504" x="4608513" y="4652963"/>
          <p14:tracePt t="95515" x="4446588" y="4465638"/>
          <p14:tracePt t="95546" x="4357688" y="4348163"/>
          <p14:tracePt t="95551" x="4286250" y="4251325"/>
          <p14:tracePt t="95562" x="4197350" y="4143375"/>
          <p14:tracePt t="95588" x="4179888" y="4108450"/>
          <p14:tracePt t="95599" x="4179888" y="4081463"/>
          <p14:tracePt t="95612" x="4197350" y="4062413"/>
          <p14:tracePt t="95879" x="4187825" y="4017963"/>
          <p14:tracePt t="95893" x="4152900" y="3965575"/>
          <p14:tracePt t="95906" x="4108450" y="3884613"/>
          <p14:tracePt t="95917" x="4044950" y="3751263"/>
          <p14:tracePt t="95934" x="3965575" y="3608388"/>
          <p14:tracePt t="95942" x="3857625" y="3429000"/>
          <p14:tracePt t="95954" x="3768725" y="3295650"/>
          <p14:tracePt t="95964" x="3608388" y="3116263"/>
          <p14:tracePt t="95990" x="3536950" y="3044825"/>
          <p14:tracePt t="96001" x="3446463" y="2901950"/>
          <p14:tracePt t="96032" x="3429000" y="2867025"/>
          <p14:tracePt t="96047" x="3429000" y="2830513"/>
          <p14:tracePt t="96051" x="3473450" y="2759075"/>
          <p14:tracePt t="96259" x="3473450" y="2776538"/>
          <p14:tracePt t="96269" x="3473450" y="2795588"/>
          <p14:tracePt t="96296" x="3473450" y="2803525"/>
          <p14:tracePt t="96318" x="3455988" y="2776538"/>
          <p14:tracePt t="96329" x="3411538" y="2724150"/>
          <p14:tracePt t="96342" x="3367088" y="2652713"/>
          <p14:tracePt t="96354" x="3259138" y="2490788"/>
          <p14:tracePt t="96367" x="3214688" y="2401888"/>
          <p14:tracePt t="96384" x="3179763" y="2347913"/>
          <p14:tracePt t="96404" x="3170238" y="2268538"/>
          <p14:tracePt t="96428" x="3170238" y="2251075"/>
          <p14:tracePt t="96439" x="3205163" y="2205038"/>
          <p14:tracePt t="96451" x="3241675" y="2187575"/>
          <p14:tracePt t="96476" x="3268663" y="2179638"/>
          <p14:tracePt t="96746" x="3268663" y="2160588"/>
          <p14:tracePt t="96756" x="3268663" y="2152650"/>
          <p14:tracePt t="96770" x="3268663" y="2143125"/>
          <p14:tracePt t="96927" x="3268663" y="2160588"/>
          <p14:tracePt t="96939" x="3268663" y="2179638"/>
          <p14:tracePt t="96951" x="3268663" y="2214563"/>
          <p14:tracePt t="96962" x="3268663" y="2251075"/>
          <p14:tracePt t="96974" x="3251200" y="2366963"/>
          <p14:tracePt t="96989" x="3241675" y="2393950"/>
          <p14:tracePt t="97012" x="3232150" y="2465388"/>
          <p14:tracePt t="97024" x="3205163" y="2633663"/>
          <p14:tracePt t="97047" x="3205163" y="2759075"/>
          <p14:tracePt t="97059" x="3224213" y="2973388"/>
          <p14:tracePt t="97093" x="3259138" y="3081338"/>
          <p14:tracePt t="97096" x="3295650" y="3224213"/>
          <p14:tracePt t="97315" x="3286125" y="3224213"/>
          <p14:tracePt t="97354" x="3276600" y="3224213"/>
          <p14:tracePt t="97380" x="3259138" y="3259138"/>
          <p14:tracePt t="97392" x="3232150" y="3313113"/>
          <p14:tracePt t="97402" x="3179763" y="3429000"/>
          <p14:tracePt t="97413" x="3027363" y="3741738"/>
          <p14:tracePt t="97447" x="2946400" y="3884613"/>
          <p14:tracePt t="97457" x="2901950" y="4010025"/>
          <p14:tracePt t="97467" x="2822575" y="4232275"/>
          <p14:tracePt t="97488" x="2813050" y="4330700"/>
          <p14:tracePt t="97780" x="2768600" y="4375150"/>
          <p14:tracePt t="97792" x="2687638" y="4456113"/>
          <p14:tracePt t="97803" x="2608263" y="4625975"/>
          <p14:tracePt t="97815" x="2428875" y="5108575"/>
          <p14:tracePt t="97846" x="2366963" y="5303838"/>
          <p14:tracePt t="97864" x="2339975" y="5562600"/>
          <p14:tracePt t="97877" x="2339975" y="5634038"/>
          <p14:tracePt t="97883" x="2339975" y="5715000"/>
          <p14:tracePt t="97913" x="2339975" y="5732463"/>
          <p14:tracePt t="97925" x="2339975" y="5759450"/>
          <p14:tracePt t="98118" x="2276475" y="5759450"/>
          <p14:tracePt t="98132" x="2224088" y="5759450"/>
          <p14:tracePt t="98143" x="2160588" y="5759450"/>
          <p14:tracePt t="98157" x="2062163" y="5759450"/>
          <p14:tracePt t="98168" x="1928813" y="5759450"/>
          <p14:tracePt t="98192" x="1857375" y="5768975"/>
          <p14:tracePt t="98206" x="1731963" y="5813425"/>
          <p14:tracePt t="98217" x="1679575" y="5822950"/>
          <p14:tracePt t="98240" x="1643063" y="5848350"/>
          <p14:tracePt t="98255" x="1589088" y="5894388"/>
          <p14:tracePt t="98546" x="1517650" y="5884863"/>
          <p14:tracePt t="98558" x="1438275" y="5857875"/>
          <p14:tracePt t="98573" x="1347788" y="5822950"/>
          <p14:tracePt t="98581" x="1231900" y="5786438"/>
          <p14:tracePt t="98595" x="1098550" y="5732463"/>
          <p14:tracePt t="98606" x="938213" y="5697538"/>
          <p14:tracePt t="98620" x="652463" y="5589588"/>
          <p14:tracePt t="98643" x="544513" y="5554663"/>
          <p14:tracePt t="98655" x="455613" y="5491163"/>
          <p14:tracePt t="98679" x="428625" y="5491163"/>
          <p14:tracePt t="98686" x="411163" y="5473700"/>
          <p14:tracePt t="98939" x="393700" y="5375275"/>
          <p14:tracePt t="98952" x="347663" y="5224463"/>
          <p14:tracePt t="98959" x="295275" y="5037138"/>
          <p14:tracePt t="98971" x="250825" y="4857750"/>
          <p14:tracePt t="98984" x="204788" y="4643438"/>
          <p14:tracePt t="98996" x="179388" y="4473575"/>
          <p14:tracePt t="99008" x="179388" y="4214813"/>
          <p14:tracePt t="99031" x="196850" y="4108450"/>
          <p14:tracePt t="99046" x="322263" y="3894138"/>
          <p14:tracePt t="99068" x="393700" y="3803650"/>
          <p14:tracePt t="99080" x="465138" y="3732213"/>
          <p14:tracePt t="99348" x="465138" y="3803650"/>
          <p14:tracePt t="99363" x="465138" y="3884613"/>
          <p14:tracePt t="99375" x="465138" y="3946525"/>
          <p14:tracePt t="99392" x="465138" y="4017963"/>
          <p14:tracePt t="99394" x="517525" y="4286250"/>
          <p14:tracePt t="99422" x="527050" y="4402138"/>
          <p14:tracePt t="99434" x="554038" y="4562475"/>
          <p14:tracePt t="99446" x="615950" y="4848225"/>
          <p14:tracePt t="99471" x="652463" y="5027613"/>
          <p14:tracePt t="99714" x="652463" y="5045075"/>
          <p14:tracePt t="99726" x="652463" y="5054600"/>
          <p14:tracePt t="99738" x="652463" y="5062538"/>
          <p14:tracePt t="99749" x="652463" y="5116513"/>
          <p14:tracePt t="99776" x="652463" y="5187950"/>
          <p14:tracePt t="99787" x="652463" y="5268913"/>
          <p14:tracePt t="99800" x="652463" y="5491163"/>
          <p14:tracePt t="99829" x="652463" y="5589588"/>
          <p14:tracePt t="99835" x="652463" y="5715000"/>
          <p14:tracePt t="99848" x="652463" y="5759450"/>
          <p14:tracePt t="99879" x="652463" y="5803900"/>
          <p14:tracePt t="100273" x="642938" y="5795963"/>
          <p14:tracePt t="100287" x="633413" y="5786438"/>
          <p14:tracePt t="100299" x="633413" y="5768975"/>
          <p14:tracePt t="100309" x="633413" y="5751513"/>
          <p14:tracePt t="100334" x="625475" y="5715000"/>
          <p14:tracePt t="100346" x="615950" y="5697538"/>
          <p14:tracePt t="100359" x="608013" y="5661025"/>
          <p14:tracePt t="100370" x="608013" y="5589588"/>
          <p14:tracePt t="100385" x="608013" y="5545138"/>
          <p14:tracePt t="100407" x="608013" y="5483225"/>
          <p14:tracePt t="100419" x="615950" y="5384800"/>
          <p14:tracePt t="100443" x="633413" y="5330825"/>
          <p14:tracePt t="100450" x="669925" y="5276850"/>
          <p14:tracePt t="100711" x="669925" y="5241925"/>
          <p14:tracePt t="100724" x="669925" y="5197475"/>
          <p14:tracePt t="100736" x="660400" y="5108575"/>
          <p14:tracePt t="100749" x="642938" y="4965700"/>
          <p14:tracePt t="100773" x="642938" y="4919663"/>
          <p14:tracePt t="100786" x="642938" y="4867275"/>
          <p14:tracePt t="100797" x="642938" y="4803775"/>
          <p14:tracePt t="100810" x="642938" y="4670425"/>
          <p14:tracePt t="100824" x="642938" y="4589463"/>
          <p14:tracePt t="100845" x="660400" y="4554538"/>
          <p14:tracePt t="100858" x="704850" y="4473575"/>
          <p14:tracePt t="101176" x="714375" y="4491038"/>
          <p14:tracePt t="101186" x="731838" y="4500563"/>
          <p14:tracePt t="101201" x="731838" y="4518025"/>
          <p14:tracePt t="101211" x="741363" y="4545013"/>
          <p14:tracePt t="101223" x="750888" y="4581525"/>
          <p14:tracePt t="101237" x="768350" y="4616450"/>
          <p14:tracePt t="101249" x="776288" y="4652963"/>
          <p14:tracePt t="101260" x="812800" y="4724400"/>
          <p14:tracePt t="101285" x="830263" y="4776788"/>
          <p14:tracePt t="101298" x="884238" y="4911725"/>
          <p14:tracePt t="101321" x="919163" y="4991100"/>
          <p14:tracePt t="101332" x="955675" y="5062538"/>
          <p14:tracePt t="101345" x="1027113" y="5224463"/>
          <p14:tracePt t="101370" x="1071563" y="5295900"/>
          <p14:tracePt t="102390" x="1071563" y="5303838"/>
          <p14:tracePt t="102404" x="1098550" y="5367338"/>
          <p14:tracePt t="102420" x="1133475" y="5446713"/>
          <p14:tracePt t="102428" x="1169988" y="5527675"/>
          <p14:tracePt t="102439" x="1204913" y="5608638"/>
          <p14:tracePt t="102451" x="1285875" y="5803900"/>
          <p14:tracePt t="102476" x="1322388" y="5884863"/>
          <p14:tracePt t="102487" x="1357313" y="5938838"/>
          <p14:tracePt t="102500" x="1374775" y="5973763"/>
          <p14:tracePt t="102986" x="1374775" y="5946775"/>
          <p14:tracePt t="102999" x="1374775" y="5894388"/>
          <p14:tracePt t="103011" x="1374775" y="5751513"/>
          <p14:tracePt t="103023" x="1374775" y="5456238"/>
          <p14:tracePt t="103036" x="1509713" y="4402138"/>
          <p14:tracePt t="103060" x="1616075" y="3919538"/>
          <p14:tracePt t="103073" x="1741488" y="3455988"/>
          <p14:tracePt t="103085" x="1857375" y="3133725"/>
          <p14:tracePt t="103097" x="1982788" y="2919413"/>
          <p14:tracePt t="103111" x="2224088" y="2697163"/>
          <p14:tracePt t="103122" x="2347913" y="2633663"/>
          <p14:tracePt t="103155" x="2517775" y="2554288"/>
          <p14:tracePt t="103585" x="2527300" y="2517775"/>
          <p14:tracePt t="103596" x="2554288" y="2465388"/>
          <p14:tracePt t="103610" x="2589213" y="2393950"/>
          <p14:tracePt t="103626" x="2625725" y="2312988"/>
          <p14:tracePt t="103632" x="2687638" y="2205038"/>
          <p14:tracePt t="103643" x="2847975" y="1955800"/>
          <p14:tracePt t="103668" x="2911475" y="1874838"/>
          <p14:tracePt t="103679" x="3054350" y="1751013"/>
          <p14:tracePt t="103693" x="3116263" y="1714500"/>
          <p14:tracePt t="103717" x="3187700" y="1670050"/>
          <p14:tracePt t="103730" x="3259138" y="1616075"/>
          <p14:tracePt t="104023" x="3268663" y="1633538"/>
          <p14:tracePt t="104035" x="3276600" y="1660525"/>
          <p14:tracePt t="104048" x="3286125" y="1697038"/>
          <p14:tracePt t="104059" x="3286125" y="1741488"/>
          <p14:tracePt t="104071" x="3295650" y="1839913"/>
          <p14:tracePt t="104095" x="3303588" y="1874838"/>
          <p14:tracePt t="104107" x="3313113" y="1893888"/>
          <p14:tracePt t="104119" x="3322638" y="1938338"/>
          <p14:tracePt t="104144" x="3322638" y="1955800"/>
          <p14:tracePt t="104157" x="3330575" y="1982788"/>
          <p14:tracePt t="104170" x="3330575" y="2017713"/>
          <p14:tracePt t="104187" x="3340100" y="2036763"/>
          <p14:tracePt t="104206" x="3348038" y="2044700"/>
          <p14:tracePt t="104692" x="3340100" y="2044700"/>
          <p14:tracePt t="104716" x="3322638" y="2044700"/>
          <p14:tracePt t="104791" x="3313113" y="2044700"/>
          <p14:tracePt t="104801" x="3303588" y="2044700"/>
          <p14:tracePt t="104814" x="3295650" y="2054225"/>
          <p14:tracePt t="104825" x="3241675" y="2081213"/>
          <p14:tracePt t="104850" x="3197225" y="2108200"/>
          <p14:tracePt t="104862" x="3133725" y="2160588"/>
          <p14:tracePt t="104874" x="2938463" y="2259013"/>
          <p14:tracePt t="104893" x="2857500" y="2303463"/>
          <p14:tracePt t="104911" x="2705100" y="2384425"/>
          <p14:tracePt t="104924" x="2652713" y="2428875"/>
          <p14:tracePt t="104957" x="2554288" y="2509838"/>
          <p14:tracePt t="104972" x="2527300" y="2517775"/>
          <p14:tracePt t="105241" x="2517775" y="2527300"/>
          <p14:tracePt t="105252" x="2500313" y="2536825"/>
          <p14:tracePt t="105264" x="2465388" y="2562225"/>
          <p14:tracePt t="105277" x="2374900" y="2608263"/>
          <p14:tracePt t="105297" x="2116138" y="2830513"/>
          <p14:tracePt t="105313" x="1938338" y="3036888"/>
          <p14:tracePt t="105331" x="1776413" y="3205163"/>
          <p14:tracePt t="105343" x="1652588" y="3348038"/>
          <p14:tracePt t="105349" x="1517650" y="3544888"/>
          <p14:tracePt t="105702" x="1517650" y="3562350"/>
          <p14:tracePt t="105714" x="1517650" y="3571875"/>
          <p14:tracePt t="105739" x="1527175" y="3581400"/>
          <p14:tracePt t="105753" x="1527175" y="3589338"/>
          <p14:tracePt t="105764" x="1536700" y="3589338"/>
          <p14:tracePt t="105813" x="1544638" y="3589338"/>
          <p14:tracePt t="105848" x="1554163" y="3589338"/>
          <p14:tracePt t="105859" x="1562100" y="3589338"/>
          <p14:tracePt t="105873" x="1562100" y="3581400"/>
          <p14:tracePt t="105882" x="1571625" y="3562350"/>
          <p14:tracePt t="105909" x="1571625" y="3554413"/>
          <p14:tracePt t="105922" x="1581150" y="3554413"/>
          <p14:tracePt t="106311" x="1598613" y="3536950"/>
          <p14:tracePt t="106327" x="1625600" y="3527425"/>
          <p14:tracePt t="106335" x="1652588" y="3509963"/>
          <p14:tracePt t="106348" x="1679575" y="3500438"/>
          <p14:tracePt t="106361" x="1697038" y="3490913"/>
          <p14:tracePt t="106372" x="1724025" y="3482975"/>
          <p14:tracePt t="106388" x="1776413" y="3473450"/>
          <p14:tracePt t="106408" x="1803400" y="3473450"/>
          <p14:tracePt t="106421" x="1839913" y="3473450"/>
          <p14:tracePt t="106454" x="1866900" y="3473450"/>
          <p14:tracePt t="106458" x="1901825" y="3465513"/>
          <p14:tracePt t="106470" x="1919288" y="3465513"/>
          <p14:tracePt t="106496" x="1928813" y="3465513"/>
          <p14:tracePt t="106505" x="1990725" y="3446463"/>
          <p14:tracePt t="106517" x="2036763" y="3446463"/>
          <p14:tracePt t="106550" x="2062163" y="3446463"/>
          <p14:tracePt t="106907" x="2089150" y="3438525"/>
          <p14:tracePt t="106924" x="2125663" y="3429000"/>
          <p14:tracePt t="106933" x="2205038" y="3419475"/>
          <p14:tracePt t="106944" x="2357438" y="3419475"/>
          <p14:tracePt t="106969" x="2438400" y="3419475"/>
          <p14:tracePt t="106980" x="2509838" y="3419475"/>
          <p14:tracePt t="106994" x="2705100" y="3419475"/>
          <p14:tracePt t="107017" x="2803525" y="3419475"/>
          <p14:tracePt t="107029" x="2894013" y="3419475"/>
          <p14:tracePt t="107043" x="3054350" y="3429000"/>
          <p14:tracePt t="107065" x="3098800" y="3446463"/>
          <p14:tracePt t="107079" x="3179763" y="3500438"/>
          <p14:tracePt t="107832" x="3179763" y="3490913"/>
          <p14:tracePt t="107846" x="3187700" y="3465513"/>
          <p14:tracePt t="107858" x="3187700" y="3455988"/>
          <p14:tracePt t="107871" x="3187700" y="3438525"/>
          <p14:tracePt t="107991" x="3179763" y="3455988"/>
          <p14:tracePt t="108003" x="3160713" y="3473450"/>
          <p14:tracePt t="108015" x="3143250" y="3500438"/>
          <p14:tracePt t="108026" x="3125788" y="3527425"/>
          <p14:tracePt t="108039" x="3116263" y="3554413"/>
          <p14:tracePt t="108052" x="3108325" y="3581400"/>
          <p14:tracePt t="108077" x="3098800" y="3598863"/>
          <p14:tracePt t="108089" x="3089275" y="3625850"/>
          <p14:tracePt t="108112" x="3081338" y="3643313"/>
          <p14:tracePt t="108125" x="3081338" y="3660775"/>
          <p14:tracePt t="108136" x="3081338" y="3687763"/>
          <p14:tracePt t="108161" x="3081338" y="3714750"/>
          <p14:tracePt t="108173" x="3081338" y="3759200"/>
          <p14:tracePt t="108186" x="3081338" y="3867150"/>
          <p14:tracePt t="108211" x="3089275" y="3929063"/>
          <p14:tracePt t="108222" x="3133725" y="4108450"/>
          <p14:tracePt t="108246" x="3170238" y="4214813"/>
          <p14:tracePt t="108260" x="3224213" y="4340225"/>
          <p14:tracePt t="108270" x="3330575" y="4598988"/>
          <p14:tracePt t="108564" x="3330575" y="4616450"/>
          <p14:tracePt t="108577" x="3348038" y="4652963"/>
          <p14:tracePt t="108588" x="3375025" y="4705350"/>
          <p14:tracePt t="108600" x="3394075" y="4759325"/>
          <p14:tracePt t="108613" x="3419475" y="4840288"/>
          <p14:tracePt t="108627" x="3490913" y="5045075"/>
          <p14:tracePt t="108647" x="3527425" y="5153025"/>
          <p14:tracePt t="108661" x="3608388" y="5322888"/>
          <p14:tracePt t="108673" x="3643313" y="5419725"/>
          <p14:tracePt t="108689" x="3679825" y="5500688"/>
          <p14:tracePt t="108942" x="3697288" y="5518150"/>
          <p14:tracePt t="108953" x="3714750" y="5537200"/>
          <p14:tracePt t="108964" x="3732213" y="5562600"/>
          <p14:tracePt t="108978" x="3759200" y="5608638"/>
          <p14:tracePt t="109000" x="3768725" y="5634038"/>
          <p14:tracePt t="109014" x="3776663" y="5643563"/>
          <p14:tracePt t="109026" x="3786188" y="5643563"/>
          <p14:tracePt t="109087" x="3803650" y="5626100"/>
          <p14:tracePt t="109098" x="3822700" y="5589588"/>
          <p14:tracePt t="109489" x="3822700" y="5572125"/>
          <p14:tracePt t="109500" x="3822700" y="5545138"/>
          <p14:tracePt t="109512" x="3822700" y="5537200"/>
          <p14:tracePt t="109525" x="3822700" y="5510213"/>
          <p14:tracePt t="109538" x="3822700" y="5483225"/>
          <p14:tracePt t="109549" x="3822700" y="5438775"/>
          <p14:tracePt t="109580" x="3822700" y="5402263"/>
          <p14:tracePt t="109589" x="3822700" y="5367338"/>
          <p14:tracePt t="109599" x="3822700" y="5303838"/>
          <p14:tracePt t="109615" x="3822700" y="5286375"/>
          <p14:tracePt t="109630" x="3822700" y="5251450"/>
          <p14:tracePt t="109673" x="3822700" y="5241925"/>
          <p14:tracePt t="110257" x="3830638" y="5251450"/>
          <p14:tracePt t="110268" x="3830638" y="5259388"/>
          <p14:tracePt t="110278" x="3840163" y="5276850"/>
          <p14:tracePt t="110293" x="3857625" y="5330825"/>
          <p14:tracePt t="110303" x="3875088" y="5340350"/>
          <p14:tracePt t="110326" x="3894138" y="5367338"/>
          <p14:tracePt t="110341" x="3929063" y="5411788"/>
          <p14:tracePt t="110657" x="3956050" y="5429250"/>
          <p14:tracePt t="110668" x="3973513" y="5456238"/>
          <p14:tracePt t="110681" x="4017963" y="5500688"/>
          <p14:tracePt t="110694" x="4062413" y="5527675"/>
          <p14:tracePt t="110706" x="4116388" y="5572125"/>
          <p14:tracePt t="110717" x="4152900" y="5599113"/>
          <p14:tracePt t="110729" x="4187825" y="5608638"/>
          <p14:tracePt t="110742" x="4268788" y="5616575"/>
          <p14:tracePt t="111702" x="4268788" y="5599113"/>
          <p14:tracePt t="111722" x="4268788" y="5581650"/>
          <p14:tracePt t="111736" x="4251325" y="5537200"/>
          <p14:tracePt t="111741" x="4232275" y="5473700"/>
          <p14:tracePt t="111753" x="4197350" y="5259388"/>
          <p14:tracePt t="111786" x="4160838" y="5133975"/>
          <p14:tracePt t="111789" x="4089400" y="4991100"/>
          <p14:tracePt t="111800" x="3938588" y="4714875"/>
          <p14:tracePt t="111833" x="3875088" y="4608513"/>
          <p14:tracePt t="111838" x="3795713" y="4465638"/>
          <p14:tracePt t="111863" x="3776663" y="4419600"/>
          <p14:tracePt t="111874" x="3776663" y="4367213"/>
          <p14:tracePt t="111887" x="3786188" y="4322763"/>
          <p14:tracePt t="112117" x="3786188" y="4303713"/>
          <p14:tracePt t="112129" x="3786188" y="4276725"/>
          <p14:tracePt t="112141" x="3776663" y="4241800"/>
          <p14:tracePt t="112154" x="3724275" y="4152900"/>
          <p14:tracePt t="112178" x="3697288" y="4071938"/>
          <p14:tracePt t="112184" x="3581400" y="3875088"/>
          <p14:tracePt t="112204" x="3517900" y="3795713"/>
          <p14:tracePt t="112226" x="3473450" y="3724275"/>
          <p14:tracePt t="112239" x="3429000" y="3670300"/>
          <p14:tracePt t="112254" x="3384550" y="3598863"/>
          <p14:tracePt t="112276" x="3367088" y="3589338"/>
          <p14:tracePt t="112288" x="3357563" y="3562350"/>
          <p14:tracePt t="112312" x="3340100" y="3554413"/>
          <p14:tracePt t="112556" x="3340100" y="3536950"/>
          <p14:tracePt t="112569" x="3340100" y="3517900"/>
          <p14:tracePt t="112580" x="3340100" y="3500438"/>
          <p14:tracePt t="112594" x="3340100" y="3482975"/>
          <p14:tracePt t="112641" x="3330575" y="3482975"/>
          <p14:tracePt t="112752" x="3322638" y="3473450"/>
          <p14:tracePt t="112762" x="3313113" y="3465513"/>
          <p14:tracePt t="112780" x="3303588" y="3465513"/>
          <p14:tracePt t="112787" x="3303588" y="3455988"/>
          <p14:tracePt t="112812" x="3295650" y="3446463"/>
          <p14:tracePt t="112828" x="3286125" y="3438525"/>
          <p14:tracePt t="113057" x="3286125" y="3446463"/>
          <p14:tracePt t="113068" x="3286125" y="3455988"/>
          <p14:tracePt t="113080" x="3295650" y="3455988"/>
          <p14:tracePt t="113129" x="3303588" y="3455988"/>
          <p14:tracePt t="113155" x="3322638" y="3455988"/>
          <p14:tracePt t="113166" x="3330575" y="3446463"/>
          <p14:tracePt t="113177" x="3348038" y="3411538"/>
          <p14:tracePt t="113182" x="3367088" y="3375025"/>
          <p14:tracePt t="113202" x="3384550" y="3322638"/>
          <p14:tracePt t="113213" x="3429000" y="3214688"/>
          <p14:tracePt t="113238" x="3438525" y="3197225"/>
          <p14:tracePt t="113250" x="3438525" y="3170238"/>
          <p14:tracePt t="113371" x="3438525" y="3179763"/>
          <p14:tracePt t="113384" x="3438525" y="3187700"/>
          <p14:tracePt t="113396" x="3438525" y="3214688"/>
          <p14:tracePt t="113406" x="3438525" y="3241675"/>
          <p14:tracePt t="113420" x="3419475" y="3268663"/>
          <p14:tracePt t="113432" x="3394075" y="3340100"/>
          <p14:tracePt t="113456" x="3375025" y="3394075"/>
          <p14:tracePt t="113467" x="3357563" y="3429000"/>
          <p14:tracePt t="113480" x="3348038" y="3465513"/>
          <p14:tracePt t="113504" x="3348038" y="3473450"/>
          <p14:tracePt t="113516" x="3340100" y="3473450"/>
          <p14:tracePt t="113528" x="3322638" y="3490913"/>
          <p14:tracePt t="113555" x="3303588" y="3500438"/>
          <p14:tracePt t="113567" x="3268663" y="3517900"/>
          <p14:tracePt t="113592" x="3241675" y="3536950"/>
          <p14:tracePt t="113601" x="3187700" y="3554413"/>
          <p14:tracePt t="113630" x="3170238" y="3571875"/>
          <p14:tracePt t="113641" x="3160713" y="3571875"/>
          <p14:tracePt t="113650" x="3143250" y="3581400"/>
          <p14:tracePt t="113675" x="3143250" y="3589338"/>
          <p14:tracePt t="113688" x="3133725" y="3598863"/>
          <p14:tracePt t="113699" x="3133725" y="3608388"/>
          <p14:tracePt t="114308" x="3152775" y="3598863"/>
          <p14:tracePt t="114325" x="3179763" y="3554413"/>
          <p14:tracePt t="114333" x="3214688" y="3473450"/>
          <p14:tracePt t="114345" x="3259138" y="3375025"/>
          <p14:tracePt t="114358" x="3357563" y="3179763"/>
          <p14:tracePt t="114383" x="3394075" y="3098800"/>
          <p14:tracePt t="114393" x="3465513" y="2965450"/>
          <p14:tracePt t="114421" x="3490913" y="2911475"/>
          <p14:tracePt t="114430" x="3536950" y="2874963"/>
          <p14:tracePt t="114444" x="3589338" y="2830513"/>
          <p14:tracePt t="114456" x="3608388" y="2822575"/>
          <p14:tracePt t="114483" x="3633788" y="2803525"/>
          <p14:tracePt t="114497" x="3679825" y="2776538"/>
          <p14:tracePt t="114515" x="3705225" y="2768600"/>
          <p14:tracePt t="114796" x="3714750" y="2776538"/>
          <p14:tracePt t="114806" x="3732213" y="2803525"/>
          <p14:tracePt t="114820" x="3741738" y="2822575"/>
          <p14:tracePt t="114833" x="3751263" y="2840038"/>
          <p14:tracePt t="114843" x="3759200" y="2857500"/>
          <p14:tracePt t="114868" x="3759200" y="2867025"/>
          <p14:tracePt t="114894" x="3759200" y="2874963"/>
          <p14:tracePt t="114906" x="3759200" y="2884488"/>
          <p14:tracePt t="114921" x="3741738" y="2901950"/>
          <p14:tracePt t="114942" x="3732213" y="2919413"/>
          <p14:tracePt t="114953" x="3724275" y="2938463"/>
          <p14:tracePt t="114967" x="3724275" y="2973388"/>
          <p14:tracePt t="114977" x="3724275" y="3062288"/>
          <p14:tracePt t="115002" x="3724275" y="3143250"/>
          <p14:tracePt t="115014" x="3741738" y="3232150"/>
          <p14:tracePt t="115030" x="3857625" y="3527425"/>
          <p14:tracePt t="115052" x="3919538" y="3660775"/>
          <p14:tracePt t="115063" x="4081463" y="3983038"/>
          <p14:tracePt t="115381" x="4089400" y="3983038"/>
          <p14:tracePt t="115393" x="4089400" y="3965575"/>
          <p14:tracePt t="115406" x="4089400" y="3946525"/>
          <p14:tracePt t="115420" x="4089400" y="3911600"/>
          <p14:tracePt t="115428" x="4081463" y="3857625"/>
          <p14:tracePt t="115440" x="4062413" y="3822700"/>
          <p14:tracePt t="115456" x="4027488" y="3768725"/>
          <p14:tracePt t="115467" x="3965575" y="3705225"/>
          <p14:tracePt t="115489" x="3946525" y="3660775"/>
          <p14:tracePt t="115502" x="3938588" y="3643313"/>
          <p14:tracePt t="115515" x="3911600" y="3598863"/>
          <p14:tracePt t="115538" x="3902075" y="3589338"/>
          <p14:tracePt t="115550" x="3902075" y="3581400"/>
          <p14:tracePt t="115940" x="3894138" y="3581400"/>
          <p14:tracePt t="115964" x="3884613" y="3581400"/>
          <p14:tracePt t="115976" x="3875088" y="3571875"/>
          <p14:tracePt t="115989" x="3867150" y="3562350"/>
          <p14:tracePt t="116000" x="3867150" y="3554413"/>
          <p14:tracePt t="116014" x="3848100" y="3544888"/>
          <p14:tracePt t="116037" x="3840163" y="3536950"/>
          <p14:tracePt t="116100" x="3830638" y="3536950"/>
          <p14:tracePt t="116514" x="3822700" y="3536950"/>
          <p14:tracePt t="116961" x="3822700" y="3527425"/>
          <p14:tracePt t="116974" x="3830638" y="3527425"/>
          <p14:tracePt t="117012" x="3840163" y="3527425"/>
          <p14:tracePt t="117022" x="3848100" y="3527425"/>
          <p14:tracePt t="117053" x="3867150" y="3517900"/>
          <p14:tracePt t="117062" x="3875088" y="3509963"/>
          <p14:tracePt t="117078" x="3894138" y="3500438"/>
          <p14:tracePt t="117083" x="3911600" y="3490913"/>
          <p14:tracePt t="117097" x="3946525" y="3465513"/>
          <p14:tracePt t="117122" x="3965575" y="3455988"/>
          <p14:tracePt t="117134" x="3990975" y="3438525"/>
          <p14:tracePt t="117146" x="3990975" y="3429000"/>
          <p14:tracePt t="117170" x="4010025" y="3429000"/>
          <p14:tracePt t="117182" x="4027488" y="3429000"/>
          <p14:tracePt t="117196" x="4044950" y="3429000"/>
          <p14:tracePt t="117218" x="4062413" y="3419475"/>
          <p14:tracePt t="117230" x="4098925" y="3402013"/>
          <p14:tracePt t="117254" x="4116388" y="3384550"/>
          <p14:tracePt t="117268" x="4143375" y="3375025"/>
          <p14:tracePt t="117289" x="4160838" y="3367088"/>
          <p14:tracePt t="118375" x="4152900" y="3375025"/>
          <p14:tracePt t="118388" x="4133850" y="3394075"/>
          <p14:tracePt t="118399" x="4098925" y="3411538"/>
          <p14:tracePt t="118412" x="3990975" y="3500438"/>
          <p14:tracePt t="118424" x="3919538" y="3527425"/>
          <p14:tracePt t="118447" x="3884613" y="3562350"/>
          <p14:tracePt t="118461" x="3822700" y="3598863"/>
          <p14:tracePt t="118474" x="3795713" y="3608388"/>
          <p14:tracePt t="118496" x="3776663" y="3616325"/>
          <p14:tracePt t="118508" x="3741738" y="3616325"/>
          <p14:tracePt t="118531" x="3714750" y="3625850"/>
          <p14:tracePt t="118545" x="3687763" y="3643313"/>
          <p14:tracePt t="118801" x="3697288" y="3643313"/>
          <p14:tracePt t="118814" x="3705225" y="3643313"/>
          <p14:tracePt t="118827" x="3724275" y="3643313"/>
          <p14:tracePt t="118837" x="3741738" y="3643313"/>
          <p14:tracePt t="118850" x="3751263" y="3643313"/>
          <p14:tracePt t="118862" x="3768725" y="3643313"/>
          <p14:tracePt t="118893" x="3776663" y="3643313"/>
          <p14:tracePt t="118894" x="3803650" y="3643313"/>
          <p14:tracePt t="118922" x="3822700" y="3633788"/>
          <p14:tracePt t="118935" x="3848100" y="3616325"/>
          <p14:tracePt t="118947" x="3894138" y="3581400"/>
          <p14:tracePt t="118971" x="3919538" y="3554413"/>
          <p14:tracePt t="118983" x="3938588" y="3509963"/>
          <p14:tracePt t="118995" x="3965575" y="3473450"/>
          <p14:tracePt t="119275" x="3965575" y="3465513"/>
          <p14:tracePt t="119289" x="3973513" y="3446463"/>
          <p14:tracePt t="119298" x="3990975" y="3438525"/>
          <p14:tracePt t="119311" x="4017963" y="3419475"/>
          <p14:tracePt t="119323" x="4037013" y="3402013"/>
          <p14:tracePt t="119336" x="4062413" y="3375025"/>
          <p14:tracePt t="119348" x="4071938" y="3367088"/>
          <p14:tracePt t="119372" x="4081463" y="3367088"/>
          <p14:tracePt t="119382" x="4089400" y="3357563"/>
          <p14:tracePt t="119398" x="4098925" y="3348038"/>
          <p14:tracePt t="119422" x="4108450" y="3348038"/>
          <p14:tracePt t="119615" x="4116388" y="3348038"/>
          <p14:tracePt t="119666" x="4125913" y="3348038"/>
          <p14:tracePt t="119676" x="4133850" y="3340100"/>
          <p14:tracePt t="119727" x="4143375" y="3340100"/>
          <p14:tracePt t="120600" x="4116388" y="3340100"/>
          <p14:tracePt t="120613" x="4081463" y="3340100"/>
          <p14:tracePt t="120625" x="4027488" y="3357563"/>
          <p14:tracePt t="120641" x="3983038" y="3375025"/>
          <p14:tracePt t="120659" x="3929063" y="3394075"/>
          <p14:tracePt t="120662" x="3875088" y="3402013"/>
          <p14:tracePt t="120676" x="3803650" y="3429000"/>
          <p14:tracePt t="120699" x="3776663" y="3438525"/>
          <p14:tracePt t="120711" x="3741738" y="3438525"/>
          <p14:tracePt t="120737" x="3732213" y="3438525"/>
          <p14:tracePt t="120822" x="3741738" y="3438525"/>
          <p14:tracePt t="120834" x="3759200" y="3438525"/>
          <p14:tracePt t="120846" x="3759200" y="3429000"/>
          <p14:tracePt t="120883" x="3768725" y="3429000"/>
          <p14:tracePt t="120917" x="3776663" y="3429000"/>
          <p14:tracePt t="120941" x="3786188" y="3429000"/>
          <p14:tracePt t="120955" x="3795713" y="3429000"/>
          <p14:tracePt t="120964" x="3803650" y="3429000"/>
          <p14:tracePt t="121004" x="3813175" y="3429000"/>
          <p14:tracePt t="121033" x="3830638" y="3429000"/>
          <p14:tracePt t="121045" x="3848100" y="3419475"/>
          <p14:tracePt t="121053" x="3867150" y="3411538"/>
          <p14:tracePt t="121065" x="3902075" y="3402013"/>
          <p14:tracePt t="121096" x="3911600" y="3394075"/>
          <p14:tracePt t="121101" x="3938588" y="3375025"/>
          <p14:tracePt t="121113" x="3938588" y="3367088"/>
          <p14:tracePt t="121131" x="3946525" y="3367088"/>
          <p14:tracePt t="121162" x="3956050" y="3357563"/>
          <p14:tracePt t="121185" x="3973513" y="3348038"/>
          <p14:tracePt t="121222" x="3983038" y="3348038"/>
          <p14:tracePt t="121272" x="3990975" y="3348038"/>
          <p14:tracePt t="121332" x="3990975" y="3357563"/>
          <p14:tracePt t="121358" x="3990975" y="3367088"/>
          <p14:tracePt t="121368" x="3990975" y="3384550"/>
          <p14:tracePt t="121382" x="3990975" y="3402013"/>
          <p14:tracePt t="121387" x="3983038" y="3402013"/>
          <p14:tracePt t="121405" x="3973513" y="3419475"/>
          <p14:tracePt t="121420" x="3973513" y="3429000"/>
          <p14:tracePt t="121442" x="3973513" y="3438525"/>
          <p14:tracePt t="121454" x="3973513" y="3455988"/>
          <p14:tracePt t="121483" x="3973513" y="3473450"/>
          <p14:tracePt t="121490" x="3973513" y="3490913"/>
          <p14:tracePt t="121502" x="3973513" y="3527425"/>
          <p14:tracePt t="121527" x="3990975" y="3554413"/>
          <p14:tracePt t="122600" x="4000500" y="3554413"/>
          <p14:tracePt t="122634" x="4010025" y="3554413"/>
          <p14:tracePt t="122647" x="4017963" y="3554413"/>
          <p14:tracePt t="122659" x="4027488" y="3554413"/>
          <p14:tracePt t="122682" x="4027488" y="3544888"/>
          <p14:tracePt t="123030" x="4037013" y="3517900"/>
          <p14:tracePt t="123040" x="4037013" y="3490913"/>
          <p14:tracePt t="123050" x="4044950" y="3455988"/>
          <p14:tracePt t="123079" x="4044950" y="3438525"/>
          <p14:tracePt t="123084" x="4054475" y="3429000"/>
          <p14:tracePt t="123097" x="4062413" y="3411538"/>
          <p14:tracePt t="123122" x="4062413" y="3402013"/>
          <p14:tracePt t="123339" x="4062413" y="3411538"/>
          <p14:tracePt t="123352" x="4054475" y="3419475"/>
          <p14:tracePt t="123376" x="4054475" y="3429000"/>
          <p14:tracePt t="123390" x="4054475" y="3438525"/>
          <p14:tracePt t="123438" x="4044950" y="3446463"/>
          <p14:tracePt t="123486" x="4044950" y="3455988"/>
          <p14:tracePt t="123500" x="4037013" y="3455988"/>
          <p14:tracePt t="123535" x="4027488" y="3465513"/>
          <p14:tracePt t="124131" x="4027488" y="3473450"/>
          <p14:tracePt t="124144" x="4017963" y="3473450"/>
          <p14:tracePt t="124157" x="4010025" y="3473450"/>
          <p14:tracePt t="124168" x="4000500" y="3473450"/>
          <p14:tracePt t="124181" x="3983038" y="3473450"/>
          <p14:tracePt t="124188" x="3902075" y="3482975"/>
          <p14:tracePt t="124206" x="3840163" y="3482975"/>
          <p14:tracePt t="124229" x="3759200" y="3482975"/>
          <p14:tracePt t="124240" x="3652838" y="3482975"/>
          <p14:tracePt t="124266" x="3616325" y="3482975"/>
          <p14:tracePt t="124277" x="3589338" y="3482975"/>
          <p14:tracePt t="124292" x="3544888" y="3482975"/>
          <p14:tracePt t="124314" x="3527425" y="3482975"/>
          <p14:tracePt t="124328" x="3482975" y="3482975"/>
          <p14:tracePt t="124356" x="3465513" y="3482975"/>
          <p14:tracePt t="124363" x="3446463" y="3482975"/>
          <p14:tracePt t="124375" x="3419475" y="3482975"/>
          <p14:tracePt t="124390" x="3411538" y="3482975"/>
          <p14:tracePt t="124412" x="3394075" y="3482975"/>
          <p14:tracePt t="124424" x="3384550" y="3482975"/>
          <p14:tracePt t="124474" x="3375025" y="3482975"/>
          <p14:tracePt t="124509" x="3367088" y="3482975"/>
          <p14:tracePt t="124572" x="3357563" y="3482975"/>
          <p14:tracePt t="125046" x="3348038" y="3473450"/>
          <p14:tracePt t="125057" x="3322638" y="3465513"/>
          <p14:tracePt t="125069" x="3205163" y="3438525"/>
          <p14:tracePt t="125081" x="3116263" y="3429000"/>
          <p14:tracePt t="125105" x="3027363" y="3411538"/>
          <p14:tracePt t="125117" x="2884488" y="3411538"/>
          <p14:tracePt t="125142" x="2822575" y="3411538"/>
          <p14:tracePt t="125155" x="2786063" y="3411538"/>
          <p14:tracePt t="125168" x="2714625" y="3438525"/>
          <p14:tracePt t="125191" x="2679700" y="3446463"/>
          <p14:tracePt t="125203" x="2625725" y="3473450"/>
          <p14:tracePt t="125216" x="2616200" y="3473450"/>
          <p14:tracePt t="125239" x="2589213" y="3482975"/>
          <p14:tracePt t="125250" x="2571750" y="3490913"/>
          <p14:tracePt t="125265" x="2554288" y="3500438"/>
          <p14:tracePt t="125287" x="2536825" y="3509963"/>
          <p14:tracePt t="125316" x="2527300" y="3509963"/>
          <p14:tracePt t="125982" x="2500313" y="3509963"/>
          <p14:tracePt t="125995" x="2482850" y="3509963"/>
          <p14:tracePt t="126010" x="2465388" y="3500438"/>
          <p14:tracePt t="126019" x="2428875" y="3500438"/>
          <p14:tracePt t="126031" x="2393950" y="3500438"/>
          <p14:tracePt t="126043" x="2303463" y="3500438"/>
          <p14:tracePt t="126056" x="2251075" y="3500438"/>
          <p14:tracePt t="126080" x="2187575" y="3500438"/>
          <p14:tracePt t="126092" x="2062163" y="3509963"/>
          <p14:tracePt t="126119" x="2000250" y="3517900"/>
          <p14:tracePt t="126131" x="1938338" y="3527425"/>
          <p14:tracePt t="126140" x="1822450" y="3571875"/>
          <p14:tracePt t="126165" x="1785938" y="3581400"/>
          <p14:tracePt t="126177" x="1724025" y="3581400"/>
          <p14:tracePt t="126190" x="1714500" y="3581400"/>
          <p14:tracePt t="126206" x="1697038" y="3581400"/>
          <p14:tracePt t="126226" x="1679575" y="3581400"/>
          <p14:tracePt t="126701" x="1697038" y="3571875"/>
          <p14:tracePt t="126713" x="1704975" y="3554413"/>
          <p14:tracePt t="126725" x="1724025" y="3544888"/>
          <p14:tracePt t="126738" x="1731963" y="3517900"/>
          <p14:tracePt t="126752" x="1751013" y="3490913"/>
          <p14:tracePt t="126761" x="1768475" y="3455988"/>
          <p14:tracePt t="126785" x="1785938" y="3455988"/>
          <p14:tracePt t="126798" x="1795463" y="3438525"/>
          <p14:tracePt t="126828" x="1803400" y="3429000"/>
          <p14:tracePt t="126833" x="1812925" y="3429000"/>
          <p14:tracePt t="126847" x="1830388" y="3419475"/>
          <p14:tracePt t="126871" x="1839913" y="3419475"/>
          <p14:tracePt t="126895" x="1847850" y="3419475"/>
          <p14:tracePt t="126907" x="1857375" y="3419475"/>
          <p14:tracePt t="126933" x="1866900" y="3419475"/>
          <p14:tracePt t="126955" x="1874838" y="3419475"/>
          <p14:tracePt t="127163" x="1884363" y="3419475"/>
          <p14:tracePt t="127200" x="1893888" y="3419475"/>
          <p14:tracePt t="127293" x="1901825" y="3419475"/>
          <p14:tracePt t="127324" x="1911350" y="3419475"/>
          <p14:tracePt t="127334" x="1919288" y="3419475"/>
          <p14:tracePt t="127834" x="1946275" y="3375025"/>
          <p14:tracePt t="127845" x="1982788" y="3313113"/>
          <p14:tracePt t="127857" x="2027238" y="3224213"/>
          <p14:tracePt t="127874" x="2081213" y="3143250"/>
          <p14:tracePt t="127881" x="2125663" y="3089275"/>
          <p14:tracePt t="127891" x="2224088" y="2965450"/>
          <p14:tracePt t="127925" x="2276475" y="2928938"/>
          <p14:tracePt t="127937" x="2322513" y="2901950"/>
          <p14:tracePt t="127942" x="2438400" y="2813050"/>
          <p14:tracePt t="127967" x="2509838" y="2768600"/>
          <p14:tracePt t="127979" x="2598738" y="2705100"/>
          <p14:tracePt t="127991" x="2732088" y="2625725"/>
          <p14:tracePt t="128005" x="2768600" y="2608263"/>
          <p14:tracePt t="128028" x="2822575" y="2589213"/>
          <p14:tracePt t="128041" x="2884488" y="2554288"/>
          <p14:tracePt t="128295" x="2867025" y="2571750"/>
          <p14:tracePt t="128312" x="2840038" y="2589213"/>
          <p14:tracePt t="128318" x="2813050" y="2616200"/>
          <p14:tracePt t="128332" x="2786063" y="2652713"/>
          <p14:tracePt t="128344" x="2732088" y="2714625"/>
          <p14:tracePt t="128368" x="2714625" y="2732088"/>
          <p14:tracePt t="128381" x="2705100" y="2751138"/>
          <p14:tracePt t="128392" x="2687638" y="2768600"/>
          <p14:tracePt t="128426" x="2679700" y="2776538"/>
          <p14:tracePt t="128429" x="2633663" y="2795588"/>
          <p14:tracePt t="128454" x="2616200" y="2813050"/>
          <p14:tracePt t="128466" x="2598738" y="2822575"/>
          <p14:tracePt t="128477" x="2581275" y="2840038"/>
          <p14:tracePt t="128501" x="2571750" y="2847975"/>
          <p14:tracePt t="128514" x="2562225" y="2847975"/>
          <p14:tracePt t="128768" x="2562225" y="2840038"/>
          <p14:tracePt t="128786" x="2562225" y="2822575"/>
          <p14:tracePt t="128795" x="2562225" y="2803525"/>
          <p14:tracePt t="128806" x="2562225" y="2795588"/>
          <p14:tracePt t="128819" x="2571750" y="2786063"/>
          <p14:tracePt t="128830" x="2581275" y="2768600"/>
          <p14:tracePt t="128867" x="2589213" y="2759075"/>
          <p14:tracePt t="128878" x="2589213" y="2751138"/>
          <p14:tracePt t="128893" x="2598738" y="2741613"/>
          <p14:tracePt t="129015" x="2608263" y="2741613"/>
          <p14:tracePt t="133138" x="2608263" y="2732088"/>
          <p14:tracePt t="133152" x="2608263" y="2724150"/>
          <p14:tracePt t="133200" x="2598738" y="2714625"/>
          <p14:tracePt t="133212" x="2598738" y="2705100"/>
          <p14:tracePt t="133223" x="2598738" y="2697163"/>
          <p14:tracePt t="133250" x="2598738" y="2687638"/>
          <p14:tracePt t="133267" x="2598738" y="2679700"/>
          <p14:tracePt t="133280" x="2598738" y="2670175"/>
          <p14:tracePt t="133747" x="2589213" y="2670175"/>
          <p14:tracePt t="133761" x="2581275" y="2670175"/>
          <p14:tracePt t="133771" x="2571750" y="2670175"/>
          <p14:tracePt t="133785" x="2562225" y="2660650"/>
          <p14:tracePt t="133812" x="2554288" y="2660650"/>
          <p14:tracePt t="133843" x="2544763" y="2660650"/>
          <p14:tracePt t="133965" x="2544763" y="2643188"/>
          <p14:tracePt t="133992" x="2544763" y="2633663"/>
          <p14:tracePt t="134003" x="2536825" y="2625725"/>
          <p14:tracePt t="134015" x="2536825" y="2616200"/>
          <p14:tracePt t="134043" x="2536825" y="2608263"/>
          <p14:tracePt t="134198" x="2536825" y="2616200"/>
          <p14:tracePt t="134221" x="2536825" y="2625725"/>
          <p14:tracePt t="134233" x="2536825" y="2643188"/>
          <p14:tracePt t="134259" x="2536825" y="2660650"/>
          <p14:tracePt t="134272" x="2536825" y="2670175"/>
          <p14:tracePt t="134281" x="2536825" y="2679700"/>
          <p14:tracePt t="134295" x="2544763" y="2697163"/>
          <p14:tracePt t="134318" x="2554288" y="2714625"/>
          <p14:tracePt t="134330" x="2562225" y="2732088"/>
          <p14:tracePt t="134343" x="2598738" y="2776538"/>
          <p14:tracePt t="134367" x="2608263" y="2786063"/>
          <p14:tracePt t="134381" x="2625725" y="2822575"/>
          <p14:tracePt t="134395" x="2643188" y="2830513"/>
          <p14:tracePt t="134409" x="2652713" y="2830513"/>
          <p14:tracePt t="134928" x="2633663" y="2830513"/>
          <p14:tracePt t="134939" x="2616200" y="2830513"/>
          <p14:tracePt t="134953" x="2608263" y="2822575"/>
          <p14:tracePt t="134963" x="2589213" y="2813050"/>
          <p14:tracePt t="134976" x="2571750" y="2803525"/>
          <p14:tracePt t="134990" x="2554288" y="2795588"/>
          <p14:tracePt t="135002" x="2536825" y="2776538"/>
          <p14:tracePt t="135026" x="2517775" y="2759075"/>
          <p14:tracePt t="135062" x="2509838" y="2759075"/>
          <p14:tracePt t="135075" x="2500313" y="2751138"/>
          <p14:tracePt t="135102" x="2500313" y="2741613"/>
          <p14:tracePt t="135111" x="2490788" y="2741613"/>
          <p14:tracePt t="135137" x="2482850" y="2732088"/>
          <p14:tracePt t="135158" x="2473325" y="2732088"/>
          <p14:tracePt t="135211" x="2473325" y="2724150"/>
          <p14:tracePt t="135269" x="2482850" y="2724150"/>
          <p14:tracePt t="135279" x="2490788" y="2724150"/>
          <p14:tracePt t="135297" x="2500313" y="2724150"/>
          <p14:tracePt t="135304" x="2509838" y="2724150"/>
          <p14:tracePt t="135320" x="2527300" y="2724150"/>
          <p14:tracePt t="135342" x="2536825" y="2732088"/>
          <p14:tracePt t="135353" x="2554288" y="2751138"/>
          <p14:tracePt t="135379" x="2571750" y="2768600"/>
          <p14:tracePt t="135391" x="2608263" y="2795588"/>
          <p14:tracePt t="135403" x="2616200" y="2813050"/>
          <p14:tracePt t="135427" x="2643188" y="2830513"/>
          <p14:tracePt t="135437" x="2679700" y="2857500"/>
          <p14:tracePt t="135462" x="2697163" y="2874963"/>
          <p14:tracePt t="135474" x="2724150" y="2884488"/>
          <p14:tracePt t="135740" x="2714625" y="2874963"/>
          <p14:tracePt t="135749" x="2679700" y="2847975"/>
          <p14:tracePt t="135768" x="2670175" y="2830513"/>
          <p14:tracePt t="135780" x="2652713" y="2822575"/>
          <p14:tracePt t="135791" x="2616200" y="2776538"/>
          <p14:tracePt t="135817" x="2598738" y="2759075"/>
          <p14:tracePt t="135828" x="2589213" y="2732088"/>
          <p14:tracePt t="135840" x="2562225" y="2714625"/>
          <p14:tracePt t="135864" x="2562225" y="2705100"/>
          <p14:tracePt t="135876" x="2562225" y="2697163"/>
          <p14:tracePt t="135893" x="2562225" y="2687638"/>
          <p14:tracePt t="135925" x="2562225" y="2679700"/>
          <p14:tracePt t="136281" x="2562225" y="2687638"/>
          <p14:tracePt t="136292" x="2562225" y="2705100"/>
          <p14:tracePt t="136303" x="2571750" y="2724150"/>
          <p14:tracePt t="136314" x="2598738" y="2751138"/>
          <p14:tracePt t="136328" x="2608263" y="2768600"/>
          <p14:tracePt t="136351" x="2616200" y="2786063"/>
          <p14:tracePt t="136364" x="2625725" y="2803525"/>
          <p14:tracePt t="136393" x="2633663" y="2803525"/>
          <p14:tracePt t="136395" x="2643188" y="2803525"/>
          <p14:tracePt t="136425" x="2660650" y="2803525"/>
          <p14:tracePt t="136668" x="2660650" y="2786063"/>
          <p14:tracePt t="136681" x="2652713" y="2759075"/>
          <p14:tracePt t="136684" x="2643188" y="2741613"/>
          <p14:tracePt t="136705" x="2625725" y="2732088"/>
          <p14:tracePt t="136730" x="2616200" y="2724150"/>
          <p14:tracePt t="136753" x="2608263" y="2724150"/>
          <p14:tracePt t="136780" x="2598738" y="2714625"/>
          <p14:tracePt t="136801" x="2589213" y="2714625"/>
          <p14:tracePt t="136814" x="2571750" y="2714625"/>
          <p14:tracePt t="136831" x="2571750" y="2705100"/>
          <p14:tracePt t="136847" x="2562225" y="2705100"/>
          <p14:tracePt t="136851" x="2544763" y="2697163"/>
          <p14:tracePt t="136865" x="2536825" y="2697163"/>
          <p14:tracePt t="136882" x="2517775" y="2679700"/>
          <p14:tracePt t="136925" x="2517775" y="2670175"/>
          <p14:tracePt t="136952" x="2517775" y="2660650"/>
          <p14:tracePt t="137253" x="2517775" y="2670175"/>
          <p14:tracePt t="137264" x="2517775" y="2679700"/>
          <p14:tracePt t="137276" x="2517775" y="2705100"/>
          <p14:tracePt t="137291" x="2536825" y="2741613"/>
          <p14:tracePt t="137302" x="2544763" y="2741613"/>
          <p14:tracePt t="137318" x="2562225" y="2759075"/>
          <p14:tracePt t="137341" x="2589213" y="2795588"/>
          <p14:tracePt t="137362" x="2616200" y="2803525"/>
          <p14:tracePt t="137374" x="2643188" y="2813050"/>
          <p14:tracePt t="137387" x="2679700" y="2813050"/>
          <p14:tracePt t="137411" x="2705100" y="2813050"/>
          <p14:tracePt t="137666" x="2697163" y="2803525"/>
          <p14:tracePt t="137679" x="2697163" y="2795588"/>
          <p14:tracePt t="137683" x="2679700" y="2795588"/>
          <p14:tracePt t="137702" x="2670175" y="2776538"/>
          <p14:tracePt t="137728" x="2660650" y="2768600"/>
          <p14:tracePt t="137739" x="2652713" y="2759075"/>
          <p14:tracePt t="137752" x="2643188" y="2759075"/>
          <p14:tracePt t="137766" x="2643188" y="2751138"/>
          <p14:tracePt t="137777" x="2633663" y="2741613"/>
          <p14:tracePt t="137802" x="2625725" y="2741613"/>
          <p14:tracePt t="137827" x="2616200" y="2741613"/>
          <p14:tracePt t="137898" x="2608263" y="2741613"/>
          <p14:tracePt t="137909" x="2589213" y="2741613"/>
          <p14:tracePt t="137945" x="2581275" y="2741613"/>
          <p14:tracePt t="137990" x="2571750" y="2741613"/>
          <p14:tracePt t="138140" x="2581275" y="2741613"/>
          <p14:tracePt t="138189" x="2589213" y="2751138"/>
          <p14:tracePt t="138335" x="2589213" y="2759075"/>
          <p14:tracePt t="140549" x="2581275" y="2768600"/>
          <p14:tracePt t="140562" x="2571750" y="2776538"/>
          <p14:tracePt t="140574" x="2562225" y="2786063"/>
          <p14:tracePt t="140586" x="2544763" y="2803525"/>
          <p14:tracePt t="140596" x="2536825" y="2822575"/>
          <p14:tracePt t="140609" x="2536825" y="2847975"/>
          <p14:tracePt t="140620" x="2527300" y="2874963"/>
          <p14:tracePt t="140631" x="2527300" y="2965450"/>
          <p14:tracePt t="140655" x="2536825" y="3027363"/>
          <p14:tracePt t="140677" x="2571750" y="3081338"/>
          <p14:tracePt t="140974" x="2571750" y="3089275"/>
          <p14:tracePt t="140988" x="2554288" y="3098800"/>
          <p14:tracePt t="140999" x="2527300" y="3133725"/>
          <p14:tracePt t="141017" x="2473325" y="3187700"/>
          <p14:tracePt t="141035" x="2268538" y="3375025"/>
          <p14:tracePt t="141037" x="2170113" y="3455988"/>
          <p14:tracePt t="141051" x="2062163" y="3527425"/>
          <p14:tracePt t="141071" x="1866900" y="3652838"/>
          <p14:tracePt t="141096" x="1751013" y="3705225"/>
          <p14:tracePt t="141108" x="1670050" y="3751263"/>
          <p14:tracePt t="141120" x="1562100" y="3822700"/>
          <p14:tracePt t="141145" x="1517650" y="3857625"/>
          <p14:tracePt t="141157" x="1490663" y="3867150"/>
          <p14:tracePt t="141500" x="1482725" y="3902075"/>
          <p14:tracePt t="141512" x="1473200" y="3919538"/>
          <p14:tracePt t="141522" x="1455738" y="3946525"/>
          <p14:tracePt t="141533" x="1438275" y="3973513"/>
          <p14:tracePt t="141547" x="1411288" y="4010025"/>
          <p14:tracePt t="141558" x="1374775" y="4062413"/>
          <p14:tracePt t="141583" x="1366838" y="4098925"/>
          <p14:tracePt t="141595" x="1366838" y="4133850"/>
          <p14:tracePt t="141609" x="1366838" y="4160838"/>
          <p14:tracePt t="141850" x="1357313" y="4160838"/>
          <p14:tracePt t="141863" x="1339850" y="4160838"/>
          <p14:tracePt t="141875" x="1312863" y="4133850"/>
          <p14:tracePt t="141890" x="1285875" y="4081463"/>
          <p14:tracePt t="141892" x="1258888" y="4000500"/>
          <p14:tracePt t="141911" x="1187450" y="3776663"/>
          <p14:tracePt t="141938" x="1160463" y="3670300"/>
          <p14:tracePt t="141948" x="1143000" y="3571875"/>
          <p14:tracePt t="141961" x="1081088" y="3367088"/>
          <p14:tracePt t="141985" x="1054100" y="3276600"/>
          <p14:tracePt t="141996" x="1027113" y="3170238"/>
          <p14:tracePt t="142010" x="1027113" y="3133725"/>
          <p14:tracePt t="142350" x="1027113" y="3116263"/>
          <p14:tracePt t="142361" x="1009650" y="3098800"/>
          <p14:tracePt t="142373" x="1000125" y="3081338"/>
          <p14:tracePt t="142397" x="982663" y="3044825"/>
          <p14:tracePt t="142399" x="973138" y="3027363"/>
          <p14:tracePt t="142424" x="965200" y="3000375"/>
          <p14:tracePt t="142434" x="955675" y="2973388"/>
          <p14:tracePt t="142447" x="928688" y="2901950"/>
          <p14:tracePt t="142471" x="901700" y="2847975"/>
          <p14:tracePt t="142483" x="874713" y="2732088"/>
          <p14:tracePt t="142517" x="857250" y="2687638"/>
          <p14:tracePt t="142520" x="830263" y="2633663"/>
          <p14:tracePt t="142531" x="795338" y="2571750"/>
          <p14:tracePt t="142567" x="785813" y="2536825"/>
          <p14:tracePt t="142571" x="785813" y="2517775"/>
          <p14:tracePt t="142582" x="785813" y="2490788"/>
          <p14:tracePt t="142606" x="785813" y="2482850"/>
          <p14:tracePt t="142619" x="785813" y="2473325"/>
          <p14:tracePt t="142995" x="795338" y="2465388"/>
          <p14:tracePt t="143019" x="803275" y="2465388"/>
          <p14:tracePt t="143189" x="803275" y="2473325"/>
          <p14:tracePt t="143239" x="795338" y="2473325"/>
          <p14:tracePt t="143249" x="785813" y="2473325"/>
          <p14:tracePt t="143273" x="776288" y="2473325"/>
          <p14:tracePt t="143287" x="758825" y="2473325"/>
          <p14:tracePt t="143301" x="758825" y="2465388"/>
          <p14:tracePt t="143312" x="750888" y="2465388"/>
          <p14:tracePt t="143325" x="731838" y="2438400"/>
          <p14:tracePt t="143337" x="731838" y="2428875"/>
          <p14:tracePt t="143361" x="731838" y="2411413"/>
          <p14:tracePt t="143373" x="731838" y="2393950"/>
          <p14:tracePt t="143387" x="731838" y="2374900"/>
          <p14:tracePt t="143424" x="731838" y="2357438"/>
          <p14:tracePt t="143432" x="731838" y="2339975"/>
          <p14:tracePt t="143457" x="731838" y="2322513"/>
          <p14:tracePt t="143470" x="731838" y="2303463"/>
          <p14:tracePt t="143712" x="723900" y="2286000"/>
          <p14:tracePt t="143726" x="714375" y="2268538"/>
          <p14:tracePt t="143739" x="704850" y="2241550"/>
          <p14:tracePt t="143749" x="687388" y="2224088"/>
          <p14:tracePt t="143762" x="679450" y="2205038"/>
          <p14:tracePt t="143775" x="679450" y="2187575"/>
          <p14:tracePt t="143811" x="679450" y="2170113"/>
          <p14:tracePt t="143829" x="679450" y="2160588"/>
          <p14:tracePt t="143846" x="679450" y="2152650"/>
          <p14:tracePt t="143862" x="679450" y="2143125"/>
          <p14:tracePt t="143874" x="679450" y="2133600"/>
          <p14:tracePt t="143920" x="687388" y="2125663"/>
          <p14:tracePt t="143982" x="696913" y="2125663"/>
          <p14:tracePt t="144077" x="687388" y="2143125"/>
          <p14:tracePt t="144091" x="669925" y="2152650"/>
          <p14:tracePt t="144109" x="669925" y="2170113"/>
          <p14:tracePt t="144113" x="660400" y="2170113"/>
          <p14:tracePt t="144199" x="652463" y="2187575"/>
          <p14:tracePt t="144212" x="642938" y="2197100"/>
          <p14:tracePt t="144224" x="633413" y="2197100"/>
          <p14:tracePt t="144384" x="633413" y="2205038"/>
          <p14:tracePt t="144396" x="633413" y="2224088"/>
          <p14:tracePt t="144407" x="633413" y="2241550"/>
          <p14:tracePt t="144420" x="633413" y="2268538"/>
          <p14:tracePt t="144432" x="633413" y="2303463"/>
          <p14:tracePt t="144455" x="633413" y="2330450"/>
          <p14:tracePt t="144467" x="633413" y="2411413"/>
          <p14:tracePt t="144480" x="642938" y="2490788"/>
          <p14:tracePt t="144504" x="669925" y="2598738"/>
          <p14:tracePt t="144516" x="776288" y="2965450"/>
          <p14:tracePt t="144540" x="839788" y="3108325"/>
          <p14:tracePt t="144552" x="893763" y="3251200"/>
          <p14:tracePt t="144565" x="990600" y="3438525"/>
          <p14:tracePt t="144846" x="990600" y="3455988"/>
          <p14:tracePt t="144858" x="990600" y="3465513"/>
          <p14:tracePt t="144870" x="990600" y="3482975"/>
          <p14:tracePt t="144882" x="990600" y="3517900"/>
          <p14:tracePt t="144887" x="990600" y="3562350"/>
          <p14:tracePt t="144909" x="990600" y="3625850"/>
          <p14:tracePt t="144920" x="1044575" y="3741738"/>
          <p14:tracePt t="144941" x="1071563" y="3822700"/>
          <p14:tracePt t="144953" x="1160463" y="4017963"/>
          <p14:tracePt t="144978" x="1241425" y="4143375"/>
          <p14:tracePt t="144990" x="1366838" y="4375150"/>
          <p14:tracePt t="145003" x="1401763" y="4456113"/>
          <p14:tracePt t="145027" x="1446213" y="4518025"/>
          <p14:tracePt t="145261" x="1438275" y="4527550"/>
          <p14:tracePt t="145271" x="1438275" y="4537075"/>
          <p14:tracePt t="145295" x="1428750" y="4545013"/>
          <p14:tracePt t="145344" x="1428750" y="4554538"/>
          <p14:tracePt t="145359" x="1428750" y="4581525"/>
          <p14:tracePt t="145369" x="1428750" y="4608513"/>
          <p14:tracePt t="145380" x="1428750" y="4633913"/>
          <p14:tracePt t="145387" x="1446213" y="4741863"/>
          <p14:tracePt t="145406" x="1482725" y="4813300"/>
          <p14:tracePt t="145429" x="1490663" y="4875213"/>
          <p14:tracePt t="145444" x="1554163" y="5018088"/>
          <p14:tracePt t="145456" x="1589088" y="5099050"/>
          <p14:tracePt t="145477" x="1608138" y="5170488"/>
          <p14:tracePt t="145806" x="1608138" y="5180013"/>
          <p14:tracePt t="145832" x="1608138" y="5197475"/>
          <p14:tracePt t="145843" x="1616075" y="5232400"/>
          <p14:tracePt t="145854" x="1625600" y="5268913"/>
          <p14:tracePt t="145866" x="1652588" y="5303838"/>
          <p14:tracePt t="145878" x="1697038" y="5384800"/>
          <p14:tracePt t="145893" x="1714500" y="5429250"/>
          <p14:tracePt t="145916" x="1731963" y="5473700"/>
          <p14:tracePt t="145928" x="1785938" y="5572125"/>
          <p14:tracePt t="145952" x="1795463" y="5599113"/>
          <p14:tracePt t="145964" x="1803400" y="5634038"/>
          <p14:tracePt t="145980" x="1822450" y="5680075"/>
          <p14:tracePt t="146013" x="1822450" y="5688013"/>
          <p14:tracePt t="146024" x="1830388" y="5697538"/>
          <p14:tracePt t="146037" x="1830388" y="5705475"/>
          <p14:tracePt t="148854" x="1839913" y="5715000"/>
          <p14:tracePt t="148865" x="1839913" y="5732463"/>
          <p14:tracePt t="148877" x="1847850" y="5732463"/>
          <p14:tracePt t="148892" x="1847850" y="5741988"/>
          <p14:tracePt t="148902" x="1847850" y="5759450"/>
          <p14:tracePt t="148940" x="1857375" y="5795963"/>
          <p14:tracePt t="148952" x="1857375" y="5803900"/>
          <p14:tracePt t="148964" x="1866900" y="5822950"/>
          <p14:tracePt t="150119" x="1866900" y="5840413"/>
          <p14:tracePt t="150144" x="1866900" y="5848350"/>
          <p14:tracePt t="150170" x="1866900" y="5857875"/>
          <p14:tracePt t="150205" x="1866900" y="5867400"/>
          <p14:tracePt t="150218" x="1866900" y="5875338"/>
          <p14:tracePt t="150233" x="1866900" y="5894388"/>
          <p14:tracePt t="150241" x="1866900" y="5902325"/>
          <p14:tracePt t="150253" x="1866900" y="5929313"/>
          <p14:tracePt t="150267" x="1866900" y="5991225"/>
          <p14:tracePt t="150289" x="1866900" y="6037263"/>
          <p14:tracePt t="150302" x="1866900" y="6081713"/>
          <p14:tracePt t="150315" x="1866900" y="6153150"/>
          <p14:tracePt t="150337" x="1866900" y="6180138"/>
          <p14:tracePt t="150351" x="1884363" y="6205538"/>
          <p14:tracePt t="150765" x="1874838" y="6251575"/>
          <p14:tracePt t="150777" x="1847850" y="6313488"/>
          <p14:tracePt t="150801" x="1839913" y="6473825"/>
          <p14:tracePt t="150813" x="1839913" y="6581775"/>
          <p14:tracePt t="150824" x="1830388" y="6670675"/>
          <p14:tracePt t="150839" x="1830388" y="6769100"/>
          <p14:tracePt t="150862" x="1830388" y="6786563"/>
          <p14:tracePt t="150890" x="1830388" y="6796088"/>
          <p14:tracePt t="151167" x="1830388" y="6786563"/>
          <p14:tracePt t="151179" x="1822450" y="6759575"/>
          <p14:tracePt t="151192" x="1822450" y="6732588"/>
          <p14:tracePt t="151203" x="1812925" y="6688138"/>
          <p14:tracePt t="151215" x="1803400" y="6608763"/>
          <p14:tracePt t="151229" x="1785938" y="6545263"/>
          <p14:tracePt t="151240" x="1776413" y="6411913"/>
          <p14:tracePt t="151264" x="1776413" y="6367463"/>
          <p14:tracePt t="151276" x="1776413" y="6330950"/>
          <p14:tracePt t="151290" x="1776413" y="6286500"/>
          <p14:tracePt t="151313" x="1776413" y="6269038"/>
          <p14:tracePt t="151343" x="1776413" y="6259513"/>
          <p14:tracePt t="151348" x="1776413" y="6251575"/>
          <p14:tracePt t="151362" x="1785938" y="6251575"/>
          <p14:tracePt t="151774" x="1785938" y="6259513"/>
          <p14:tracePt t="151787" x="1785938" y="6269038"/>
          <p14:tracePt t="151801" x="1785938" y="6286500"/>
          <p14:tracePt t="151812" x="1785938" y="6323013"/>
          <p14:tracePt t="151836" x="1785938" y="6340475"/>
          <p14:tracePt t="151848" x="1785938" y="6367463"/>
          <p14:tracePt t="151861" x="1785938" y="6394450"/>
          <p14:tracePt t="151895" x="1785938" y="6411913"/>
          <p14:tracePt t="151907" x="1785938" y="6419850"/>
          <p14:tracePt t="159289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07504" y="2564904"/>
            <a:ext cx="8963177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Times New Roman" pitchFamily="18" charset="0"/>
              </a:rPr>
              <a:t>The wave function </a:t>
            </a:r>
            <a:r>
              <a:rPr lang="el-GR" altLang="en-US" sz="2000" i="1" dirty="0">
                <a:latin typeface="Times New Roman" pitchFamily="18" charset="0"/>
              </a:rPr>
              <a:t>ψ</a:t>
            </a:r>
            <a:r>
              <a:rPr lang="en-CA" altLang="en-US" sz="2000" b="1" baseline="-25000" dirty="0">
                <a:latin typeface="Times New Roman" pitchFamily="18" charset="0"/>
              </a:rPr>
              <a:t>n</a:t>
            </a:r>
            <a:r>
              <a:rPr lang="en-CA" altLang="en-US" sz="2000" dirty="0">
                <a:latin typeface="Times New Roman" pitchFamily="18" charset="0"/>
              </a:rPr>
              <a:t>({</a:t>
            </a:r>
            <a:r>
              <a:rPr lang="en-CA" altLang="en-US" sz="2000" b="1" dirty="0">
                <a:latin typeface="Times New Roman" pitchFamily="18" charset="0"/>
              </a:rPr>
              <a:t>r</a:t>
            </a:r>
            <a:r>
              <a:rPr lang="en-CA" altLang="en-US" sz="2000" dirty="0">
                <a:latin typeface="Times New Roman" pitchFamily="18" charset="0"/>
              </a:rPr>
              <a:t>}) is a function of </a:t>
            </a:r>
            <a:r>
              <a:rPr lang="en-US" altLang="en-US" sz="2000" dirty="0">
                <a:latin typeface="Times New Roman" pitchFamily="18" charset="0"/>
              </a:rPr>
              <a:t>coordinates: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000" dirty="0">
                <a:latin typeface="Times New Roman" pitchFamily="18" charset="0"/>
              </a:rPr>
              <a:t>    {</a:t>
            </a:r>
            <a:r>
              <a:rPr lang="en-US" altLang="en-US" sz="2000" i="1" dirty="0">
                <a:latin typeface="Times New Roman" pitchFamily="18" charset="0"/>
              </a:rPr>
              <a:t>x</a:t>
            </a:r>
            <a:r>
              <a:rPr lang="en-US" altLang="en-US" sz="2000" baseline="-25000" dirty="0">
                <a:latin typeface="Times New Roman" pitchFamily="18" charset="0"/>
              </a:rPr>
              <a:t>1</a:t>
            </a:r>
            <a:r>
              <a:rPr lang="en-US" altLang="en-US" sz="2000" dirty="0">
                <a:latin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</a:rPr>
              <a:t>y</a:t>
            </a:r>
            <a:r>
              <a:rPr lang="en-US" altLang="en-US" sz="2000" baseline="-25000" dirty="0">
                <a:latin typeface="Times New Roman" pitchFamily="18" charset="0"/>
              </a:rPr>
              <a:t>1</a:t>
            </a:r>
            <a:r>
              <a:rPr lang="en-US" altLang="en-US" sz="2000" dirty="0">
                <a:latin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</a:rPr>
              <a:t>z</a:t>
            </a:r>
            <a:r>
              <a:rPr lang="en-US" altLang="en-US" sz="2000" baseline="-25000" dirty="0">
                <a:latin typeface="Times New Roman" pitchFamily="18" charset="0"/>
              </a:rPr>
              <a:t>1</a:t>
            </a:r>
            <a:r>
              <a:rPr lang="en-US" altLang="en-US" sz="2000" dirty="0">
                <a:latin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</a:rPr>
              <a:t>x</a:t>
            </a:r>
            <a:r>
              <a:rPr lang="en-US" altLang="en-US" sz="2000" baseline="-25000" dirty="0">
                <a:latin typeface="Times New Roman" pitchFamily="18" charset="0"/>
              </a:rPr>
              <a:t>2</a:t>
            </a:r>
            <a:r>
              <a:rPr lang="en-US" altLang="en-US" sz="2000" dirty="0">
                <a:latin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</a:rPr>
              <a:t>y</a:t>
            </a:r>
            <a:r>
              <a:rPr lang="en-US" altLang="en-US" sz="2000" baseline="-25000" dirty="0">
                <a:latin typeface="Times New Roman" pitchFamily="18" charset="0"/>
              </a:rPr>
              <a:t>2</a:t>
            </a:r>
            <a:r>
              <a:rPr lang="en-US" altLang="en-US" sz="2000" dirty="0">
                <a:latin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</a:rPr>
              <a:t>z</a:t>
            </a:r>
            <a:r>
              <a:rPr lang="en-US" altLang="en-US" sz="2000" baseline="-25000" dirty="0">
                <a:latin typeface="Times New Roman" pitchFamily="18" charset="0"/>
              </a:rPr>
              <a:t>2</a:t>
            </a:r>
            <a:r>
              <a:rPr lang="en-US" altLang="en-US" sz="2000" dirty="0">
                <a:latin typeface="Times New Roman" pitchFamily="18" charset="0"/>
              </a:rPr>
              <a:t>, …,</a:t>
            </a:r>
            <a:r>
              <a:rPr lang="en-US" altLang="en-US" sz="2000" i="1" dirty="0">
                <a:latin typeface="Times New Roman" pitchFamily="18" charset="0"/>
              </a:rPr>
              <a:t> </a:t>
            </a:r>
            <a:r>
              <a:rPr lang="en-US" altLang="en-US" sz="2000" i="1" dirty="0" err="1">
                <a:latin typeface="Times New Roman" pitchFamily="18" charset="0"/>
              </a:rPr>
              <a:t>x</a:t>
            </a:r>
            <a:r>
              <a:rPr lang="en-US" altLang="en-US" sz="2000" i="1" baseline="-25000" dirty="0" err="1">
                <a:latin typeface="Times New Roman" pitchFamily="18" charset="0"/>
              </a:rPr>
              <a:t>N</a:t>
            </a:r>
            <a:r>
              <a:rPr lang="en-US" altLang="en-US" sz="2000" dirty="0">
                <a:latin typeface="Times New Roman" pitchFamily="18" charset="0"/>
              </a:rPr>
              <a:t>, </a:t>
            </a:r>
            <a:r>
              <a:rPr lang="en-US" altLang="en-US" sz="2000" i="1" dirty="0" err="1">
                <a:latin typeface="Times New Roman" pitchFamily="18" charset="0"/>
              </a:rPr>
              <a:t>y</a:t>
            </a:r>
            <a:r>
              <a:rPr lang="en-US" altLang="en-US" sz="2000" i="1" baseline="-25000" dirty="0" err="1">
                <a:latin typeface="Times New Roman" pitchFamily="18" charset="0"/>
              </a:rPr>
              <a:t>N</a:t>
            </a:r>
            <a:r>
              <a:rPr lang="en-US" altLang="en-US" sz="2000" dirty="0">
                <a:latin typeface="Times New Roman" pitchFamily="18" charset="0"/>
              </a:rPr>
              <a:t>, </a:t>
            </a:r>
            <a:r>
              <a:rPr lang="en-US" altLang="en-US" sz="2000" i="1" dirty="0" err="1">
                <a:latin typeface="Times New Roman" pitchFamily="18" charset="0"/>
              </a:rPr>
              <a:t>z</a:t>
            </a:r>
            <a:r>
              <a:rPr lang="en-US" altLang="en-US" sz="2000" i="1" baseline="-25000" dirty="0" err="1">
                <a:latin typeface="Times New Roman" pitchFamily="18" charset="0"/>
              </a:rPr>
              <a:t>N</a:t>
            </a:r>
            <a:r>
              <a:rPr lang="en-US" altLang="en-US" sz="2000" dirty="0">
                <a:latin typeface="Times New Roman" pitchFamily="18" charset="0"/>
              </a:rPr>
              <a:t>}.</a:t>
            </a:r>
          </a:p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For an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-atom quantum system, the state of the system is represented by a discrete quantum index </a:t>
            </a:r>
            <a:r>
              <a:rPr lang="en-US" sz="2000" b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. The index is a compound of all 3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dimensions in the system</a:t>
            </a:r>
          </a:p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The state </a:t>
            </a:r>
            <a:r>
              <a:rPr lang="en-US" sz="2000" b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has a corresponding energy </a:t>
            </a:r>
            <a:r>
              <a:rPr lang="en-US" sz="2000" i="1" dirty="0" err="1">
                <a:latin typeface="Times New Roman" pitchFamily="18" charset="0"/>
              </a:rPr>
              <a:t>E</a:t>
            </a:r>
            <a:r>
              <a:rPr lang="en-US" sz="2000" b="1" baseline="-25000" dirty="0" err="1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810188"/>
              </p:ext>
            </p:extLst>
          </p:nvPr>
        </p:nvGraphicFramePr>
        <p:xfrm>
          <a:off x="696913" y="1249363"/>
          <a:ext cx="5222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5" imgW="2831760" imgH="533160" progId="Equation.DSMT4">
                  <p:embed/>
                </p:oleObj>
              </mc:Choice>
              <mc:Fallback>
                <p:oleObj name="Equation" r:id="rId5" imgW="2831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249363"/>
                        <a:ext cx="52228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9"/>
          <p:cNvSpPr txBox="1">
            <a:spLocks noChangeArrowheads="1"/>
          </p:cNvSpPr>
          <p:nvPr/>
        </p:nvSpPr>
        <p:spPr bwMode="auto">
          <a:xfrm>
            <a:off x="499448" y="692696"/>
            <a:ext cx="8325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Times New Roman" pitchFamily="18" charset="0"/>
              </a:rPr>
              <a:t>For the three-dimensional system of </a:t>
            </a:r>
            <a:r>
              <a:rPr lang="en-US" altLang="en-US" sz="2000" i="1" dirty="0">
                <a:latin typeface="Times New Roman" pitchFamily="18" charset="0"/>
              </a:rPr>
              <a:t>N</a:t>
            </a:r>
            <a:r>
              <a:rPr lang="en-US" altLang="en-US" sz="2000" dirty="0">
                <a:latin typeface="Times New Roman" pitchFamily="18" charset="0"/>
              </a:rPr>
              <a:t> atoms, the Schrödinger equation is: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63811" y="152400"/>
            <a:ext cx="800463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-molecule states in quantum mechanics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7504" y="4521314"/>
            <a:ext cx="896317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Even though we may not be able to determine the form of the state </a:t>
            </a:r>
            <a:r>
              <a:rPr lang="en-US" sz="2000" b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and the 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b="1" baseline="-25000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, we can characterize a complex system with discrete states </a:t>
            </a: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432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053"/>
    </mc:Choice>
    <mc:Fallback xmlns="">
      <p:transition spd="slow" advTm="1470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7050" x="2581275" y="2322513"/>
          <p14:tracePt t="7405" x="2581275" y="2312988"/>
          <p14:tracePt t="7422" x="2571750" y="2295525"/>
          <p14:tracePt t="7434" x="2554288" y="2286000"/>
          <p14:tracePt t="7441" x="2536825" y="2268538"/>
          <p14:tracePt t="7453" x="2517775" y="2251075"/>
          <p14:tracePt t="7469" x="2482850" y="2224088"/>
          <p14:tracePt t="7498" x="2473325" y="2205038"/>
          <p14:tracePt t="7506" x="2455863" y="2197100"/>
          <p14:tracePt t="7516" x="2401888" y="2152650"/>
          <p14:tracePt t="7540" x="2366963" y="2133600"/>
          <p14:tracePt t="7549" x="2276475" y="2081213"/>
          <p14:tracePt t="7576" x="2232025" y="2062163"/>
          <p14:tracePt t="7589" x="2170113" y="2027238"/>
          <p14:tracePt t="7600" x="2160588" y="2017713"/>
          <p14:tracePt t="7626" x="2152650" y="2017713"/>
          <p14:tracePt t="7637" x="2143125" y="2009775"/>
          <p14:tracePt t="7650" x="2133600" y="2000250"/>
          <p14:tracePt t="7714" x="2143125" y="2000250"/>
          <p14:tracePt t="7724" x="2160588" y="2000250"/>
          <p14:tracePt t="7953" x="2160588" y="1990725"/>
          <p14:tracePt t="7966" x="2160588" y="1982788"/>
          <p14:tracePt t="7977" x="2160588" y="1973263"/>
          <p14:tracePt t="8014" x="2160588" y="1965325"/>
          <p14:tracePt t="8031" x="2160588" y="1955800"/>
          <p14:tracePt t="8039" x="2160588" y="1946275"/>
          <p14:tracePt t="8064" x="2152650" y="1928813"/>
          <p14:tracePt t="8075" x="2125663" y="1901825"/>
          <p14:tracePt t="8087" x="2089150" y="1857375"/>
          <p14:tracePt t="8101" x="2017713" y="1803400"/>
          <p14:tracePt t="8112" x="1919288" y="1741488"/>
          <p14:tracePt t="8123" x="1785938" y="1679575"/>
          <p14:tracePt t="8139" x="1527175" y="1581150"/>
          <p14:tracePt t="8161" x="1401763" y="1536700"/>
          <p14:tracePt t="8172" x="1223963" y="1482725"/>
          <p14:tracePt t="8196" x="1152525" y="1446213"/>
          <p14:tracePt t="8208" x="1089025" y="1428750"/>
          <p14:tracePt t="8221" x="973138" y="1401763"/>
          <p14:tracePt t="8249" x="938213" y="1401763"/>
          <p14:tracePt t="8271" x="928688" y="1401763"/>
          <p14:tracePt t="8294" x="919163" y="1401763"/>
          <p14:tracePt t="8575" x="919163" y="1411288"/>
          <p14:tracePt t="8588" x="919163" y="1419225"/>
          <p14:tracePt t="8598" x="919163" y="1438275"/>
          <p14:tracePt t="8612" x="919163" y="1455738"/>
          <p14:tracePt t="8624" x="919163" y="1465263"/>
          <p14:tracePt t="8648" x="928688" y="1473200"/>
          <p14:tracePt t="8660" x="928688" y="1482725"/>
          <p14:tracePt t="8709" x="938213" y="1482725"/>
          <p14:tracePt t="8756" x="938213" y="1490663"/>
          <p14:tracePt t="8768" x="946150" y="1490663"/>
          <p14:tracePt t="8796" x="955675" y="1500188"/>
          <p14:tracePt t="9087" x="965200" y="1500188"/>
          <p14:tracePt t="9102" x="982663" y="1500188"/>
          <p14:tracePt t="9112" x="1009650" y="1500188"/>
          <p14:tracePt t="9123" x="1054100" y="1500188"/>
          <p14:tracePt t="9148" x="1108075" y="1509713"/>
          <p14:tracePt t="9159" x="1169988" y="1517650"/>
          <p14:tracePt t="9171" x="1231900" y="1527175"/>
          <p14:tracePt t="9184" x="1374775" y="1571625"/>
          <p14:tracePt t="9214" x="1428750" y="1616075"/>
          <p14:tracePt t="9220" x="1490663" y="1679575"/>
          <p14:tracePt t="9233" x="1571625" y="1758950"/>
          <p14:tracePt t="9256" x="1616075" y="1803400"/>
          <p14:tracePt t="9270" x="1643063" y="1822450"/>
          <p14:tracePt t="9281" x="1697038" y="1893888"/>
          <p14:tracePt t="9694" x="1714500" y="1911350"/>
          <p14:tracePt t="9707" x="1741488" y="1919288"/>
          <p14:tracePt t="9718" x="1751013" y="1928813"/>
          <p14:tracePt t="9732" x="1776413" y="1938338"/>
          <p14:tracePt t="9743" x="1795463" y="1946275"/>
          <p14:tracePt t="9755" x="1866900" y="1973263"/>
          <p14:tracePt t="9778" x="1911350" y="1982788"/>
          <p14:tracePt t="9792" x="1965325" y="2000250"/>
          <p14:tracePt t="9805" x="2036763" y="2017713"/>
          <p14:tracePt t="9828" x="2071688" y="2027238"/>
          <p14:tracePt t="9840" x="2108200" y="2027238"/>
          <p14:tracePt t="9853" x="2170113" y="2027238"/>
          <p14:tracePt t="9868" x="2259013" y="2027238"/>
          <p14:tracePt t="10182" x="2303463" y="2009775"/>
          <p14:tracePt t="10194" x="2384425" y="1990725"/>
          <p14:tracePt t="10205" x="2500313" y="1946275"/>
          <p14:tracePt t="10218" x="2608263" y="1928813"/>
          <p14:tracePt t="10230" x="2705100" y="1893888"/>
          <p14:tracePt t="10242" x="2867025" y="1830388"/>
          <p14:tracePt t="10270" x="2965450" y="1795463"/>
          <p14:tracePt t="10280" x="3044825" y="1776413"/>
          <p14:tracePt t="10291" x="3152775" y="1776413"/>
          <p14:tracePt t="10315" x="3197225" y="1758950"/>
          <p14:tracePt t="10328" x="3259138" y="1758950"/>
          <p14:tracePt t="10340" x="3259138" y="1776413"/>
          <p14:tracePt t="10779" x="3251200" y="1776413"/>
          <p14:tracePt t="10811" x="3241675" y="1776413"/>
          <p14:tracePt t="10823" x="3224213" y="1776413"/>
          <p14:tracePt t="10830" x="3179763" y="1776413"/>
          <p14:tracePt t="10843" x="3152775" y="1776413"/>
          <p14:tracePt t="10862" x="3108325" y="1776413"/>
          <p14:tracePt t="10877" x="3081338" y="1776413"/>
          <p14:tracePt t="10894" x="3000375" y="1776413"/>
          <p14:tracePt t="10914" x="2965450" y="1776413"/>
          <p14:tracePt t="10936" x="2919413" y="1776413"/>
          <p14:tracePt t="10947" x="2840038" y="1785938"/>
          <p14:tracePt t="10973" x="2803525" y="1795463"/>
          <p14:tracePt t="10985" x="2786063" y="1803400"/>
          <p14:tracePt t="10995" x="2759075" y="1822450"/>
          <p14:tracePt t="11023" x="2751138" y="1822450"/>
          <p14:tracePt t="11290" x="2741613" y="1812925"/>
          <p14:tracePt t="11302" x="2741613" y="1795463"/>
          <p14:tracePt t="11313" x="2732088" y="1768475"/>
          <p14:tracePt t="11326" x="2732088" y="1731963"/>
          <p14:tracePt t="11337" x="2724150" y="1704975"/>
          <p14:tracePt t="11350" x="2724150" y="1660525"/>
          <p14:tracePt t="11365" x="2724150" y="1643063"/>
          <p14:tracePt t="11387" x="2732088" y="1633538"/>
          <p14:tracePt t="11399" x="2741613" y="1625600"/>
          <p14:tracePt t="11424" x="2751138" y="1625600"/>
          <p14:tracePt t="11435" x="2768600" y="1616075"/>
          <p14:tracePt t="11450" x="2795588" y="1616075"/>
          <p14:tracePt t="11474" x="2813050" y="1608138"/>
          <p14:tracePt t="11483" x="2840038" y="1608138"/>
          <p14:tracePt t="11509" x="2847975" y="1608138"/>
          <p14:tracePt t="11521" x="2884488" y="1608138"/>
          <p14:tracePt t="11533" x="2894013" y="1608138"/>
          <p14:tracePt t="11569" x="2894013" y="1616075"/>
          <p14:tracePt t="11581" x="2894013" y="1625600"/>
          <p14:tracePt t="11593" x="2894013" y="1652588"/>
          <p14:tracePt t="11607" x="2894013" y="1741488"/>
          <p14:tracePt t="11633" x="2894013" y="1795463"/>
          <p14:tracePt t="11642" x="2884488" y="1839913"/>
          <p14:tracePt t="11655" x="2884488" y="1901825"/>
          <p14:tracePt t="11688" x="2884488" y="1919288"/>
          <p14:tracePt t="11804" x="2874963" y="1919288"/>
          <p14:tracePt t="11812" x="2874963" y="1911350"/>
          <p14:tracePt t="11824" x="2867025" y="1901825"/>
          <p14:tracePt t="11838" x="2847975" y="1901825"/>
          <p14:tracePt t="11860" x="2847975" y="1893888"/>
          <p14:tracePt t="11872" x="2840038" y="1893888"/>
          <p14:tracePt t="11959" x="2840038" y="1884363"/>
          <p14:tracePt t="12335" x="2830513" y="1874838"/>
          <p14:tracePt t="12348" x="2813050" y="1857375"/>
          <p14:tracePt t="12360" x="2786063" y="1830388"/>
          <p14:tracePt t="12376" x="2759075" y="1803400"/>
          <p14:tracePt t="12397" x="2679700" y="1731963"/>
          <p14:tracePt t="12421" x="2625725" y="1704975"/>
          <p14:tracePt t="12433" x="2581275" y="1660525"/>
          <p14:tracePt t="12443" x="2536825" y="1616075"/>
          <p14:tracePt t="12455" x="2509838" y="1581150"/>
          <p14:tracePt t="12483" x="2500313" y="1562100"/>
          <p14:tracePt t="12494" x="2500313" y="1500188"/>
          <p14:tracePt t="12508" x="2500313" y="1482725"/>
          <p14:tracePt t="12531" x="2500313" y="1455738"/>
          <p14:tracePt t="12545" x="2554288" y="1401763"/>
          <p14:tracePt t="12567" x="2589213" y="1384300"/>
          <p14:tracePt t="12579" x="2660650" y="1357313"/>
          <p14:tracePt t="12592" x="2687638" y="1347788"/>
          <p14:tracePt t="12625" x="2714625" y="1347788"/>
          <p14:tracePt t="12629" x="2732088" y="1347788"/>
          <p14:tracePt t="12652" x="2741613" y="1347788"/>
          <p14:tracePt t="12679" x="2751138" y="1347788"/>
          <p14:tracePt t="12689" x="2759075" y="1347788"/>
          <p14:tracePt t="12701" x="2768600" y="1347788"/>
          <p14:tracePt t="12726" x="2776538" y="1347788"/>
          <p14:tracePt t="12737" x="2786063" y="1347788"/>
          <p14:tracePt t="12811" x="2786063" y="1374775"/>
          <p14:tracePt t="12822" x="2786063" y="1401763"/>
          <p14:tracePt t="12838" x="2786063" y="1428750"/>
          <p14:tracePt t="12848" x="2786063" y="1482725"/>
          <p14:tracePt t="12860" x="2786063" y="1517650"/>
          <p14:tracePt t="12877" x="2786063" y="1581150"/>
          <p14:tracePt t="12907" x="2786063" y="1598613"/>
          <p14:tracePt t="12920" x="2786063" y="1625600"/>
          <p14:tracePt t="12931" x="2786063" y="1643063"/>
          <p14:tracePt t="12968" x="2786063" y="1652588"/>
          <p14:tracePt t="13249" x="2751138" y="1652588"/>
          <p14:tracePt t="13258" x="2705100" y="1652588"/>
          <p14:tracePt t="13273" x="2625725" y="1652588"/>
          <p14:tracePt t="13284" x="2473325" y="1643063"/>
          <p14:tracePt t="13299" x="2411413" y="1643063"/>
          <p14:tracePt t="13315" x="2312988" y="1625600"/>
          <p14:tracePt t="13331" x="2098675" y="1616075"/>
          <p14:tracePt t="13357" x="1982788" y="1616075"/>
          <p14:tracePt t="13374" x="1830388" y="1616075"/>
          <p14:tracePt t="13383" x="1581150" y="1616075"/>
          <p14:tracePt t="13406" x="1509713" y="1616075"/>
          <p14:tracePt t="13420" x="1393825" y="1625600"/>
          <p14:tracePt t="13449" x="1357313" y="1625600"/>
          <p14:tracePt t="13457" x="1339850" y="1625600"/>
          <p14:tracePt t="13468" x="1295400" y="1625600"/>
          <p14:tracePt t="13499" x="1276350" y="1625600"/>
          <p14:tracePt t="13859" x="1276350" y="1633538"/>
          <p14:tracePt t="13882" x="1295400" y="1643063"/>
          <p14:tracePt t="13894" x="1312863" y="1652588"/>
          <p14:tracePt t="13917" x="1339850" y="1660525"/>
          <p14:tracePt t="13930" x="1357313" y="1670050"/>
          <p14:tracePt t="13943" x="1366838" y="1687513"/>
          <p14:tracePt t="13955" x="1411288" y="1751013"/>
          <p14:tracePt t="13970" x="1446213" y="1803400"/>
          <p14:tracePt t="13991" x="1509713" y="1884363"/>
          <p14:tracePt t="14016" x="1527175" y="1919288"/>
          <p14:tracePt t="14028" x="1544638" y="1955800"/>
          <p14:tracePt t="14039" x="1589088" y="2027238"/>
          <p14:tracePt t="14065" x="1608138" y="2054225"/>
          <p14:tracePt t="14076" x="1643063" y="2081213"/>
          <p14:tracePt t="14104" x="1643063" y="2098675"/>
          <p14:tracePt t="14121" x="1652588" y="2108200"/>
          <p14:tracePt t="14125" x="1670050" y="2108200"/>
          <p14:tracePt t="14162" x="1679575" y="2071688"/>
          <p14:tracePt t="14174" x="1679575" y="2036763"/>
          <p14:tracePt t="14186" x="1679575" y="1955800"/>
          <p14:tracePt t="14198" x="1679575" y="1893888"/>
          <p14:tracePt t="14209" x="1660525" y="1803400"/>
          <p14:tracePt t="14236" x="1652588" y="1776413"/>
          <p14:tracePt t="14245" x="1643063" y="1751013"/>
          <p14:tracePt t="14259" x="1643063" y="1697038"/>
          <p14:tracePt t="14283" x="1643063" y="1660525"/>
          <p14:tracePt t="14289" x="1643063" y="1598613"/>
          <p14:tracePt t="14309" x="1643063" y="1589088"/>
          <p14:tracePt t="14332" x="1643063" y="1562100"/>
          <p14:tracePt t="14346" x="1633538" y="1536700"/>
          <p14:tracePt t="14357" x="1633538" y="1517650"/>
          <p14:tracePt t="14374" x="1625600" y="1500188"/>
          <p14:tracePt t="14393" x="1589088" y="1473200"/>
          <p14:tracePt t="14410" x="1562100" y="1455738"/>
          <p14:tracePt t="14433" x="1544638" y="1438275"/>
          <p14:tracePt t="14443" x="1517650" y="1428750"/>
          <p14:tracePt t="14465" x="1500188" y="1428750"/>
          <p14:tracePt t="14478" x="1465263" y="1428750"/>
          <p14:tracePt t="14502" x="1446213" y="1428750"/>
          <p14:tracePt t="14515" x="1419225" y="1428750"/>
          <p14:tracePt t="14527" x="1374775" y="1446213"/>
          <p14:tracePt t="14552" x="1303338" y="1517650"/>
          <p14:tracePt t="14577" x="1295400" y="1581150"/>
          <p14:tracePt t="14592" x="1285875" y="1643063"/>
          <p14:tracePt t="14609" x="1285875" y="1687513"/>
          <p14:tracePt t="14614" x="1339850" y="1812925"/>
          <p14:tracePt t="14626" x="1384300" y="1874838"/>
          <p14:tracePt t="14650" x="1455738" y="1965325"/>
          <p14:tracePt t="14661" x="1598613" y="2108200"/>
          <p14:tracePt t="14685" x="1670050" y="2143125"/>
          <p14:tracePt t="14697" x="1803400" y="2081213"/>
          <p14:tracePt t="14722" x="1893888" y="1982788"/>
          <p14:tracePt t="14735" x="1973263" y="1884363"/>
          <p14:tracePt t="14747" x="2133600" y="1697038"/>
          <p14:tracePt t="14770" x="2205038" y="1625600"/>
          <p14:tracePt t="14783" x="2251075" y="1509713"/>
          <p14:tracePt t="14795" x="2259013" y="1473200"/>
          <p14:tracePt t="14820" x="2276475" y="1446213"/>
          <p14:tracePt t="14831" x="2330450" y="1357313"/>
          <p14:tracePt t="14845" x="2357438" y="1312863"/>
          <p14:tracePt t="14867" x="2374900" y="1276350"/>
          <p14:tracePt t="14879" x="2411413" y="1223963"/>
          <p14:tracePt t="14904" x="2411413" y="1214438"/>
          <p14:tracePt t="14917" x="2411413" y="1204913"/>
          <p14:tracePt t="14930" x="2411413" y="1196975"/>
          <p14:tracePt t="14956" x="2411413" y="1187450"/>
          <p14:tracePt t="14967" x="2411413" y="1169988"/>
          <p14:tracePt t="14990" x="2393950" y="1152525"/>
          <p14:tracePt t="15014" x="2374900" y="1152525"/>
          <p14:tracePt t="15029" x="2366963" y="1152525"/>
          <p14:tracePt t="15038" x="2347913" y="1152525"/>
          <p14:tracePt t="15050" x="2312988" y="1152525"/>
          <p14:tracePt t="15073" x="2268538" y="1152525"/>
          <p14:tracePt t="15083" x="2143125" y="1152525"/>
          <p14:tracePt t="15096" x="2009775" y="1187450"/>
          <p14:tracePt t="15124" x="1955800" y="1204913"/>
          <p14:tracePt t="15136" x="1839913" y="1258888"/>
          <p14:tracePt t="15148" x="1785938" y="1295400"/>
          <p14:tracePt t="15174" x="1731963" y="1322388"/>
          <p14:tracePt t="15185" x="1704975" y="1347788"/>
          <p14:tracePt t="15199" x="1652588" y="1401763"/>
          <p14:tracePt t="15222" x="1625600" y="1419225"/>
          <p14:tracePt t="15233" x="1581150" y="1490663"/>
          <p14:tracePt t="15256" x="1562100" y="1527175"/>
          <p14:tracePt t="15269" x="1554163" y="1544638"/>
          <p14:tracePt t="15283" x="1527175" y="1581150"/>
          <p14:tracePt t="15299" x="1500188" y="1589088"/>
          <p14:tracePt t="15316" x="1455738" y="1625600"/>
          <p14:tracePt t="15357" x="1446213" y="1633538"/>
          <p14:tracePt t="15380" x="1438275" y="1652588"/>
          <p14:tracePt t="15391" x="1438275" y="1687513"/>
          <p14:tracePt t="15405" x="1438275" y="1714500"/>
          <p14:tracePt t="15416" x="1438275" y="1741488"/>
          <p14:tracePt t="15432" x="1446213" y="1776413"/>
          <p14:tracePt t="15439" x="1465263" y="1812925"/>
          <p14:tracePt t="15452" x="1517650" y="1847850"/>
          <p14:tracePt t="15475" x="1554163" y="1866900"/>
          <p14:tracePt t="15489" x="1571625" y="1884363"/>
          <p14:tracePt t="15504" x="1616075" y="1911350"/>
          <p14:tracePt t="15517" x="1625600" y="1919288"/>
          <p14:tracePt t="15536" x="1670050" y="1928813"/>
          <p14:tracePt t="15622" x="1670050" y="1911350"/>
          <p14:tracePt t="15639" x="1670050" y="1901825"/>
          <p14:tracePt t="15647" x="1670050" y="1893888"/>
          <p14:tracePt t="15659" x="1670050" y="1874838"/>
          <p14:tracePt t="15685" x="1679575" y="1857375"/>
          <p14:tracePt t="15696" x="1687513" y="1839913"/>
          <p14:tracePt t="15706" x="1687513" y="1830388"/>
          <p14:tracePt t="15720" x="1697038" y="1785938"/>
          <p14:tracePt t="15753" x="1697038" y="1758950"/>
          <p14:tracePt t="15756" x="1697038" y="1714500"/>
          <p14:tracePt t="15780" x="1697038" y="1652588"/>
          <p14:tracePt t="15805" x="1697038" y="1643063"/>
          <p14:tracePt t="15826" x="1697038" y="1598613"/>
          <p14:tracePt t="15839" x="1697038" y="1589088"/>
          <p14:tracePt t="15853" x="1697038" y="1581150"/>
          <p14:tracePt t="15866" x="1697038" y="1562100"/>
          <p14:tracePt t="15902" x="1697038" y="1554163"/>
          <p14:tracePt t="15927" x="1679575" y="1554163"/>
          <p14:tracePt t="15939" x="1670050" y="1554163"/>
          <p14:tracePt t="15950" x="1652588" y="1554163"/>
          <p14:tracePt t="15962" x="1616075" y="1554163"/>
          <p14:tracePt t="15975" x="1581150" y="1554163"/>
          <p14:tracePt t="15988" x="1509713" y="1581150"/>
          <p14:tracePt t="16011" x="1455738" y="1598613"/>
          <p14:tracePt t="16023" x="1393825" y="1660525"/>
          <p14:tracePt t="16040" x="1366838" y="1687513"/>
          <p14:tracePt t="16061" x="1322388" y="1741488"/>
          <p14:tracePt t="16074" x="1312863" y="1758950"/>
          <p14:tracePt t="16097" x="1295400" y="1785938"/>
          <p14:tracePt t="16110" x="1285875" y="1830388"/>
          <p14:tracePt t="16133" x="1276350" y="1839913"/>
          <p14:tracePt t="16145" x="1276350" y="1857375"/>
          <p14:tracePt t="16158" x="1276350" y="1911350"/>
          <p14:tracePt t="16172" x="1295400" y="1919288"/>
          <p14:tracePt t="16194" x="1312863" y="1946275"/>
          <p14:tracePt t="16207" x="1366838" y="1990725"/>
          <p14:tracePt t="16231" x="1393825" y="2017713"/>
          <p14:tracePt t="16247" x="1446213" y="2062163"/>
          <p14:tracePt t="16269" x="1473200" y="2081213"/>
          <p14:tracePt t="16279" x="1500188" y="2098675"/>
          <p14:tracePt t="16290" x="1536700" y="2125663"/>
          <p14:tracePt t="16324" x="1562100" y="2133600"/>
          <p14:tracePt t="16328" x="1598613" y="2133600"/>
          <p14:tracePt t="16357" x="1625600" y="2133600"/>
          <p14:tracePt t="16374" x="1679575" y="2133600"/>
          <p14:tracePt t="16376" x="1704975" y="2125663"/>
          <p14:tracePt t="16392" x="1731963" y="2071688"/>
          <p14:tracePt t="16414" x="1751013" y="2009775"/>
          <p14:tracePt t="16426" x="1830388" y="1857375"/>
          <p14:tracePt t="16449" x="1884363" y="1741488"/>
          <p14:tracePt t="16462" x="1990725" y="1517650"/>
          <p14:tracePt t="16476" x="2054225" y="1438275"/>
          <p14:tracePt t="16500" x="2098675" y="1384300"/>
          <p14:tracePt t="16512" x="2152650" y="1347788"/>
          <p14:tracePt t="16535" x="2160588" y="1339850"/>
          <p14:tracePt t="16564" x="2170113" y="1330325"/>
          <p14:tracePt t="16572" x="2170113" y="1322388"/>
          <p14:tracePt t="16585" x="2170113" y="1312863"/>
          <p14:tracePt t="16595" x="2170113" y="1303338"/>
          <p14:tracePt t="16626" x="2170113" y="1295400"/>
          <p14:tracePt t="16645" x="2160588" y="1295400"/>
          <p14:tracePt t="16683" x="2152650" y="1295400"/>
          <p14:tracePt t="16693" x="2143125" y="1295400"/>
          <p14:tracePt t="16718" x="2133600" y="1295400"/>
          <p14:tracePt t="16755" x="2125663" y="1295400"/>
          <p14:tracePt t="16766" x="2116138" y="1295400"/>
          <p14:tracePt t="16781" x="2108200" y="1303338"/>
          <p14:tracePt t="16795" x="2089150" y="1312863"/>
          <p14:tracePt t="16811" x="2071688" y="1330325"/>
          <p14:tracePt t="16816" x="2044700" y="1347788"/>
          <p14:tracePt t="16828" x="2044700" y="1357313"/>
          <p14:tracePt t="16851" x="2036763" y="1366838"/>
          <p14:tracePt t="16862" x="2017713" y="1401763"/>
          <p14:tracePt t="16891" x="2017713" y="1428750"/>
          <p14:tracePt t="17376" x="2017713" y="1438275"/>
          <p14:tracePt t="17389" x="2017713" y="1455738"/>
          <p14:tracePt t="17400" x="2017713" y="1490663"/>
          <p14:tracePt t="17415" x="2027238" y="1527175"/>
          <p14:tracePt t="17437" x="2044700" y="1598613"/>
          <p14:tracePt t="17440" x="2062163" y="1633538"/>
          <p14:tracePt t="17452" x="2089150" y="1660525"/>
          <p14:tracePt t="17473" x="2125663" y="1704975"/>
          <p14:tracePt t="17485" x="2187575" y="1768475"/>
          <p14:tracePt t="17509" x="2224088" y="1812925"/>
          <p14:tracePt t="17522" x="2268538" y="1857375"/>
          <p14:tracePt t="17546" x="2295525" y="1866900"/>
          <p14:tracePt t="17559" x="2322513" y="1874838"/>
          <p14:tracePt t="18105" x="2357438" y="1857375"/>
          <p14:tracePt t="18117" x="2428875" y="1839913"/>
          <p14:tracePt t="18132" x="2536825" y="1803400"/>
          <p14:tracePt t="18143" x="2901950" y="1731963"/>
          <p14:tracePt t="18157" x="3251200" y="1731963"/>
          <p14:tracePt t="18176" x="3848100" y="1830388"/>
          <p14:tracePt t="18202" x="4044950" y="1901825"/>
          <p14:tracePt t="18214" x="4170363" y="1965325"/>
          <p14:tracePt t="18229" x="4367213" y="2054225"/>
          <p14:tracePt t="18251" x="4446588" y="2089150"/>
          <p14:tracePt t="18263" x="4518025" y="2108200"/>
          <p14:tracePt t="18276" x="4616450" y="2133600"/>
          <p14:tracePt t="18293" x="4660900" y="2133600"/>
          <p14:tracePt t="18313" x="4697413" y="2133600"/>
          <p14:tracePt t="18325" x="4830763" y="2036763"/>
          <p14:tracePt t="18348" x="4894263" y="1965325"/>
          <p14:tracePt t="19336" x="4894263" y="1973263"/>
          <p14:tracePt t="19356" x="4894263" y="1982788"/>
          <p14:tracePt t="19370" x="4894263" y="2044700"/>
          <p14:tracePt t="19372" x="4894263" y="2071688"/>
          <p14:tracePt t="19396" x="4902200" y="2108200"/>
          <p14:tracePt t="19407" x="4911725" y="2133600"/>
          <p14:tracePt t="19419" x="4938713" y="2187575"/>
          <p14:tracePt t="19445" x="4956175" y="2214563"/>
          <p14:tracePt t="19459" x="4973638" y="2224088"/>
          <p14:tracePt t="19469" x="5010150" y="2251075"/>
          <p14:tracePt t="19506" x="5027613" y="2259013"/>
          <p14:tracePt t="19518" x="5054600" y="2259013"/>
          <p14:tracePt t="19529" x="5062538" y="2259013"/>
          <p14:tracePt t="22258" x="5045075" y="2251075"/>
          <p14:tracePt t="22271" x="5000625" y="2224088"/>
          <p14:tracePt t="22282" x="4929188" y="2187575"/>
          <p14:tracePt t="22291" x="4643438" y="2071688"/>
          <p14:tracePt t="22318" x="4419600" y="1990725"/>
          <p14:tracePt t="22331" x="4224338" y="1911350"/>
          <p14:tracePt t="22345" x="3875088" y="1822450"/>
          <p14:tracePt t="22375" x="3741738" y="1795463"/>
          <p14:tracePt t="22380" x="3554413" y="1768475"/>
          <p14:tracePt t="22393" x="3490913" y="1758950"/>
          <p14:tracePt t="22415" x="3438525" y="1751013"/>
          <p14:tracePt t="22428" x="3340100" y="1741488"/>
          <p14:tracePt t="22732" x="3322638" y="1741488"/>
          <p14:tracePt t="22744" x="3295650" y="1741488"/>
          <p14:tracePt t="22759" x="3232150" y="1741488"/>
          <p14:tracePt t="22768" x="3160713" y="1741488"/>
          <p14:tracePt t="22780" x="2973388" y="1776413"/>
          <p14:tracePt t="22796" x="2874963" y="1803400"/>
          <p14:tracePt t="22830" x="2759075" y="1822450"/>
          <p14:tracePt t="22832" x="2705100" y="1839913"/>
          <p14:tracePt t="22853" x="2687638" y="1847850"/>
          <p14:tracePt t="22868" x="2643188" y="1866900"/>
          <p14:tracePt t="22890" x="2616200" y="1884363"/>
          <p14:tracePt t="22906" x="2589213" y="1893888"/>
          <p14:tracePt t="22916" x="2581275" y="1901825"/>
          <p14:tracePt t="22939" x="2571750" y="1901825"/>
          <p14:tracePt t="23016" x="2571750" y="1911350"/>
          <p14:tracePt t="23804" x="2581275" y="1911350"/>
          <p14:tracePt t="23815" x="2589213" y="1911350"/>
          <p14:tracePt t="23828" x="2616200" y="1911350"/>
          <p14:tracePt t="23841" x="2643188" y="1919288"/>
          <p14:tracePt t="23871" x="2660650" y="1919288"/>
          <p14:tracePt t="23873" x="2687638" y="1928813"/>
          <p14:tracePt t="23899" x="2714625" y="1928813"/>
          <p14:tracePt t="23922" x="2776538" y="1928813"/>
          <p14:tracePt t="24633" x="2776538" y="1938338"/>
          <p14:tracePt t="24645" x="2786063" y="1946275"/>
          <p14:tracePt t="24657" x="2803525" y="1965325"/>
          <p14:tracePt t="24669" x="2830513" y="2027238"/>
          <p14:tracePt t="24681" x="2847975" y="2081213"/>
          <p14:tracePt t="24705" x="2867025" y="2108200"/>
          <p14:tracePt t="24717" x="2901950" y="2116138"/>
          <p14:tracePt t="24731" x="2928938" y="2116138"/>
          <p14:tracePt t="25169" x="2919413" y="2098675"/>
          <p14:tracePt t="25182" x="2911475" y="2081213"/>
          <p14:tracePt t="25191" x="2901950" y="2062163"/>
          <p14:tracePt t="25204" x="2894013" y="2044700"/>
          <p14:tracePt t="25278" x="2894013" y="2036763"/>
          <p14:tracePt t="27109" x="2901950" y="2027238"/>
          <p14:tracePt t="27123" x="2928938" y="2009775"/>
          <p14:tracePt t="27134" x="2938463" y="2000250"/>
          <p14:tracePt t="27145" x="2946400" y="2000250"/>
          <p14:tracePt t="27164" x="2955925" y="1982788"/>
          <p14:tracePt t="27305" x="2965450" y="1982788"/>
          <p14:tracePt t="27329" x="2973388" y="1982788"/>
          <p14:tracePt t="27342" x="2982913" y="1982788"/>
          <p14:tracePt t="27353" x="2990850" y="1982788"/>
          <p14:tracePt t="27369" x="3009900" y="1990725"/>
          <p14:tracePt t="27371" x="3036888" y="1990725"/>
          <p14:tracePt t="27390" x="3081338" y="2009775"/>
          <p14:tracePt t="27420" x="3108325" y="2009775"/>
          <p14:tracePt t="27427" x="3152775" y="2017713"/>
          <p14:tracePt t="27732" x="3170238" y="2017713"/>
          <p14:tracePt t="27740" x="3205163" y="2017713"/>
          <p14:tracePt t="27756" x="3384550" y="2017713"/>
          <p14:tracePt t="27778" x="3517900" y="2036763"/>
          <p14:tracePt t="27790" x="3643313" y="2062163"/>
          <p14:tracePt t="27813" x="3741738" y="2081213"/>
          <p14:tracePt t="27822" x="3902075" y="2125663"/>
          <p14:tracePt t="27841" x="4000500" y="2160588"/>
          <p14:tracePt t="27873" x="4044950" y="2197100"/>
          <p14:tracePt t="27875" x="4081463" y="2224088"/>
          <p14:tracePt t="28814" x="4098925" y="2224088"/>
          <p14:tracePt t="28825" x="4125913" y="2224088"/>
          <p14:tracePt t="28837" x="4152900" y="2224088"/>
          <p14:tracePt t="28851" x="4187825" y="2214563"/>
          <p14:tracePt t="28867" x="4214813" y="2214563"/>
          <p14:tracePt t="28887" x="4259263" y="2214563"/>
          <p14:tracePt t="28921" x="4303713" y="2205038"/>
          <p14:tracePt t="28935" x="4322763" y="2205038"/>
          <p14:tracePt t="28953" x="4330700" y="2205038"/>
          <p14:tracePt t="28960" x="4348163" y="2205038"/>
          <p14:tracePt t="28971" x="4357688" y="2205038"/>
          <p14:tracePt t="28987" x="4402138" y="2197100"/>
          <p14:tracePt t="29009" x="4438650" y="2187575"/>
          <p14:tracePt t="29021" x="4473575" y="2179638"/>
          <p14:tracePt t="29360" x="4483100" y="2179638"/>
          <p14:tracePt t="29373" x="4510088" y="2179638"/>
          <p14:tracePt t="29389" x="4537075" y="2170113"/>
          <p14:tracePt t="29397" x="4562475" y="2160588"/>
          <p14:tracePt t="29413" x="4598988" y="2152650"/>
          <p14:tracePt t="29424" x="4741863" y="2081213"/>
          <p14:tracePt t="29446" x="4840288" y="2036763"/>
          <p14:tracePt t="29460" x="5027613" y="1928813"/>
          <p14:tracePt t="29472" x="5133975" y="1874838"/>
          <p14:tracePt t="29495" x="5241925" y="1830388"/>
          <p14:tracePt t="29800" x="5322888" y="1830388"/>
          <p14:tracePt t="29812" x="5411788" y="1830388"/>
          <p14:tracePt t="29825" x="5518150" y="1830388"/>
          <p14:tracePt t="29838" x="5626100" y="1830388"/>
          <p14:tracePt t="29849" x="5732463" y="1839913"/>
          <p14:tracePt t="29861" x="5875338" y="1866900"/>
          <p14:tracePt t="29874" x="5929313" y="1874838"/>
          <p14:tracePt t="29897" x="5983288" y="1884363"/>
          <p14:tracePt t="29910" x="6062663" y="1901825"/>
          <p14:tracePt t="29933" x="6126163" y="1911350"/>
          <p14:tracePt t="30238" x="6170613" y="1928813"/>
          <p14:tracePt t="30251" x="6205538" y="1965325"/>
          <p14:tracePt t="30262" x="6242050" y="1982788"/>
          <p14:tracePt t="30275" x="6269038" y="2009775"/>
          <p14:tracePt t="30285" x="6296025" y="2027238"/>
          <p14:tracePt t="30296" x="6323013" y="2036763"/>
          <p14:tracePt t="30338" x="6330950" y="2036763"/>
          <p14:tracePt t="30348" x="6340475" y="2036763"/>
          <p14:tracePt t="30375" x="6348413" y="2036763"/>
          <p14:tracePt t="30398" x="6357938" y="2036763"/>
          <p14:tracePt t="31820" x="6357938" y="2054225"/>
          <p14:tracePt t="31833" x="6357938" y="2071688"/>
          <p14:tracePt t="31845" x="6357938" y="2081213"/>
          <p14:tracePt t="31857" x="6357938" y="2098675"/>
          <p14:tracePt t="31875" x="6367463" y="2116138"/>
          <p14:tracePt t="31877" x="6402388" y="2152650"/>
          <p14:tracePt t="31905" x="6411913" y="2160588"/>
          <p14:tracePt t="31917" x="6429375" y="2187575"/>
          <p14:tracePt t="31930" x="6456363" y="2214563"/>
          <p14:tracePt t="32734" x="6446838" y="2214563"/>
          <p14:tracePt t="32746" x="6438900" y="2205038"/>
          <p14:tracePt t="32758" x="6411913" y="2197100"/>
          <p14:tracePt t="32769" x="6384925" y="2197100"/>
          <p14:tracePt t="32783" x="6357938" y="2187575"/>
          <p14:tracePt t="32794" x="6313488" y="2179638"/>
          <p14:tracePt t="32801" x="6251575" y="2160588"/>
          <p14:tracePt t="32817" x="6089650" y="2143125"/>
          <p14:tracePt t="32842" x="6010275" y="2133600"/>
          <p14:tracePt t="32856" x="5902325" y="2116138"/>
          <p14:tracePt t="32872" x="5867400" y="2116138"/>
          <p14:tracePt t="32891" x="5840413" y="2116138"/>
          <p14:tracePt t="32904" x="5795963" y="2125663"/>
          <p14:tracePt t="32934" x="5786438" y="2143125"/>
          <p14:tracePt t="33207" x="5776913" y="2143125"/>
          <p14:tracePt t="33220" x="5768975" y="2143125"/>
          <p14:tracePt t="33236" x="5751513" y="2152650"/>
          <p14:tracePt t="33245" x="5715000" y="2152650"/>
          <p14:tracePt t="33258" x="5562600" y="2179638"/>
          <p14:tracePt t="33281" x="5465763" y="2187575"/>
          <p14:tracePt t="33293" x="5357813" y="2214563"/>
          <p14:tracePt t="33306" x="5170488" y="2251075"/>
          <p14:tracePt t="33328" x="5081588" y="2259013"/>
          <p14:tracePt t="33343" x="4875213" y="2268538"/>
          <p14:tracePt t="33371" x="4759325" y="2268538"/>
          <p14:tracePt t="33373" x="4652963" y="2276475"/>
          <p14:tracePt t="33391" x="4473575" y="2303463"/>
          <p14:tracePt t="33414" x="4411663" y="2312988"/>
          <p14:tracePt t="33427" x="4330700" y="2330450"/>
          <p14:tracePt t="33439" x="4303713" y="2339975"/>
          <p14:tracePt t="35041" x="4286250" y="2339975"/>
          <p14:tracePt t="35053" x="4268788" y="2330450"/>
          <p14:tracePt t="35063" x="4241800" y="2303463"/>
          <p14:tracePt t="35077" x="4214813" y="2276475"/>
          <p14:tracePt t="35089" x="4133850" y="2214563"/>
          <p14:tracePt t="35119" x="4098925" y="2170113"/>
          <p14:tracePt t="35126" x="4044950" y="2143125"/>
          <p14:tracePt t="35140" x="3946525" y="2081213"/>
          <p14:tracePt t="35162" x="3929063" y="2062163"/>
          <p14:tracePt t="35174" x="3884613" y="2036763"/>
          <p14:tracePt t="35188" x="3857625" y="2036763"/>
          <p14:tracePt t="35211" x="3830638" y="2036763"/>
          <p14:tracePt t="37415" x="3822700" y="2054225"/>
          <p14:tracePt t="37425" x="3813175" y="2071688"/>
          <p14:tracePt t="37437" x="3803650" y="2089150"/>
          <p14:tracePt t="37453" x="3786188" y="2125663"/>
          <p14:tracePt t="37486" x="3786188" y="2133600"/>
          <p14:tracePt t="37510" x="3786188" y="2143125"/>
          <p14:tracePt t="37527" x="3786188" y="2152650"/>
          <p14:tracePt t="43110" x="3786188" y="2143125"/>
          <p14:tracePt t="43121" x="3786188" y="2133600"/>
          <p14:tracePt t="43132" x="3786188" y="2125663"/>
          <p14:tracePt t="43144" x="3786188" y="2108200"/>
          <p14:tracePt t="43158" x="3786188" y="2081213"/>
          <p14:tracePt t="43189" x="3786188" y="2071688"/>
          <p14:tracePt t="43196" x="3786188" y="2062163"/>
          <p14:tracePt t="43207" x="3786188" y="2036763"/>
          <p14:tracePt t="43254" x="3786188" y="2027238"/>
          <p14:tracePt t="43451" x="3786188" y="2044700"/>
          <p14:tracePt t="43462" x="3786188" y="2071688"/>
          <p14:tracePt t="43474" x="3786188" y="2108200"/>
          <p14:tracePt t="43487" x="3786188" y="2133600"/>
          <p14:tracePt t="43498" x="3795713" y="2197100"/>
          <p14:tracePt t="43509" x="3848100" y="2419350"/>
          <p14:tracePt t="43533" x="3884613" y="2500313"/>
          <p14:tracePt t="43545" x="3946525" y="2643188"/>
          <p14:tracePt t="43572" x="3973513" y="2714625"/>
          <p14:tracePt t="43582" x="4000500" y="2768600"/>
          <p14:tracePt t="43595" x="4017963" y="2813050"/>
          <p14:tracePt t="43607" x="4071938" y="2919413"/>
          <p14:tracePt t="43632" x="4089400" y="2973388"/>
          <p14:tracePt t="43899" x="4089400" y="2982913"/>
          <p14:tracePt t="43926" x="4062413" y="2990850"/>
          <p14:tracePt t="43936" x="4027488" y="3036888"/>
          <p14:tracePt t="43949" x="3956050" y="3081338"/>
          <p14:tracePt t="43961" x="3875088" y="3116263"/>
          <p14:tracePt t="43973" x="3768725" y="3152775"/>
          <p14:tracePt t="43987" x="3616325" y="3179763"/>
          <p14:tracePt t="43998" x="3152775" y="3179763"/>
          <p14:tracePt t="44023" x="2901950" y="3179763"/>
          <p14:tracePt t="44033" x="2446338" y="3152775"/>
          <p14:tracePt t="44063" x="2286000" y="3152775"/>
          <p14:tracePt t="44070" x="2116138" y="3152775"/>
          <p14:tracePt t="44083" x="1938338" y="3152775"/>
          <p14:tracePt t="44097" x="1884363" y="3160713"/>
          <p14:tracePt t="44122" x="1830388" y="3170238"/>
          <p14:tracePt t="44435" x="1795463" y="3170238"/>
          <p14:tracePt t="44447" x="1751013" y="3170238"/>
          <p14:tracePt t="44460" x="1581150" y="3160713"/>
          <p14:tracePt t="44472" x="1473200" y="3160713"/>
          <p14:tracePt t="44486" x="1347788" y="3160713"/>
          <p14:tracePt t="44509" x="1241425" y="3170238"/>
          <p14:tracePt t="44521" x="1036638" y="3224213"/>
          <p14:tracePt t="44534" x="955675" y="3251200"/>
          <p14:tracePt t="44558" x="893763" y="3268663"/>
          <p14:tracePt t="44570" x="785813" y="3313113"/>
          <p14:tracePt t="44592" x="750888" y="3330575"/>
          <p14:tracePt t="44605" x="723900" y="3348038"/>
          <p14:tracePt t="44983" x="750888" y="3340100"/>
          <p14:tracePt t="44999" x="785813" y="3322638"/>
          <p14:tracePt t="45008" x="822325" y="3303588"/>
          <p14:tracePt t="45020" x="857250" y="3295650"/>
          <p14:tracePt t="45031" x="911225" y="3268663"/>
          <p14:tracePt t="45044" x="946150" y="3259138"/>
          <p14:tracePt t="45057" x="1027113" y="3241675"/>
          <p14:tracePt t="45080" x="1125538" y="3224213"/>
          <p14:tracePt t="45097" x="1179513" y="3214688"/>
          <p14:tracePt t="45113" x="1223963" y="3214688"/>
          <p14:tracePt t="45125" x="1258888" y="3214688"/>
          <p14:tracePt t="45125" x="1295400" y="3214688"/>
          <p14:tracePt t="45144" x="1330325" y="3214688"/>
          <p14:tracePt t="45158" x="1357313" y="3224213"/>
          <p14:tracePt t="45179" x="1384300" y="3251200"/>
          <p14:tracePt t="45581" x="1393825" y="3251200"/>
          <p14:tracePt t="45592" x="1419225" y="3251200"/>
          <p14:tracePt t="45609" x="1455738" y="3241675"/>
          <p14:tracePt t="45626" x="1581150" y="3241675"/>
          <p14:tracePt t="45642" x="1660525" y="3241675"/>
          <p14:tracePt t="45653" x="1751013" y="3241675"/>
          <p14:tracePt t="45664" x="1839913" y="3241675"/>
          <p14:tracePt t="45678" x="1982788" y="3268663"/>
          <p14:tracePt t="45701" x="2036763" y="3276600"/>
          <p14:tracePt t="45715" x="2098675" y="3286125"/>
          <p14:tracePt t="45724" x="2214563" y="3303588"/>
          <p14:tracePt t="46018" x="2276475" y="3303588"/>
          <p14:tracePt t="46029" x="2357438" y="3330575"/>
          <p14:tracePt t="46040" x="2571750" y="3367088"/>
          <p14:tracePt t="46056" x="2670175" y="3384550"/>
          <p14:tracePt t="46078" x="2751138" y="3411538"/>
          <p14:tracePt t="46090" x="2803525" y="3411538"/>
          <p14:tracePt t="46102" x="2857500" y="3411538"/>
          <p14:tracePt t="46113" x="2965450" y="3429000"/>
          <p14:tracePt t="46468" x="2990850" y="3429000"/>
          <p14:tracePt t="46479" x="3036888" y="3402013"/>
          <p14:tracePt t="46495" x="3143250" y="3367088"/>
          <p14:tracePt t="46504" x="3303588" y="3303588"/>
          <p14:tracePt t="46517" x="3527425" y="3224213"/>
          <p14:tracePt t="46529" x="3724275" y="3160713"/>
          <p14:tracePt t="46542" x="3848100" y="3108325"/>
          <p14:tracePt t="46553" x="4062413" y="3054350"/>
          <p14:tracePt t="46578" x="4125913" y="3036888"/>
          <p14:tracePt t="46590" x="4232275" y="3009900"/>
          <p14:tracePt t="46622" x="4276725" y="3009900"/>
          <p14:tracePt t="46626" x="4340225" y="3000375"/>
          <p14:tracePt t="46639" x="4402138" y="3000375"/>
          <p14:tracePt t="46930" x="4402138" y="2982913"/>
          <p14:tracePt t="46943" x="4384675" y="2965450"/>
          <p14:tracePt t="46954" x="4348163" y="2938463"/>
          <p14:tracePt t="46968" x="4276725" y="2867025"/>
          <p14:tracePt t="46980" x="4205288" y="2795588"/>
          <p14:tracePt t="46991" x="4116388" y="2697163"/>
          <p14:tracePt t="47005" x="3929063" y="2509838"/>
          <p14:tracePt t="47028" x="3768725" y="2322513"/>
          <p14:tracePt t="47039" x="3705225" y="2241550"/>
          <p14:tracePt t="47065" x="3679825" y="2187575"/>
          <p14:tracePt t="47076" x="3652838" y="2108200"/>
          <p14:tracePt t="47090" x="3652838" y="2098675"/>
          <p14:tracePt t="47113" x="3643313" y="2071688"/>
          <p14:tracePt t="47126" x="3643313" y="2044700"/>
          <p14:tracePt t="47443" x="3616325" y="2044700"/>
          <p14:tracePt t="47453" x="3581400" y="2044700"/>
          <p14:tracePt t="47467" x="3536950" y="2044700"/>
          <p14:tracePt t="47478" x="3348038" y="1982788"/>
          <p14:tracePt t="47502" x="3224213" y="1946275"/>
          <p14:tracePt t="47515" x="2973388" y="1857375"/>
          <p14:tracePt t="47542" x="2857500" y="1822450"/>
          <p14:tracePt t="47550" x="2751138" y="1785938"/>
          <p14:tracePt t="47564" x="2517775" y="1724025"/>
          <p14:tracePt t="47587" x="2419350" y="1687513"/>
          <p14:tracePt t="47600" x="2322513" y="1660525"/>
          <p14:tracePt t="47613" x="2179638" y="1643063"/>
          <p14:tracePt t="47627" x="2133600" y="1643063"/>
          <p14:tracePt t="47649" x="2062163" y="1633538"/>
          <p14:tracePt t="47662" x="2036763" y="1633538"/>
          <p14:tracePt t="47685" x="2027238" y="1633538"/>
          <p14:tracePt t="47698" x="2017713" y="1633538"/>
          <p14:tracePt t="47989" x="2054225" y="1633538"/>
          <p14:tracePt t="48001" x="2108200" y="1660525"/>
          <p14:tracePt t="48015" x="2187575" y="1697038"/>
          <p14:tracePt t="48029" x="2322513" y="1776413"/>
          <p14:tracePt t="48038" x="2490788" y="1874838"/>
          <p14:tracePt t="48051" x="2822575" y="2062163"/>
          <p14:tracePt t="48065" x="2955925" y="2170113"/>
          <p14:tracePt t="48086" x="3133725" y="2393950"/>
          <p14:tracePt t="48111" x="3179763" y="2509838"/>
          <p14:tracePt t="48123" x="3295650" y="2643188"/>
          <p14:tracePt t="48367" x="3313113" y="2670175"/>
          <p14:tracePt t="48378" x="3357563" y="2714625"/>
          <p14:tracePt t="48390" x="3402013" y="2803525"/>
          <p14:tracePt t="48404" x="3465513" y="2901950"/>
          <p14:tracePt t="48417" x="3509963" y="3000375"/>
          <p14:tracePt t="48433" x="3571875" y="3098800"/>
          <p14:tracePt t="48440" x="3697288" y="3268663"/>
          <p14:tracePt t="48451" x="3751263" y="3340100"/>
          <p14:tracePt t="48781" x="3759200" y="3330575"/>
          <p14:tracePt t="48795" x="3786188" y="3313113"/>
          <p14:tracePt t="48808" x="3813175" y="3295650"/>
          <p14:tracePt t="48810" x="3840163" y="3259138"/>
          <p14:tracePt t="48830" x="3875088" y="3232150"/>
          <p14:tracePt t="48841" x="3956050" y="3160713"/>
          <p14:tracePt t="48855" x="4000500" y="3133725"/>
          <p14:tracePt t="48872" x="4037013" y="3098800"/>
          <p14:tracePt t="48891" x="4089400" y="3062288"/>
          <p14:tracePt t="48916" x="4116388" y="3062288"/>
          <p14:tracePt t="48935" x="4170363" y="3054350"/>
          <p14:tracePt t="48951" x="4187825" y="3054350"/>
          <p14:tracePt t="48962" x="4197350" y="3054350"/>
          <p14:tracePt t="48976" x="4214813" y="3054350"/>
          <p14:tracePt t="51235" x="4214813" y="3071813"/>
          <p14:tracePt t="51247" x="4205288" y="3081338"/>
          <p14:tracePt t="51262" x="4197350" y="3098800"/>
          <p14:tracePt t="51271" x="4187825" y="3116263"/>
          <p14:tracePt t="51284" x="4179888" y="3133725"/>
          <p14:tracePt t="51297" x="4170363" y="3152775"/>
          <p14:tracePt t="51309" x="4170363" y="3160713"/>
          <p14:tracePt t="51332" x="4170363" y="3170238"/>
          <p14:tracePt t="51345" x="4170363" y="3179763"/>
          <p14:tracePt t="51363" x="4170363" y="3197225"/>
          <p14:tracePt t="52477" x="4160838" y="3187700"/>
          <p14:tracePt t="52494" x="4152900" y="3160713"/>
          <p14:tracePt t="52504" x="4133850" y="3125788"/>
          <p14:tracePt t="52515" x="4116388" y="3089275"/>
          <p14:tracePt t="52526" x="4098925" y="3062288"/>
          <p14:tracePt t="52539" x="4062413" y="3009900"/>
          <p14:tracePt t="52562" x="4062413" y="2990850"/>
          <p14:tracePt t="52574" x="4054475" y="2973388"/>
          <p14:tracePt t="52588" x="4037013" y="2946400"/>
          <p14:tracePt t="52613" x="4037013" y="2938463"/>
          <p14:tracePt t="52649" x="4037013" y="2928938"/>
          <p14:tracePt t="52683" x="4027488" y="2928938"/>
          <p14:tracePt t="52807" x="4027488" y="2938463"/>
          <p14:tracePt t="52820" x="4027488" y="2946400"/>
          <p14:tracePt t="52845" x="4027488" y="2955925"/>
          <p14:tracePt t="52904" x="4017963" y="2946400"/>
          <p14:tracePt t="52915" x="3990975" y="2911475"/>
          <p14:tracePt t="52930" x="3946525" y="2857500"/>
          <p14:tracePt t="52940" x="3894138" y="2768600"/>
          <p14:tracePt t="52953" x="3840163" y="2687638"/>
          <p14:tracePt t="52965" x="3795713" y="2616200"/>
          <p14:tracePt t="52977" x="3751263" y="2562225"/>
          <p14:tracePt t="52992" x="3679825" y="2446338"/>
          <p14:tracePt t="53013" x="3660775" y="2374900"/>
          <p14:tracePt t="53028" x="3652838" y="2276475"/>
          <p14:tracePt t="53050" x="3660775" y="2241550"/>
          <p14:tracePt t="53062" x="3705225" y="2187575"/>
          <p14:tracePt t="53074" x="3759200" y="2143125"/>
          <p14:tracePt t="53440" x="3741738" y="2133600"/>
          <p14:tracePt t="53451" x="3714750" y="2108200"/>
          <p14:tracePt t="53464" x="3687763" y="2089150"/>
          <p14:tracePt t="53475" x="3652838" y="2071688"/>
          <p14:tracePt t="53488" x="3598863" y="2044700"/>
          <p14:tracePt t="53500" x="3581400" y="2036763"/>
          <p14:tracePt t="53512" x="3554413" y="2027238"/>
          <p14:tracePt t="53535" x="3527425" y="2027238"/>
          <p14:tracePt t="53548" x="3500438" y="2017713"/>
          <p14:tracePt t="53566" x="3446463" y="2017713"/>
          <p14:tracePt t="53579" x="3411538" y="2009775"/>
          <p14:tracePt t="53579" x="3375025" y="2009775"/>
          <p14:tracePt t="53610" x="3340100" y="2009775"/>
          <p14:tracePt t="53624" x="3303588" y="2009775"/>
          <p14:tracePt t="53635" x="3241675" y="2009775"/>
          <p14:tracePt t="53646" x="3205163" y="2009775"/>
          <p14:tracePt t="53673" x="3179763" y="2009775"/>
          <p14:tracePt t="53683" x="3133725" y="2009775"/>
          <p14:tracePt t="53707" x="3108325" y="2009775"/>
          <p14:tracePt t="53719" x="3081338" y="2009775"/>
          <p14:tracePt t="53731" x="3054350" y="2009775"/>
          <p14:tracePt t="53757" x="3044825" y="2009775"/>
          <p14:tracePt t="53767" x="3027363" y="2009775"/>
          <p14:tracePt t="53796" x="3017838" y="2017713"/>
          <p14:tracePt t="53813" x="3009900" y="2017713"/>
          <p14:tracePt t="53814" x="3000375" y="2027238"/>
          <p14:tracePt t="53841" x="2990850" y="2027238"/>
          <p14:tracePt t="53852" x="2982913" y="2036763"/>
          <p14:tracePt t="54133" x="3009900" y="2036763"/>
          <p14:tracePt t="54146" x="3044825" y="2036763"/>
          <p14:tracePt t="54157" x="3089275" y="2036763"/>
          <p14:tracePt t="54169" x="3259138" y="2036763"/>
          <p14:tracePt t="54193" x="3348038" y="2036763"/>
          <p14:tracePt t="54205" x="3438525" y="2036763"/>
          <p14:tracePt t="54217" x="3554413" y="2036763"/>
          <p14:tracePt t="54250" x="3581400" y="2036763"/>
          <p14:tracePt t="54254" x="3633788" y="2036763"/>
          <p14:tracePt t="54269" x="3714750" y="2054225"/>
          <p14:tracePt t="54291" x="3768725" y="2062163"/>
          <p14:tracePt t="54301" x="3875088" y="2071688"/>
          <p14:tracePt t="54329" x="4000500" y="2071688"/>
          <p14:tracePt t="54353" x="4062413" y="2071688"/>
          <p14:tracePt t="54364" x="4125913" y="2071688"/>
          <p14:tracePt t="54372" x="4160838" y="2071688"/>
          <p14:tracePt t="54389" x="4214813" y="2071688"/>
          <p14:tracePt t="54423" x="4268788" y="2089150"/>
          <p14:tracePt t="54438" x="4295775" y="2108200"/>
          <p14:tracePt t="54449" x="4322763" y="2133600"/>
          <p14:tracePt t="54461" x="4340225" y="2160588"/>
          <p14:tracePt t="54874" x="4367213" y="2152650"/>
          <p14:tracePt t="54888" x="4394200" y="2143125"/>
          <p14:tracePt t="54899" x="4446588" y="2133600"/>
          <p14:tracePt t="54912" x="4510088" y="2133600"/>
          <p14:tracePt t="54925" x="4633913" y="2133600"/>
          <p14:tracePt t="54940" x="4679950" y="2133600"/>
          <p14:tracePt t="54962" x="4751388" y="2133600"/>
          <p14:tracePt t="54986" x="4786313" y="2133600"/>
          <p14:tracePt t="54996" x="4795838" y="2133600"/>
          <p14:tracePt t="55010" x="4848225" y="2133600"/>
          <p14:tracePt t="55033" x="4867275" y="2133600"/>
          <p14:tracePt t="55045" x="4875213" y="2143125"/>
          <p14:tracePt t="55059" x="4902200" y="2160588"/>
          <p14:tracePt t="55082" x="4911725" y="2160588"/>
          <p14:tracePt t="55095" x="4938713" y="2187575"/>
          <p14:tracePt t="55546" x="4938713" y="2179638"/>
          <p14:tracePt t="55558" x="4938713" y="2160588"/>
          <p14:tracePt t="55595" x="4938713" y="2152650"/>
          <p14:tracePt t="55631" x="4929188" y="2152650"/>
          <p14:tracePt t="55657" x="4911725" y="2152650"/>
          <p14:tracePt t="55668" x="4902200" y="2160588"/>
          <p14:tracePt t="55684" x="4884738" y="2179638"/>
          <p14:tracePt t="55694" x="4875213" y="2197100"/>
          <p14:tracePt t="55704" x="4857750" y="2224088"/>
          <p14:tracePt t="55716" x="4822825" y="2268538"/>
          <p14:tracePt t="55741" x="4795838" y="2286000"/>
          <p14:tracePt t="55753" x="4759325" y="2330450"/>
          <p14:tracePt t="55764" x="4732338" y="2366963"/>
          <p14:tracePt t="55789" x="4714875" y="2393950"/>
          <p14:tracePt t="55814" x="4670425" y="2438400"/>
          <p14:tracePt t="55825" x="4660900" y="2465388"/>
          <p14:tracePt t="55839" x="4633913" y="2482850"/>
          <p14:tracePt t="55850" x="4598988" y="2509838"/>
          <p14:tracePt t="55865" x="4581525" y="2536825"/>
          <p14:tracePt t="55885" x="4572000" y="2571750"/>
          <p14:tracePt t="56202" x="4562475" y="2571750"/>
          <p14:tracePt t="56216" x="4554538" y="2571750"/>
          <p14:tracePt t="56226" x="4545013" y="2571750"/>
          <p14:tracePt t="56238" x="4510088" y="2589213"/>
          <p14:tracePt t="56253" x="4491038" y="2598738"/>
          <p14:tracePt t="56275" x="4473575" y="2625725"/>
          <p14:tracePt t="56288" x="4429125" y="2705100"/>
          <p14:tracePt t="56305" x="4419600" y="2751138"/>
          <p14:tracePt t="56323" x="4411663" y="2803525"/>
          <p14:tracePt t="56336" x="4384675" y="2928938"/>
          <p14:tracePt t="56360" x="4375150" y="2965450"/>
          <p14:tracePt t="56373" x="4375150" y="3027363"/>
          <p14:tracePt t="56397" x="4375150" y="3054350"/>
          <p14:tracePt t="56409" x="4375150" y="3062288"/>
          <p14:tracePt t="56423" x="4375150" y="3081338"/>
          <p14:tracePt t="56665" x="4375150" y="3071813"/>
          <p14:tracePt t="56737" x="4367213" y="3054350"/>
          <p14:tracePt t="56754" x="4348163" y="3017838"/>
          <p14:tracePt t="56763" x="4322763" y="2990850"/>
          <p14:tracePt t="56774" x="4251325" y="2867025"/>
          <p14:tracePt t="56799" x="4187825" y="2751138"/>
          <p14:tracePt t="56812" x="4098925" y="2455863"/>
          <p14:tracePt t="56824" x="4071938" y="2303463"/>
          <p14:tracePt t="56847" x="4044950" y="2152650"/>
          <p14:tracePt t="56862" x="4044950" y="2009775"/>
          <p14:tracePt t="56873" x="4044950" y="1982788"/>
          <p14:tracePt t="56896" x="4054475" y="1965325"/>
          <p14:tracePt t="57541" x="4044950" y="1965325"/>
          <p14:tracePt t="57578" x="4037013" y="1965325"/>
          <p14:tracePt t="59186" x="4027488" y="1965325"/>
          <p14:tracePt t="59270" x="4027488" y="1973263"/>
          <p14:tracePt t="59356" x="4027488" y="1982788"/>
          <p14:tracePt t="59406" x="4027488" y="1990725"/>
          <p14:tracePt t="59465" x="4027488" y="2000250"/>
          <p14:tracePt t="59490" x="4027488" y="2009775"/>
          <p14:tracePt t="59516" x="4027488" y="2017713"/>
          <p14:tracePt t="59538" x="4027488" y="2027238"/>
          <p14:tracePt t="59575" x="4027488" y="2036763"/>
          <p14:tracePt t="59890" x="4017963" y="2054225"/>
          <p14:tracePt t="59904" x="4000500" y="2081213"/>
          <p14:tracePt t="59915" x="3990975" y="2116138"/>
          <p14:tracePt t="59932" x="3983038" y="2160588"/>
          <p14:tracePt t="59938" x="3973513" y="2214563"/>
          <p14:tracePt t="59952" x="3965575" y="2259013"/>
          <p14:tracePt t="59968" x="3956050" y="2401888"/>
          <p14:tracePt t="59988" x="3956050" y="2500313"/>
          <p14:tracePt t="60003" x="4027488" y="2652713"/>
          <p14:tracePt t="60049" x="4044950" y="2697163"/>
          <p14:tracePt t="60061" x="4071938" y="2732088"/>
          <p14:tracePt t="60352" x="4071938" y="2751138"/>
          <p14:tracePt t="60366" x="4071938" y="2776538"/>
          <p14:tracePt t="60373" x="4062413" y="2795588"/>
          <p14:tracePt t="60389" x="4062413" y="2894013"/>
          <p14:tracePt t="60416" x="4062413" y="2946400"/>
          <p14:tracePt t="60427" x="4062413" y="2973388"/>
          <p14:tracePt t="60438" x="4062413" y="3017838"/>
          <p14:tracePt t="60464" x="4062413" y="3036888"/>
          <p14:tracePt t="60489" x="4071938" y="3036888"/>
          <p14:tracePt t="60503" x="4081463" y="3036888"/>
          <p14:tracePt t="60865" x="4071938" y="3036888"/>
          <p14:tracePt t="60876" x="4062413" y="3027363"/>
          <p14:tracePt t="60888" x="4054475" y="3009900"/>
          <p14:tracePt t="60900" x="4044950" y="3000375"/>
          <p14:tracePt t="60914" x="4037013" y="2982913"/>
          <p14:tracePt t="61182" x="4037013" y="2990850"/>
          <p14:tracePt t="61193" x="4037013" y="3000375"/>
          <p14:tracePt t="61522" x="4037013" y="3017838"/>
          <p14:tracePt t="61536" x="4044950" y="3054350"/>
          <p14:tracePt t="61546" x="4054475" y="3108325"/>
          <p14:tracePt t="61559" x="4054475" y="3143250"/>
          <p14:tracePt t="61573" x="4062413" y="3179763"/>
          <p14:tracePt t="61583" x="4081463" y="3205163"/>
          <p14:tracePt t="61608" x="4081463" y="3214688"/>
          <p14:tracePt t="61634" x="4081463" y="3224213"/>
          <p14:tracePt t="61644" x="4089400" y="3232150"/>
          <p14:tracePt t="61655" x="4089400" y="3241675"/>
          <p14:tracePt t="61998" x="4089400" y="3251200"/>
          <p14:tracePt t="62192" x="4089400" y="3259138"/>
          <p14:tracePt t="62703" x="4098925" y="3259138"/>
          <p14:tracePt t="62776" x="4108450" y="3259138"/>
          <p14:tracePt t="62790" x="4116388" y="3241675"/>
          <p14:tracePt t="62800" x="4125913" y="3241675"/>
          <p14:tracePt t="62807" x="4143375" y="3205163"/>
          <p14:tracePt t="62840" x="4143375" y="3197225"/>
          <p14:tracePt t="62857" x="4152900" y="3187700"/>
          <p14:tracePt t="62861" x="4170363" y="3170238"/>
          <p14:tracePt t="62875" x="4179888" y="3170238"/>
          <p14:tracePt t="62898" x="4187825" y="3160713"/>
          <p14:tracePt t="62910" x="4214813" y="3143250"/>
          <p14:tracePt t="63518" x="4224338" y="3143250"/>
          <p14:tracePt t="63530" x="4232275" y="3143250"/>
          <p14:tracePt t="63580" x="4241800" y="3143250"/>
          <p14:tracePt t="63606" x="4276725" y="3143250"/>
          <p14:tracePt t="63620" x="4224338" y="3143250"/>
          <p14:tracePt t="64020" x="4232275" y="3143250"/>
          <p14:tracePt t="64031" x="4241800" y="3143250"/>
          <p14:tracePt t="64043" x="4241800" y="3152775"/>
          <p14:tracePt t="64055" x="4276725" y="3152775"/>
          <p14:tracePt t="64079" x="4286250" y="3160713"/>
          <p14:tracePt t="64091" x="4303713" y="3160713"/>
          <p14:tracePt t="64104" x="4330700" y="3170238"/>
          <p14:tracePt t="64456" x="4348163" y="3179763"/>
          <p14:tracePt t="64468" x="4375150" y="3197225"/>
          <p14:tracePt t="64481" x="4394200" y="3224213"/>
          <p14:tracePt t="64492" x="4438650" y="3268663"/>
          <p14:tracePt t="64517" x="4465638" y="3286125"/>
          <p14:tracePt t="64529" x="4491038" y="3313113"/>
          <p14:tracePt t="64540" x="4518025" y="3348038"/>
          <p14:tracePt t="64566" x="4545013" y="3375025"/>
          <p14:tracePt t="64577" x="4572000" y="3446463"/>
          <p14:tracePt t="64982" x="4581525" y="3455988"/>
          <p14:tracePt t="64991" x="4581525" y="3473450"/>
          <p14:tracePt t="65003" x="4589463" y="3482975"/>
          <p14:tracePt t="65016" x="4616450" y="3536950"/>
          <p14:tracePt t="65045" x="4625975" y="3571875"/>
          <p14:tracePt t="65053" x="4633913" y="3598863"/>
          <p14:tracePt t="65064" x="4633913" y="3625850"/>
          <p14:tracePt t="65090" x="4643438" y="3643313"/>
          <p14:tracePt t="65442" x="4643438" y="3687763"/>
          <p14:tracePt t="65454" x="4643438" y="3714750"/>
          <p14:tracePt t="65468" x="4652963" y="3732213"/>
          <p14:tracePt t="65480" x="4652963" y="3768725"/>
          <p14:tracePt t="65491" x="4652963" y="3795713"/>
          <p14:tracePt t="65503" x="4660900" y="3822700"/>
          <p14:tracePt t="65519" x="4670425" y="3894138"/>
          <p14:tracePt t="65531" x="4679950" y="3919538"/>
          <p14:tracePt t="65551" x="4697413" y="3938588"/>
          <p14:tracePt t="65785" x="4679950" y="3938588"/>
          <p14:tracePt t="65796" x="4633913" y="3884613"/>
          <p14:tracePt t="65807" x="4562475" y="3786188"/>
          <p14:tracePt t="65819" x="4446588" y="3517900"/>
          <p14:tracePt t="65843" x="4402138" y="3394075"/>
          <p14:tracePt t="65856" x="4313238" y="3187700"/>
          <p14:tracePt t="65870" x="4276725" y="3071813"/>
          <p14:tracePt t="65892" x="4232275" y="2990850"/>
          <p14:tracePt t="65904" x="4197350" y="2911475"/>
          <p14:tracePt t="65916" x="4160838" y="2768600"/>
          <p14:tracePt t="65952" x="4160838" y="2714625"/>
          <p14:tracePt t="65958" x="4170363" y="2589213"/>
          <p14:tracePt t="65968" x="4205288" y="2554288"/>
          <p14:tracePt t="65990" x="4268788" y="2482850"/>
          <p14:tracePt t="66002" x="4276725" y="2446338"/>
          <p14:tracePt t="66233" x="4286250" y="2428875"/>
          <p14:tracePt t="66245" x="4295775" y="2401888"/>
          <p14:tracePt t="66258" x="4313238" y="2366963"/>
          <p14:tracePt t="66270" x="4322763" y="2330450"/>
          <p14:tracePt t="66284" x="4340225" y="2295525"/>
          <p14:tracePt t="66294" x="4367213" y="2268538"/>
          <p14:tracePt t="66306" x="4438650" y="2187575"/>
          <p14:tracePt t="66331" x="4483100" y="2152650"/>
          <p14:tracePt t="66342" x="4518025" y="2116138"/>
          <p14:tracePt t="66356" x="4616450" y="2036763"/>
          <p14:tracePt t="66372" x="4660900" y="2000250"/>
          <p14:tracePt t="66391" x="4751388" y="1955800"/>
          <p14:tracePt t="69629" x="4751388" y="1982788"/>
          <p14:tracePt t="69641" x="4741863" y="2009775"/>
          <p14:tracePt t="69653" x="4741863" y="2062163"/>
          <p14:tracePt t="69666" x="4741863" y="2152650"/>
          <p14:tracePt t="69677" x="4768850" y="2330450"/>
          <p14:tracePt t="69692" x="4857750" y="2581275"/>
          <p14:tracePt t="69701" x="5081588" y="3081338"/>
          <p14:tracePt t="69726" x="5170488" y="3251200"/>
          <p14:tracePt t="69737" x="5241925" y="3446463"/>
          <p14:tracePt t="70042" x="5241925" y="3500438"/>
          <p14:tracePt t="70057" x="5241925" y="3589338"/>
          <p14:tracePt t="70074" x="5241925" y="3697288"/>
          <p14:tracePt t="70078" x="5251450" y="3803650"/>
          <p14:tracePt t="70091" x="5259388" y="3902075"/>
          <p14:tracePt t="70126" x="5259388" y="3911600"/>
          <p14:tracePt t="70133" x="5259388" y="3929063"/>
          <p14:tracePt t="70627" x="5259388" y="3956050"/>
          <p14:tracePt t="70638" x="5259388" y="3973513"/>
          <p14:tracePt t="70654" x="5241925" y="4027488"/>
          <p14:tracePt t="70665" x="5241925" y="4062413"/>
          <p14:tracePt t="70677" x="5232400" y="4081463"/>
          <p14:tracePt t="70701" x="5232400" y="4098925"/>
          <p14:tracePt t="71029" x="5214938" y="4098925"/>
          <p14:tracePt t="71041" x="5197475" y="4062413"/>
          <p14:tracePt t="71052" x="5143500" y="4000500"/>
          <p14:tracePt t="71064" x="5081588" y="3902075"/>
          <p14:tracePt t="71079" x="4919663" y="3608388"/>
          <p14:tracePt t="71101" x="4714875" y="3313113"/>
          <p14:tracePt t="71127" x="4625975" y="3197225"/>
          <p14:tracePt t="71139" x="4537075" y="3089275"/>
          <p14:tracePt t="71150" x="4419600" y="2822575"/>
          <p14:tracePt t="71175" x="4394200" y="2679700"/>
          <p14:tracePt t="71187" x="4384675" y="2571750"/>
          <p14:tracePt t="71200" x="4340225" y="2455863"/>
          <p14:tracePt t="71223" x="4322763" y="2401888"/>
          <p14:tracePt t="71528" x="4295775" y="2374900"/>
          <p14:tracePt t="71539" x="4259263" y="2322513"/>
          <p14:tracePt t="71551" x="4205288" y="2241550"/>
          <p14:tracePt t="71565" x="4133850" y="2170113"/>
          <p14:tracePt t="71576" x="4062413" y="2098675"/>
          <p14:tracePt t="71587" x="3902075" y="1982788"/>
          <p14:tracePt t="71601" x="3822700" y="1928813"/>
          <p14:tracePt t="71626" x="3759200" y="1901825"/>
          <p14:tracePt t="71637" x="3652838" y="1874838"/>
          <p14:tracePt t="71666" x="3625850" y="1866900"/>
          <p14:tracePt t="71675" x="3589338" y="1866900"/>
          <p14:tracePt t="71685" x="3517900" y="1866900"/>
          <p14:tracePt t="71718" x="3490913" y="1866900"/>
          <p14:tracePt t="71724" x="3446463" y="1893888"/>
          <p14:tracePt t="71736" x="3438525" y="1919288"/>
          <p14:tracePt t="72112" x="3446463" y="1919288"/>
          <p14:tracePt t="72122" x="3473450" y="1928813"/>
          <p14:tracePt t="72136" x="3509963" y="1946275"/>
          <p14:tracePt t="72150" x="3643313" y="2027238"/>
          <p14:tracePt t="72172" x="3759200" y="2071688"/>
          <p14:tracePt t="72185" x="3884613" y="2143125"/>
          <p14:tracePt t="72197" x="4010025" y="2187575"/>
          <p14:tracePt t="72210" x="4251325" y="2303463"/>
          <p14:tracePt t="72233" x="4322763" y="2347913"/>
          <p14:tracePt t="72247" x="4402138" y="2411413"/>
          <p14:tracePt t="72599" x="4419600" y="2411413"/>
          <p14:tracePt t="72611" x="4446588" y="2384425"/>
          <p14:tracePt t="72623" x="4483100" y="2339975"/>
          <p14:tracePt t="72635" x="4554538" y="2286000"/>
          <p14:tracePt t="72648" x="4724400" y="2152650"/>
          <p14:tracePt t="72659" x="4795838" y="2108200"/>
          <p14:tracePt t="72684" x="4848225" y="2062163"/>
          <p14:tracePt t="72696" x="4946650" y="2017713"/>
          <p14:tracePt t="72719" x="4983163" y="2009775"/>
          <p14:tracePt t="72733" x="5089525" y="1990725"/>
          <p14:tracePt t="72747" x="5116513" y="1990725"/>
          <p14:tracePt t="72769" x="5153025" y="1982788"/>
          <p14:tracePt t="73209" x="5153025" y="1973263"/>
          <p14:tracePt t="73235" x="5143500" y="1965325"/>
          <p14:tracePt t="73244" x="5126038" y="1955800"/>
          <p14:tracePt t="73256" x="5089525" y="1946275"/>
          <p14:tracePt t="73267" x="4983163" y="1928813"/>
          <p14:tracePt t="73282" x="4884738" y="1911350"/>
          <p14:tracePt t="73314" x="4776788" y="1911350"/>
          <p14:tracePt t="73315" x="4537075" y="1911350"/>
          <p14:tracePt t="73340" x="4394200" y="1928813"/>
          <p14:tracePt t="73354" x="4133850" y="1955800"/>
          <p14:tracePt t="73368" x="4010025" y="1982788"/>
          <p14:tracePt t="73389" x="3902075" y="2000250"/>
          <p14:tracePt t="73402" x="3803650" y="2044700"/>
          <p14:tracePt t="73435" x="3768725" y="2044700"/>
          <p14:tracePt t="73438" x="3751263" y="2054225"/>
          <p14:tracePt t="73450" x="3724275" y="2054225"/>
          <p14:tracePt t="74169" x="3741738" y="2036763"/>
          <p14:tracePt t="74181" x="3803650" y="2000250"/>
          <p14:tracePt t="74193" x="3919538" y="1965325"/>
          <p14:tracePt t="74206" x="4054475" y="1938338"/>
          <p14:tracePt t="74217" x="4205288" y="1901825"/>
          <p14:tracePt t="74229" x="4384675" y="1874838"/>
          <p14:tracePt t="74243" x="4660900" y="1839913"/>
          <p14:tracePt t="74265" x="4813300" y="1812925"/>
          <p14:tracePt t="74281" x="5072063" y="1758950"/>
          <p14:tracePt t="74290" x="5214938" y="1724025"/>
          <p14:tracePt t="74307" x="5348288" y="1714500"/>
          <p14:tracePt t="74608" x="5330825" y="1714500"/>
          <p14:tracePt t="74621" x="5313363" y="1714500"/>
          <p14:tracePt t="74631" x="5259388" y="1731963"/>
          <p14:tracePt t="74643" x="5180013" y="1751013"/>
          <p14:tracePt t="74655" x="5099050" y="1785938"/>
          <p14:tracePt t="74668" x="5000625" y="1839913"/>
          <p14:tracePt t="74680" x="4803775" y="1955800"/>
          <p14:tracePt t="74704" x="4724400" y="2009775"/>
          <p14:tracePt t="74715" x="4670425" y="2054225"/>
          <p14:tracePt t="74727" x="4562475" y="2125663"/>
          <p14:tracePt t="74753" x="4500563" y="2170113"/>
          <p14:tracePt t="74765" x="4419600" y="2232025"/>
          <p14:tracePt t="75276" x="4419600" y="2205038"/>
          <p14:tracePt t="75289" x="4419600" y="2179638"/>
          <p14:tracePt t="75300" x="4419600" y="2152650"/>
          <p14:tracePt t="75305" x="4438650" y="2116138"/>
          <p14:tracePt t="75324" x="4456113" y="2089150"/>
          <p14:tracePt t="75337" x="4473575" y="2062163"/>
          <p14:tracePt t="75351" x="4527550" y="2036763"/>
          <p14:tracePt t="75366" x="4562475" y="2009775"/>
          <p14:tracePt t="75386" x="4643438" y="1973263"/>
          <p14:tracePt t="75420" x="4724400" y="1946275"/>
          <p14:tracePt t="75435" x="4751388" y="1938338"/>
          <p14:tracePt t="75450" x="4768850" y="1938338"/>
          <p14:tracePt t="75459" x="4776788" y="1938338"/>
          <p14:tracePt t="75471" x="4795838" y="1928813"/>
          <p14:tracePt t="75985" x="4795838" y="1946275"/>
          <p14:tracePt t="76008" x="4795838" y="1965325"/>
          <p14:tracePt t="76019" x="4795838" y="1973263"/>
          <p14:tracePt t="76032" x="4795838" y="2000250"/>
          <p14:tracePt t="76044" x="4795838" y="2017713"/>
          <p14:tracePt t="77139" x="4786313" y="2027238"/>
          <p14:tracePt t="77150" x="4751388" y="2036763"/>
          <p14:tracePt t="77165" x="4687888" y="2054225"/>
          <p14:tracePt t="77175" x="4616450" y="2081213"/>
          <p14:tracePt t="77187" x="4510088" y="2143125"/>
          <p14:tracePt t="77200" x="4232275" y="2295525"/>
          <p14:tracePt t="77225" x="4037013" y="2438400"/>
          <p14:tracePt t="77238" x="3965575" y="2490788"/>
          <p14:tracePt t="77249" x="3894138" y="2554288"/>
          <p14:tracePt t="77272" x="3840163" y="2589213"/>
          <p14:tracePt t="77285" x="3724275" y="2705100"/>
          <p14:tracePt t="77300" x="3670300" y="2768600"/>
          <p14:tracePt t="77316" x="3625850" y="2822575"/>
          <p14:tracePt t="77316" x="3589338" y="2847975"/>
          <p14:tracePt t="77637" x="3581400" y="2857500"/>
          <p14:tracePt t="77655" x="3562350" y="2857500"/>
          <p14:tracePt t="77662" x="3536950" y="2867025"/>
          <p14:tracePt t="77674" x="3465513" y="2874963"/>
          <p14:tracePt t="77691" x="3251200" y="2946400"/>
          <p14:tracePt t="77702" x="3108325" y="3009900"/>
          <p14:tracePt t="77722" x="2847975" y="3125788"/>
          <p14:tracePt t="77738" x="2768600" y="3170238"/>
          <p14:tracePt t="77753" x="2697163" y="3232150"/>
          <p14:tracePt t="77753" x="2625725" y="3286125"/>
          <p14:tracePt t="77771" x="2562225" y="3357563"/>
          <p14:tracePt t="77797" x="2500313" y="3429000"/>
          <p14:tracePt t="77808" x="2455863" y="3500438"/>
          <p14:tracePt t="77821" x="2419350" y="3660775"/>
          <p14:tracePt t="78066" x="2401888" y="3679825"/>
          <p14:tracePt t="78075" x="2384425" y="3687763"/>
          <p14:tracePt t="78089" x="2347913" y="3714750"/>
          <p14:tracePt t="78100" x="2322513" y="3741738"/>
          <p14:tracePt t="78114" x="2286000" y="3776663"/>
          <p14:tracePt t="78124" x="2214563" y="3857625"/>
          <p14:tracePt t="78151" x="2170113" y="3884613"/>
          <p14:tracePt t="78162" x="2098675" y="3956050"/>
          <p14:tracePt t="78174" x="2071688" y="4010025"/>
          <p14:tracePt t="78198" x="2054225" y="4037013"/>
          <p14:tracePt t="78209" x="2017713" y="4062413"/>
          <p14:tracePt t="78236" x="2009775" y="4071938"/>
          <p14:tracePt t="78246" x="1990725" y="4089400"/>
          <p14:tracePt t="78575" x="2000250" y="4081463"/>
          <p14:tracePt t="78587" x="2000250" y="4071938"/>
          <p14:tracePt t="78600" x="2017713" y="4054475"/>
          <p14:tracePt t="78613" x="2036763" y="4037013"/>
          <p14:tracePt t="78624" x="2044700" y="4010025"/>
          <p14:tracePt t="78635" x="2054225" y="3990975"/>
          <p14:tracePt t="78654" x="2071688" y="3973513"/>
          <p14:tracePt t="78675" x="2081213" y="3956050"/>
          <p14:tracePt t="78686" x="2089150" y="3946525"/>
          <p14:tracePt t="78697" x="2125663" y="3929063"/>
          <p14:tracePt t="78721" x="2125663" y="3911600"/>
          <p14:tracePt t="78732" x="2152650" y="3894138"/>
          <p14:tracePt t="78766" x="2160588" y="3884613"/>
          <p14:tracePt t="78770" x="2170113" y="3875088"/>
          <p14:tracePt t="78781" x="2197100" y="3867150"/>
          <p14:tracePt t="79317" x="2197100" y="3875088"/>
          <p14:tracePt t="79330" x="2197100" y="3884613"/>
          <p14:tracePt t="79341" x="2197100" y="3894138"/>
          <p14:tracePt t="79353" x="2197100" y="3911600"/>
          <p14:tracePt t="79378" x="2197100" y="3919538"/>
          <p14:tracePt t="79390" x="2197100" y="3929063"/>
          <p14:tracePt t="79402" x="2197100" y="3956050"/>
          <p14:tracePt t="80315" x="2187575" y="3973513"/>
          <p14:tracePt t="80327" x="2179638" y="4010025"/>
          <p14:tracePt t="80340" x="2179638" y="4027488"/>
          <p14:tracePt t="80361" x="2170113" y="4054475"/>
          <p14:tracePt t="80377" x="2160588" y="4098925"/>
          <p14:tracePt t="80388" x="2160588" y="4116388"/>
          <p14:tracePt t="80400" x="2160588" y="4133850"/>
          <p14:tracePt t="80413" x="2160588" y="4152900"/>
          <p14:tracePt t="80424" x="2160588" y="4170363"/>
          <p14:tracePt t="81046" x="2152650" y="4160838"/>
          <p14:tracePt t="81059" x="2152650" y="4133850"/>
          <p14:tracePt t="81071" x="2143125" y="4098925"/>
          <p14:tracePt t="81081" x="2133600" y="4062413"/>
          <p14:tracePt t="81095" x="2125663" y="4037013"/>
          <p14:tracePt t="81108" x="2125663" y="4010025"/>
          <p14:tracePt t="81119" x="2108200" y="3973513"/>
          <p14:tracePt t="81144" x="2098675" y="3956050"/>
          <p14:tracePt t="81156" x="2089150" y="3938588"/>
          <p14:tracePt t="81167" x="2081213" y="3919538"/>
          <p14:tracePt t="81208" x="2081213" y="3911600"/>
          <p14:tracePt t="81218" x="2081213" y="3902075"/>
          <p14:tracePt t="81668" x="2081213" y="3929063"/>
          <p14:tracePt t="81687" x="2081213" y="3965575"/>
          <p14:tracePt t="81692" x="2081213" y="4017963"/>
          <p14:tracePt t="81716" x="2081213" y="4027488"/>
          <p14:tracePt t="81730" x="2081213" y="4044950"/>
          <p14:tracePt t="81751" x="2098675" y="4054475"/>
          <p14:tracePt t="81751" x="2098675" y="4062413"/>
          <p14:tracePt t="81775" x="2108200" y="4081463"/>
          <p14:tracePt t="83225" x="2108200" y="4062413"/>
          <p14:tracePt t="83238" x="2116138" y="4027488"/>
          <p14:tracePt t="83249" x="2116138" y="3990975"/>
          <p14:tracePt t="83263" x="2116138" y="3956050"/>
          <p14:tracePt t="83274" x="2116138" y="3929063"/>
          <p14:tracePt t="83286" x="2125663" y="3857625"/>
          <p14:tracePt t="83302" x="2133600" y="3822700"/>
          <p14:tracePt t="83317" x="2152650" y="3768725"/>
          <p14:tracePt t="83335" x="2224088" y="3652838"/>
          <p14:tracePt t="83358" x="2295525" y="3581400"/>
          <p14:tracePt t="83371" x="2465388" y="3429000"/>
          <p14:tracePt t="83396" x="2562225" y="3367088"/>
          <p14:tracePt t="83408" x="2670175" y="3322638"/>
          <p14:tracePt t="83421" x="2795588" y="3259138"/>
          <p14:tracePt t="83436" x="3027363" y="3143250"/>
          <p14:tracePt t="83455" x="3133725" y="3098800"/>
          <p14:tracePt t="83470" x="3313113" y="3036888"/>
          <p14:tracePt t="83501" x="3375025" y="3017838"/>
          <p14:tracePt t="83506" x="3429000" y="3009900"/>
          <p14:tracePt t="83531" x="3438525" y="2990850"/>
          <p14:tracePt t="83798" x="3438525" y="2946400"/>
          <p14:tracePt t="83811" x="3465513" y="2867025"/>
          <p14:tracePt t="83822" x="3509963" y="2768600"/>
          <p14:tracePt t="83842" x="3554413" y="2670175"/>
          <p14:tracePt t="83846" x="3608388" y="2562225"/>
          <p14:tracePt t="83859" x="3732213" y="2339975"/>
          <p14:tracePt t="83872" x="3795713" y="2241550"/>
          <p14:tracePt t="83895" x="3848100" y="2179638"/>
          <p14:tracePt t="83906" x="3965575" y="2081213"/>
          <p14:tracePt t="83939" x="4027488" y="2062163"/>
          <p14:tracePt t="83943" x="4089400" y="2027238"/>
          <p14:tracePt t="84224" x="4108450" y="2017713"/>
          <p14:tracePt t="84237" x="4133850" y="1982788"/>
          <p14:tracePt t="84267" x="4152900" y="1973263"/>
          <p14:tracePt t="84277" x="4170363" y="1938338"/>
          <p14:tracePt t="84296" x="4197350" y="1928813"/>
          <p14:tracePt t="84308" x="4214813" y="1919288"/>
          <p14:tracePt t="84327" x="4232275" y="1911350"/>
          <p14:tracePt t="84339" x="4259263" y="1911350"/>
          <p14:tracePt t="84345" x="4268788" y="1911350"/>
          <p14:tracePt t="84359" x="4322763" y="1911350"/>
          <p14:tracePt t="84376" x="4357688" y="1911350"/>
          <p14:tracePt t="84406" x="4375150" y="1911350"/>
          <p14:tracePt t="84420" x="4394200" y="1911350"/>
          <p14:tracePt t="84430" x="4429125" y="1911350"/>
          <p14:tracePt t="84444" x="4438650" y="1911350"/>
          <p14:tracePt t="84759" x="4438650" y="1928813"/>
          <p14:tracePt t="84775" x="4438650" y="1938338"/>
          <p14:tracePt t="84808" x="4446588" y="1938338"/>
          <p14:tracePt t="84821" x="4473575" y="1965325"/>
          <p14:tracePt t="84832" x="4518025" y="1982788"/>
          <p14:tracePt t="84844" x="4572000" y="2017713"/>
          <p14:tracePt t="84856" x="4643438" y="2054225"/>
          <p14:tracePt t="84868" x="4679950" y="2081213"/>
          <p14:tracePt t="84882" x="4776788" y="2152650"/>
          <p14:tracePt t="84906" x="4803775" y="2179638"/>
          <p14:tracePt t="84916" x="4857750" y="2197100"/>
          <p14:tracePt t="84943" x="4867275" y="2205038"/>
          <p14:tracePt t="84953" x="4902200" y="2205038"/>
          <p14:tracePt t="85235" x="4902200" y="2187575"/>
          <p14:tracePt t="85247" x="4902200" y="2160588"/>
          <p14:tracePt t="85257" x="4894263" y="2160588"/>
          <p14:tracePt t="85269" x="4894263" y="2133600"/>
          <p14:tracePt t="85283" x="4884738" y="2108200"/>
          <p14:tracePt t="85295" x="4875213" y="2089150"/>
          <p14:tracePt t="85308" x="4857750" y="2071688"/>
          <p14:tracePt t="85319" x="4840288" y="2027238"/>
          <p14:tracePt t="85343" x="4830763" y="2000250"/>
          <p14:tracePt t="85357" x="4795838" y="1982788"/>
          <p14:tracePt t="85370" x="4786313" y="1965325"/>
          <p14:tracePt t="85393" x="4786313" y="1955800"/>
          <p14:tracePt t="85404" x="4786313" y="1946275"/>
          <p14:tracePt t="85437" x="4776788" y="1946275"/>
          <p14:tracePt t="86135" x="4776788" y="1938338"/>
          <p14:tracePt t="86256" x="4776788" y="1946275"/>
          <p14:tracePt t="86268" x="4776788" y="1965325"/>
          <p14:tracePt t="86281" x="4776788" y="1990725"/>
          <p14:tracePt t="86310" x="4776788" y="2009775"/>
          <p14:tracePt t="86311" x="4768850" y="2017713"/>
          <p14:tracePt t="86329" x="4759325" y="2044700"/>
          <p14:tracePt t="86367" x="4759325" y="2071688"/>
          <p14:tracePt t="86744" x="4759325" y="2081213"/>
          <p14:tracePt t="86755" x="4751388" y="2081213"/>
          <p14:tracePt t="86770" x="4724400" y="2089150"/>
          <p14:tracePt t="86781" x="4670425" y="2098675"/>
          <p14:tracePt t="86793" x="4589463" y="2133600"/>
          <p14:tracePt t="86813" x="4491038" y="2187575"/>
          <p14:tracePt t="86817" x="4313238" y="2347913"/>
          <p14:tracePt t="86831" x="4224338" y="2455863"/>
          <p14:tracePt t="86853" x="4143375" y="2616200"/>
          <p14:tracePt t="86867" x="4116388" y="2724150"/>
          <p14:tracePt t="86890" x="4108450" y="2822575"/>
          <p14:tracePt t="86901" x="4089400" y="2973388"/>
          <p14:tracePt t="86935" x="4108450" y="3054350"/>
          <p14:tracePt t="86938" x="4125913" y="3133725"/>
          <p14:tracePt t="86950" x="4187825" y="3251200"/>
          <p14:tracePt t="87269" x="4187825" y="3268663"/>
          <p14:tracePt t="87279" x="4187825" y="3286125"/>
          <p14:tracePt t="87291" x="4187825" y="3313113"/>
          <p14:tracePt t="87304" x="4187825" y="3330575"/>
          <p14:tracePt t="87327" x="4187825" y="3340100"/>
          <p14:tracePt t="87340" x="4187825" y="3357563"/>
          <p14:tracePt t="87353" x="4197350" y="3402013"/>
          <p14:tracePt t="87368" x="4214813" y="3429000"/>
          <p14:tracePt t="87390" x="4251325" y="3455988"/>
          <p14:tracePt t="87413" x="4268788" y="3465513"/>
          <p14:tracePt t="87426" x="4276725" y="3473450"/>
          <p14:tracePt t="87718" x="4313238" y="3482975"/>
          <p14:tracePt t="87731" x="4357688" y="3509963"/>
          <p14:tracePt t="87743" x="4411663" y="3536950"/>
          <p14:tracePt t="87754" x="4446588" y="3562350"/>
          <p14:tracePt t="87766" x="4483100" y="3571875"/>
          <p14:tracePt t="87779" x="4518025" y="3589338"/>
          <p14:tracePt t="87790" x="4616450" y="3660775"/>
          <p14:tracePt t="87807" x="4670425" y="3705225"/>
          <p14:tracePt t="87827" x="4813300" y="3867150"/>
          <p14:tracePt t="87860" x="4919663" y="4000500"/>
          <p14:tracePt t="88191" x="4938713" y="4017963"/>
          <p14:tracePt t="88206" x="4973638" y="4037013"/>
          <p14:tracePt t="88218" x="5045075" y="4143375"/>
          <p14:tracePt t="88230" x="5108575" y="4232275"/>
          <p14:tracePt t="88254" x="5170488" y="4313238"/>
          <p14:tracePt t="88266" x="5268913" y="4465638"/>
          <p14:tracePt t="88293" x="5303838" y="4537075"/>
          <p14:tracePt t="88303" x="5322888" y="4572000"/>
          <p14:tracePt t="88310" x="5340350" y="4589463"/>
          <p14:tracePt t="88329" x="5348288" y="4608513"/>
          <p14:tracePt t="88648" x="5348288" y="4598988"/>
          <p14:tracePt t="88656" x="5357813" y="4581525"/>
          <p14:tracePt t="88666" x="5357813" y="4527550"/>
          <p14:tracePt t="88680" x="5357813" y="4491038"/>
          <p14:tracePt t="88704" x="5357813" y="4446588"/>
          <p14:tracePt t="88716" x="5357813" y="4330700"/>
          <p14:tracePt t="88740" x="5357813" y="4303713"/>
          <p14:tracePt t="88755" x="5357813" y="4268788"/>
          <p14:tracePt t="88765" x="5375275" y="4205288"/>
          <p14:tracePt t="88789" x="5375275" y="4187825"/>
          <p14:tracePt t="89813" x="5394325" y="4187825"/>
          <p14:tracePt t="89822" x="5402263" y="4197350"/>
          <p14:tracePt t="89835" x="5411788" y="4205288"/>
          <p14:tracePt t="89847" x="5419725" y="4214813"/>
          <p14:tracePt t="89860" x="5429250" y="4224338"/>
          <p14:tracePt t="90615" x="5429250" y="4241800"/>
          <p14:tracePt t="90627" x="5429250" y="4251325"/>
          <p14:tracePt t="90638" x="5429250" y="4268788"/>
          <p14:tracePt t="90651" x="5429250" y="4303713"/>
          <p14:tracePt t="90677" x="5429250" y="4330700"/>
          <p14:tracePt t="90687" x="5438775" y="4357688"/>
          <p14:tracePt t="90700" x="5446713" y="4384675"/>
          <p14:tracePt t="91079" x="5446713" y="4394200"/>
          <p14:tracePt t="91092" x="5446713" y="4402138"/>
          <p14:tracePt t="91102" x="5446713" y="4411663"/>
          <p14:tracePt t="91115" x="5446713" y="4419600"/>
          <p14:tracePt t="91126" x="5446713" y="4429125"/>
          <p14:tracePt t="91137" x="5446713" y="4446588"/>
          <p14:tracePt t="91151" x="5446713" y="4473575"/>
          <p14:tracePt t="91174" x="5446713" y="4491038"/>
          <p14:tracePt t="91187" x="5473700" y="4537075"/>
          <p14:tracePt t="91211" x="5483225" y="4562475"/>
          <p14:tracePt t="91223" x="5500688" y="4608513"/>
          <p14:tracePt t="91236" x="5518150" y="4625975"/>
          <p14:tracePt t="91260" x="5537200" y="4643438"/>
          <p14:tracePt t="91590" x="5537200" y="4652963"/>
          <p14:tracePt t="91601" x="5537200" y="4670425"/>
          <p14:tracePt t="91611" x="5537200" y="4714875"/>
          <p14:tracePt t="91625" x="5537200" y="4867275"/>
          <p14:tracePt t="91649" x="5537200" y="4946650"/>
          <p14:tracePt t="91661" x="5562600" y="5037138"/>
          <p14:tracePt t="91673" x="5608638" y="5170488"/>
          <p14:tracePt t="91698" x="5626100" y="5224463"/>
          <p14:tracePt t="91708" x="5653088" y="5295900"/>
          <p14:tracePt t="91735" x="5661025" y="5322888"/>
          <p14:tracePt t="93112" x="5680075" y="5303838"/>
          <p14:tracePt t="93122" x="5688013" y="5286375"/>
          <p14:tracePt t="93138" x="5715000" y="5259388"/>
          <p14:tracePt t="93148" x="5741988" y="5241925"/>
          <p14:tracePt t="93159" x="5776913" y="5205413"/>
          <p14:tracePt t="93170" x="5848350" y="5126038"/>
          <p14:tracePt t="93195" x="5875338" y="5108575"/>
          <p14:tracePt t="93207" x="5902325" y="5081588"/>
          <p14:tracePt t="93222" x="5946775" y="5054600"/>
          <p14:tracePt t="93237" x="5983288" y="5045075"/>
          <p14:tracePt t="93257" x="6037263" y="5037138"/>
          <p14:tracePt t="93281" x="6062663" y="5037138"/>
          <p14:tracePt t="93293" x="6108700" y="5045075"/>
          <p14:tracePt t="93307" x="6126163" y="5062538"/>
          <p14:tracePt t="93329" x="6126163" y="5089525"/>
          <p14:tracePt t="93683" x="6143625" y="5089525"/>
          <p14:tracePt t="93694" x="6161088" y="5089525"/>
          <p14:tracePt t="93708" x="6205538" y="5089525"/>
          <p14:tracePt t="93719" x="6259513" y="5089525"/>
          <p14:tracePt t="93731" x="6340475" y="5108575"/>
          <p14:tracePt t="93743" x="6500813" y="5153025"/>
          <p14:tracePt t="93768" x="6581775" y="5187950"/>
          <p14:tracePt t="93779" x="6661150" y="5241925"/>
          <p14:tracePt t="93791" x="6786563" y="5313363"/>
          <p14:tracePt t="93810" x="6858000" y="5375275"/>
          <p14:tracePt t="94086" x="6875463" y="5367338"/>
          <p14:tracePt t="94095" x="6894513" y="5340350"/>
          <p14:tracePt t="94109" x="6938963" y="5322888"/>
          <p14:tracePt t="94121" x="6991350" y="5286375"/>
          <p14:tracePt t="94132" x="7027863" y="5268913"/>
          <p14:tracePt t="94144" x="7116763" y="5205413"/>
          <p14:tracePt t="94157" x="7161213" y="5170488"/>
          <p14:tracePt t="94175" x="7215188" y="5126038"/>
          <p14:tracePt t="94193" x="7296150" y="5062538"/>
          <p14:tracePt t="94218" x="7348538" y="5045075"/>
          <p14:tracePt t="94230" x="7419975" y="5018088"/>
          <p14:tracePt t="94254" x="7456488" y="5010150"/>
          <p14:tracePt t="94267" x="7483475" y="5000625"/>
          <p14:tracePt t="94282" x="7527925" y="5000625"/>
          <p14:tracePt t="94312" x="7554913" y="5000625"/>
          <p14:tracePt t="94313" x="7572375" y="5000625"/>
          <p14:tracePt t="95509" x="7572375" y="4991100"/>
          <p14:tracePt t="95545" x="7589838" y="4983163"/>
          <p14:tracePt t="95559" x="7626350" y="4983163"/>
          <p14:tracePt t="95571" x="7653338" y="4983163"/>
          <p14:tracePt t="95581" x="7670800" y="4983163"/>
          <p14:tracePt t="95594" x="7715250" y="4983163"/>
          <p14:tracePt t="95607" x="7724775" y="4983163"/>
          <p14:tracePt t="95631" x="7742238" y="4991100"/>
          <p14:tracePt t="95642" x="7759700" y="5010150"/>
          <p14:tracePt t="95678" x="7759700" y="5018088"/>
          <p14:tracePt t="95686" x="7777163" y="5037138"/>
          <p14:tracePt t="95716" x="7786688" y="5045075"/>
          <p14:tracePt t="95727" x="7786688" y="5054600"/>
          <p14:tracePt t="95740" x="7796213" y="5062538"/>
          <p14:tracePt t="97419" x="7777163" y="5062538"/>
          <p14:tracePt t="97432" x="7742238" y="5062538"/>
          <p14:tracePt t="97442" x="7680325" y="5089525"/>
          <p14:tracePt t="97454" x="7589838" y="5126038"/>
          <p14:tracePt t="97469" x="7456488" y="5170488"/>
          <p14:tracePt t="97479" x="7323138" y="5224463"/>
          <p14:tracePt t="97491" x="7126288" y="5295900"/>
          <p14:tracePt t="97514" x="7062788" y="5340350"/>
          <p14:tracePt t="97527" x="7018338" y="5375275"/>
          <p14:tracePt t="97541" x="6965950" y="5394325"/>
          <p14:tracePt t="97563" x="6946900" y="5402263"/>
          <p14:tracePt t="97590" x="6919913" y="5411788"/>
          <p14:tracePt t="97808" x="6902450" y="5394325"/>
          <p14:tracePt t="97821" x="6858000" y="5348288"/>
          <p14:tracePt t="97831" x="6804025" y="5251450"/>
          <p14:tracePt t="97845" x="6554788" y="4670425"/>
          <p14:tracePt t="97875" x="6411913" y="4367213"/>
          <p14:tracePt t="97876" x="6126163" y="3776663"/>
          <p14:tracePt t="97895" x="6062663" y="3608388"/>
          <p14:tracePt t="97909" x="6010275" y="3500438"/>
          <p14:tracePt t="97930" x="5965825" y="3394075"/>
          <p14:tracePt t="97953" x="5965825" y="3384550"/>
          <p14:tracePt t="97967" x="5956300" y="3367088"/>
          <p14:tracePt t="97979" x="5956300" y="3357563"/>
          <p14:tracePt t="98003" x="5919788" y="3322638"/>
          <p14:tracePt t="98246" x="5894388" y="3295650"/>
          <p14:tracePt t="98260" x="5848350" y="3214688"/>
          <p14:tracePt t="98271" x="5786438" y="3098800"/>
          <p14:tracePt t="98282" x="5581650" y="2840038"/>
          <p14:tracePt t="98313" x="5438775" y="2643188"/>
          <p14:tracePt t="98314" x="5340350" y="2527300"/>
          <p14:tracePt t="98332" x="5153025" y="2357438"/>
          <p14:tracePt t="98347" x="5072063" y="2303463"/>
          <p14:tracePt t="98362" x="4956175" y="2232025"/>
          <p14:tracePt t="98381" x="4919663" y="2205038"/>
          <p14:tracePt t="98404" x="4884738" y="2179638"/>
          <p14:tracePt t="98416" x="4830763" y="2170113"/>
          <p14:tracePt t="98431" x="4813300" y="2170113"/>
          <p14:tracePt t="98452" x="4795838" y="2170113"/>
          <p14:tracePt t="98465" x="4776788" y="2170113"/>
          <p14:tracePt t="98807" x="4759325" y="2170113"/>
          <p14:tracePt t="98817" x="4741863" y="2170113"/>
          <p14:tracePt t="98831" x="4732338" y="2170113"/>
          <p14:tracePt t="98842" x="4705350" y="2170113"/>
          <p14:tracePt t="98853" x="4643438" y="2170113"/>
          <p14:tracePt t="98868" x="4616450" y="2160588"/>
          <p14:tracePt t="98891" x="4581525" y="2160588"/>
          <p14:tracePt t="98903" x="4510088" y="2160588"/>
          <p14:tracePt t="98918" x="4473575" y="2152650"/>
          <p14:tracePt t="98939" x="4394200" y="2143125"/>
          <p14:tracePt t="98952" x="4367213" y="2143125"/>
          <p14:tracePt t="98977" x="4348163" y="2143125"/>
          <p14:tracePt t="98989" x="4303713" y="2143125"/>
          <p14:tracePt t="99003" x="4286250" y="2143125"/>
          <p14:tracePt t="99037" x="4268788" y="2143125"/>
          <p14:tracePt t="99062" x="4251325" y="2143125"/>
          <p14:tracePt t="99072" x="4241800" y="2152650"/>
          <p14:tracePt t="99085" x="4241800" y="2160588"/>
          <p14:tracePt t="99342" x="4214813" y="2160588"/>
          <p14:tracePt t="99354" x="4197350" y="2160588"/>
          <p14:tracePt t="99372" x="4152900" y="2160588"/>
          <p14:tracePt t="99374" x="4071938" y="2160588"/>
          <p14:tracePt t="99403" x="4017963" y="2160588"/>
          <p14:tracePt t="99415" x="3990975" y="2160588"/>
          <p14:tracePt t="99426" x="3911600" y="2160588"/>
          <p14:tracePt t="99440" x="3875088" y="2160588"/>
          <p14:tracePt t="99463" x="3848100" y="2160588"/>
          <p14:tracePt t="99475" x="3803650" y="2160588"/>
          <p14:tracePt t="99501" x="3776663" y="2160588"/>
          <p14:tracePt t="99513" x="3768725" y="2160588"/>
          <p14:tracePt t="99524" x="3759200" y="2160588"/>
          <p14:tracePt t="99548" x="3751263" y="2160588"/>
          <p14:tracePt t="99573" x="3741738" y="2160588"/>
          <p14:tracePt t="100658" x="3751263" y="2160588"/>
          <p14:tracePt t="100670" x="3768725" y="2152650"/>
          <p14:tracePt t="100684" x="3776663" y="2152650"/>
          <p14:tracePt t="100693" x="3786188" y="2143125"/>
          <p14:tracePt t="101305" x="3795713" y="2143125"/>
          <p14:tracePt t="101325" x="3803650" y="2143125"/>
          <p14:tracePt t="101344" x="3813175" y="2143125"/>
          <p14:tracePt t="101363" x="3822700" y="2143125"/>
          <p14:tracePt t="101374" x="3830638" y="2143125"/>
          <p14:tracePt t="102252" x="3848100" y="2133600"/>
          <p14:tracePt t="102264" x="3911600" y="2116138"/>
          <p14:tracePt t="102275" x="4010025" y="2081213"/>
          <p14:tracePt t="102288" x="4098925" y="2044700"/>
          <p14:tracePt t="102299" x="4313238" y="1973263"/>
          <p14:tracePt t="102314" x="4394200" y="1938338"/>
          <p14:tracePt t="102346" x="4537075" y="1893888"/>
          <p14:tracePt t="102360" x="4633913" y="1884363"/>
          <p14:tracePt t="102374" x="4705350" y="1874838"/>
          <p14:tracePt t="102385" x="4867275" y="1847850"/>
          <p14:tracePt t="102408" x="4929188" y="1847850"/>
          <p14:tracePt t="102420" x="4965700" y="1847850"/>
          <p14:tracePt t="102432" x="5000625" y="1847850"/>
          <p14:tracePt t="102445" x="5027613" y="1866900"/>
          <p14:tracePt t="102859" x="5000625" y="1866900"/>
          <p14:tracePt t="102873" x="4973638" y="1874838"/>
          <p14:tracePt t="102875" x="4946650" y="1884363"/>
          <p14:tracePt t="102897" x="4919663" y="1901825"/>
          <p14:tracePt t="102910" x="4902200" y="1919288"/>
          <p14:tracePt t="102921" x="4867275" y="1938338"/>
          <p14:tracePt t="102945" x="4848225" y="1955800"/>
          <p14:tracePt t="102958" x="4803775" y="1982788"/>
          <p14:tracePt t="102970" x="4776788" y="2000250"/>
          <p14:tracePt t="103002" x="4759325" y="2017713"/>
          <p14:tracePt t="103007" x="4705350" y="2044700"/>
          <p14:tracePt t="103030" x="4679950" y="2054225"/>
          <p14:tracePt t="103043" x="4660900" y="2062163"/>
          <p14:tracePt t="105054" x="4670425" y="2062163"/>
          <p14:tracePt t="106100" x="4643438" y="2062163"/>
          <p14:tracePt t="106112" x="4581525" y="2054225"/>
          <p14:tracePt t="106124" x="4510088" y="2054225"/>
          <p14:tracePt t="106135" x="4394200" y="2044700"/>
          <p14:tracePt t="106149" x="4152900" y="2017713"/>
          <p14:tracePt t="106172" x="4000500" y="2017713"/>
          <p14:tracePt t="106184" x="3786188" y="2009775"/>
          <p14:tracePt t="106218" x="3705225" y="2000250"/>
          <p14:tracePt t="106221" x="3643313" y="2000250"/>
          <p14:tracePt t="106234" x="3598863" y="1990725"/>
          <p14:tracePt t="106258" x="3581400" y="1990725"/>
          <p14:tracePt t="106280" x="3554413" y="1990725"/>
          <p14:tracePt t="106563" x="3536950" y="1982788"/>
          <p14:tracePt t="106572" x="3152775" y="1776413"/>
          <p14:tracePt t="106622" x="2990850" y="1724025"/>
          <p14:tracePt t="106636" x="2840038" y="1687513"/>
          <p14:tracePt t="106647" x="2697163" y="1660525"/>
          <p14:tracePt t="106658" x="2581275" y="1652588"/>
          <p14:tracePt t="106671" x="2473325" y="1652588"/>
          <p14:tracePt t="106686" x="2312988" y="1652588"/>
          <p14:tracePt t="106708" x="2268538" y="1652588"/>
          <p14:tracePt t="106726" x="2224088" y="1652588"/>
          <p14:tracePt t="106736" x="2214563" y="1652588"/>
          <p14:tracePt t="106758" x="2205038" y="1652588"/>
          <p14:tracePt t="106819" x="2205038" y="1660525"/>
          <p14:tracePt t="106867" x="2205038" y="1670050"/>
          <p14:tracePt t="107173" x="2205038" y="1687513"/>
          <p14:tracePt t="107183" x="2214563" y="1714500"/>
          <p14:tracePt t="107195" x="2214563" y="1731963"/>
          <p14:tracePt t="107210" x="2224088" y="1758950"/>
          <p14:tracePt t="107222" x="2224088" y="1776413"/>
          <p14:tracePt t="107231" x="2224088" y="1803400"/>
          <p14:tracePt t="107243" x="2224088" y="1822450"/>
          <p14:tracePt t="107258" x="2224088" y="1866900"/>
          <p14:tracePt t="107281" x="2224088" y="1884363"/>
          <p14:tracePt t="107292" x="2232025" y="1911350"/>
          <p14:tracePt t="107645" x="2205038" y="1911350"/>
          <p14:tracePt t="107658" x="2170113" y="1901825"/>
          <p14:tracePt t="107670" x="2152650" y="1901825"/>
          <p14:tracePt t="107684" x="2108200" y="1901825"/>
          <p14:tracePt t="107695" x="2044700" y="1901825"/>
          <p14:tracePt t="107719" x="2017713" y="1901825"/>
          <p14:tracePt t="107731" x="1982788" y="1901825"/>
          <p14:tracePt t="107745" x="1965325" y="1901825"/>
          <p14:tracePt t="107768" x="1955800" y="1901825"/>
          <p14:tracePt t="107783" x="1946275" y="1911350"/>
          <p14:tracePt t="107877" x="1955800" y="1911350"/>
          <p14:tracePt t="107889" x="1965325" y="1919288"/>
          <p14:tracePt t="107902" x="1990725" y="1928813"/>
          <p14:tracePt t="107915" x="2062163" y="1938338"/>
          <p14:tracePt t="107939" x="2089150" y="1946275"/>
          <p14:tracePt t="107950" x="2170113" y="1955800"/>
          <p14:tracePt t="107982" x="2205038" y="1965325"/>
          <p14:tracePt t="107987" x="2251075" y="1973263"/>
          <p14:tracePt t="108002" x="2393950" y="1973263"/>
          <p14:tracePt t="108019" x="2536825" y="1973263"/>
          <p14:tracePt t="108306" x="2581275" y="1973263"/>
          <p14:tracePt t="108319" x="2616200" y="1973263"/>
          <p14:tracePt t="108329" x="2670175" y="1973263"/>
          <p14:tracePt t="108340" x="2732088" y="1973263"/>
          <p14:tracePt t="108352" x="2813050" y="1973263"/>
          <p14:tracePt t="108367" x="2990850" y="1965325"/>
          <p14:tracePt t="108388" x="3108325" y="1946275"/>
          <p14:tracePt t="108401" x="3276600" y="1911350"/>
          <p14:tracePt t="108438" x="3322638" y="1911350"/>
          <p14:tracePt t="108443" x="3411538" y="1901825"/>
          <p14:tracePt t="108451" x="3455988" y="1901825"/>
          <p14:tracePt t="108474" x="3490913" y="1901825"/>
          <p14:tracePt t="108485" x="3544888" y="1901825"/>
          <p14:tracePt t="108511" x="3571875" y="1911350"/>
          <p14:tracePt t="108876" x="3687763" y="1911350"/>
          <p14:tracePt t="108888" x="3840163" y="1911350"/>
          <p14:tracePt t="108907" x="4000500" y="1946275"/>
          <p14:tracePt t="108911" x="4187825" y="2036763"/>
          <p14:tracePt t="108926" x="4429125" y="2179638"/>
          <p14:tracePt t="108938" x="4510088" y="2224088"/>
          <p14:tracePt t="108964" x="4572000" y="2268538"/>
          <p14:tracePt t="108974" x="4633913" y="2339975"/>
          <p14:tracePt t="108988" x="4660900" y="2357438"/>
          <p14:tracePt t="109009" x="4687888" y="2374900"/>
          <p14:tracePt t="116102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6|68.3|42.6|25.2|5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0.1|47.5|15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9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5|42.6|43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7.1|51.3|38.7"/>
</p:tagLst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44488</TotalTime>
  <Words>732</Words>
  <Application>Microsoft Office PowerPoint</Application>
  <PresentationFormat>On-screen Show (4:3)</PresentationFormat>
  <Paragraphs>76</Paragraphs>
  <Slides>9</Slides>
  <Notes>3</Notes>
  <HiddenSlides>0</HiddenSlides>
  <MMClips>9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blank</vt:lpstr>
      <vt:lpstr>É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woo</dc:creator>
  <cp:lastModifiedBy>Saman Alavi</cp:lastModifiedBy>
  <cp:revision>668</cp:revision>
  <cp:lastPrinted>2016-12-06T21:16:35Z</cp:lastPrinted>
  <dcterms:created xsi:type="dcterms:W3CDTF">2007-11-16T20:08:20Z</dcterms:created>
  <dcterms:modified xsi:type="dcterms:W3CDTF">2020-06-01T00:47:18Z</dcterms:modified>
</cp:coreProperties>
</file>